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58CE65" w14:textId="77777777" w:rsidR="0028244E" w:rsidRDefault="0028244E" w:rsidP="0028244E">
      <w:pPr>
        <w:spacing w:afterLines="100" w:after="312" w:line="360" w:lineRule="auto"/>
        <w:outlineLvl w:val="0"/>
      </w:pPr>
    </w:p>
    <w:p w14:paraId="50F2BDD9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52"/>
          <w:szCs w:val="52"/>
        </w:rPr>
      </w:pPr>
    </w:p>
    <w:p w14:paraId="0B6A20C7" w14:textId="77777777" w:rsidR="0028244E" w:rsidRPr="0028244E" w:rsidRDefault="0028244E" w:rsidP="0028244E">
      <w:pPr>
        <w:pStyle w:val="a7"/>
        <w:spacing w:before="0" w:beforeAutospacing="0" w:after="120" w:afterAutospacing="0" w:line="360" w:lineRule="auto"/>
        <w:jc w:val="center"/>
        <w:rPr>
          <w:rFonts w:ascii="Times New Roman" w:eastAsia="黑体" w:hAnsi="Times New Roman" w:cs="Times New Roman"/>
          <w:sz w:val="56"/>
          <w:szCs w:val="72"/>
        </w:rPr>
      </w:pPr>
      <w:r w:rsidRPr="0028244E">
        <w:rPr>
          <w:rFonts w:ascii="Times New Roman" w:eastAsia="黑体" w:hAnsi="Times New Roman" w:cs="Times New Roman" w:hint="eastAsia"/>
          <w:sz w:val="56"/>
          <w:szCs w:val="72"/>
        </w:rPr>
        <w:t>《传热学》数值计算大作业</w:t>
      </w:r>
    </w:p>
    <w:p w14:paraId="017817D6" w14:textId="672903D0" w:rsidR="0028244E" w:rsidRDefault="0028244E" w:rsidP="0028244E">
      <w:pPr>
        <w:pStyle w:val="aa"/>
      </w:pPr>
      <w:r>
        <w:rPr>
          <w:rFonts w:hint="eastAsia"/>
        </w:rPr>
        <w:t>二维稳态导热问题的</w:t>
      </w:r>
      <w:r w:rsidR="00461C55">
        <w:rPr>
          <w:rFonts w:hint="eastAsia"/>
        </w:rPr>
        <w:t>解析解与</w:t>
      </w:r>
      <w:r>
        <w:rPr>
          <w:rFonts w:hint="eastAsia"/>
        </w:rPr>
        <w:t>数值</w:t>
      </w:r>
      <w:r w:rsidR="00461C55">
        <w:rPr>
          <w:rFonts w:hint="eastAsia"/>
        </w:rPr>
        <w:t>解</w:t>
      </w:r>
    </w:p>
    <w:p w14:paraId="7737204A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18DEB5E4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32F4A659" w14:textId="77777777" w:rsidR="0028244E" w:rsidRDefault="0028244E" w:rsidP="0028244E">
      <w:pPr>
        <w:jc w:val="left"/>
        <w:outlineLvl w:val="0"/>
        <w:rPr>
          <w:rFonts w:eastAsia="黑体"/>
          <w:sz w:val="36"/>
          <w:szCs w:val="36"/>
        </w:rPr>
      </w:pPr>
    </w:p>
    <w:p w14:paraId="6E9E78D9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姓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名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刘铭</w:t>
      </w:r>
    </w:p>
    <w:p w14:paraId="508F18D6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学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号：</w:t>
      </w:r>
      <w:r>
        <w:rPr>
          <w:rFonts w:eastAsia="黑体" w:hint="eastAsia"/>
          <w:sz w:val="36"/>
          <w:szCs w:val="36"/>
        </w:rPr>
        <w:t>2017151613</w:t>
      </w:r>
    </w:p>
    <w:p w14:paraId="1CB8BB43" w14:textId="28144DDF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班</w:t>
      </w:r>
      <w:r>
        <w:rPr>
          <w:rFonts w:eastAsia="黑体" w:hint="eastAsia"/>
          <w:sz w:val="36"/>
          <w:szCs w:val="36"/>
        </w:rPr>
        <w:t xml:space="preserve">    </w:t>
      </w:r>
      <w:r>
        <w:rPr>
          <w:rFonts w:eastAsia="黑体" w:hint="eastAsia"/>
          <w:sz w:val="36"/>
          <w:szCs w:val="36"/>
        </w:rPr>
        <w:t>级：</w:t>
      </w:r>
      <w:r w:rsidR="00A17535">
        <w:rPr>
          <w:rFonts w:eastAsia="黑体" w:hint="eastAsia"/>
          <w:sz w:val="36"/>
          <w:szCs w:val="36"/>
        </w:rPr>
        <w:t xml:space="preserve"> 2017</w:t>
      </w:r>
      <w:r>
        <w:rPr>
          <w:rFonts w:eastAsia="黑体" w:hint="eastAsia"/>
          <w:sz w:val="36"/>
          <w:szCs w:val="36"/>
        </w:rPr>
        <w:t>1516</w:t>
      </w:r>
    </w:p>
    <w:p w14:paraId="75F4B3EE" w14:textId="77777777" w:rsidR="0028244E" w:rsidRDefault="0028244E" w:rsidP="0028244E">
      <w:pPr>
        <w:spacing w:line="360" w:lineRule="auto"/>
        <w:ind w:firstLineChars="550" w:firstLine="1980"/>
        <w:jc w:val="left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任课教师：</w:t>
      </w:r>
      <w:r>
        <w:rPr>
          <w:rFonts w:eastAsia="黑体" w:hint="eastAsia"/>
          <w:sz w:val="36"/>
          <w:szCs w:val="36"/>
        </w:rPr>
        <w:tab/>
      </w:r>
      <w:r>
        <w:rPr>
          <w:rFonts w:eastAsia="黑体" w:hint="eastAsia"/>
          <w:sz w:val="36"/>
          <w:szCs w:val="36"/>
        </w:rPr>
        <w:t>谭思超</w:t>
      </w:r>
    </w:p>
    <w:p w14:paraId="47A7B350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0796D5AA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408F86D1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5D33D245" w14:textId="77777777" w:rsidR="0028244E" w:rsidRDefault="0028244E" w:rsidP="0028244E">
      <w:pPr>
        <w:spacing w:afterLines="100" w:after="312" w:line="360" w:lineRule="auto"/>
        <w:outlineLvl w:val="0"/>
        <w:rPr>
          <w:rFonts w:eastAsia="黑体"/>
          <w:sz w:val="36"/>
          <w:szCs w:val="36"/>
        </w:rPr>
      </w:pPr>
    </w:p>
    <w:p w14:paraId="281692CF" w14:textId="77777777" w:rsidR="0028244E" w:rsidRDefault="0028244E" w:rsidP="0028244E">
      <w:pPr>
        <w:spacing w:line="360" w:lineRule="auto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哈尔滨工程大学</w:t>
      </w:r>
    </w:p>
    <w:p w14:paraId="050ADEB4" w14:textId="77777777" w:rsidR="0028244E" w:rsidRDefault="0028244E" w:rsidP="0028244E">
      <w:pPr>
        <w:spacing w:line="360" w:lineRule="auto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核科学与技术学院</w:t>
      </w:r>
    </w:p>
    <w:p w14:paraId="0D0E4828" w14:textId="77777777" w:rsidR="0028244E" w:rsidRDefault="0028244E" w:rsidP="0028244E">
      <w:pPr>
        <w:pStyle w:val="a9"/>
        <w:spacing w:line="360" w:lineRule="auto"/>
        <w:ind w:firstLineChars="0" w:firstLine="0"/>
        <w:jc w:val="center"/>
        <w:outlineLvl w:val="0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>2019</w:t>
      </w:r>
      <w:r>
        <w:rPr>
          <w:rFonts w:eastAsia="黑体" w:hint="eastAsia"/>
          <w:sz w:val="36"/>
          <w:szCs w:val="36"/>
        </w:rPr>
        <w:t>年</w:t>
      </w:r>
      <w:r>
        <w:rPr>
          <w:rFonts w:eastAsia="黑体" w:hint="eastAsia"/>
          <w:sz w:val="36"/>
          <w:szCs w:val="36"/>
        </w:rPr>
        <w:t>10</w:t>
      </w:r>
      <w:r>
        <w:rPr>
          <w:rFonts w:eastAsia="黑体" w:hint="eastAsia"/>
          <w:sz w:val="36"/>
          <w:szCs w:val="36"/>
        </w:rPr>
        <w:t>月</w:t>
      </w:r>
      <w:r>
        <w:rPr>
          <w:rFonts w:eastAsia="黑体" w:hint="eastAsia"/>
          <w:sz w:val="36"/>
          <w:szCs w:val="36"/>
        </w:rPr>
        <w:t>9</w:t>
      </w:r>
      <w:r>
        <w:rPr>
          <w:rFonts w:eastAsia="黑体" w:hint="eastAsia"/>
          <w:sz w:val="36"/>
          <w:szCs w:val="36"/>
        </w:rPr>
        <w:t>日</w:t>
      </w:r>
    </w:p>
    <w:p w14:paraId="77F2D2D0" w14:textId="77777777" w:rsidR="00B35D81" w:rsidRDefault="00B35D81">
      <w:pPr>
        <w:widowControl/>
        <w:jc w:val="left"/>
      </w:pPr>
    </w:p>
    <w:p w14:paraId="398E5CD0" w14:textId="77777777" w:rsidR="00D25C82" w:rsidRDefault="0028244E" w:rsidP="0028244E">
      <w:pPr>
        <w:pStyle w:val="1"/>
      </w:pPr>
      <w:r>
        <w:rPr>
          <w:rFonts w:hint="eastAsia"/>
        </w:rPr>
        <w:lastRenderedPageBreak/>
        <w:t>第一题</w:t>
      </w:r>
    </w:p>
    <w:p w14:paraId="258B7D18" w14:textId="5F6AAB7F" w:rsidR="00874405" w:rsidRPr="00874405" w:rsidRDefault="00A03335" w:rsidP="00874405">
      <w:pPr>
        <w:pStyle w:val="2"/>
      </w:pPr>
      <w:r>
        <w:rPr>
          <w:rFonts w:hint="eastAsia"/>
        </w:rPr>
        <w:t>问题描述</w:t>
      </w:r>
    </w:p>
    <w:p w14:paraId="734AB9EA" w14:textId="77777777" w:rsidR="0028244E" w:rsidRDefault="0028244E" w:rsidP="0028244E">
      <w:r>
        <w:rPr>
          <w:rFonts w:ascii="楷体" w:eastAsia="楷体" w:hAnsi="楷体"/>
          <w:noProof/>
        </w:rPr>
        <w:drawing>
          <wp:inline distT="0" distB="0" distL="0" distR="0" wp14:anchorId="7B4D3623" wp14:editId="5C22E2D6">
            <wp:extent cx="5267325" cy="6286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B28B1" w14:textId="77777777" w:rsidR="0028244E" w:rsidRDefault="0028244E" w:rsidP="0028244E">
      <w:pPr>
        <w:jc w:val="center"/>
      </w:pPr>
      <w:r>
        <w:rPr>
          <w:rFonts w:ascii="楷体" w:eastAsia="楷体" w:hAnsi="楷体"/>
          <w:noProof/>
        </w:rPr>
        <w:drawing>
          <wp:inline distT="0" distB="0" distL="0" distR="0" wp14:anchorId="41650AFA" wp14:editId="5C62ED7D">
            <wp:extent cx="3209925" cy="28003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4CA51" w14:textId="1049416F" w:rsidR="00C608F5" w:rsidRDefault="00C608F5" w:rsidP="00C608F5">
      <w:r>
        <w:tab/>
      </w:r>
      <w:r>
        <w:rPr>
          <w:rFonts w:hint="eastAsia"/>
        </w:rPr>
        <w:t>设图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2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e>
          <m:sub>
            <m:r>
              <w:rPr>
                <w:rFonts w:ascii="Cambria Math" w:hAnsi="Cambria Math" w:hint="eastAsia"/>
              </w:rPr>
              <m:t>w2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=5.0</m:t>
        </m:r>
        <m:r>
          <m:rPr>
            <m:sty m:val="p"/>
          </m:rPr>
          <w:rPr>
            <w:rFonts w:ascii="Cambria Math" w:hAnsi="Cambria Math" w:hint="eastAsia"/>
          </w:rPr>
          <m:t>℃</m:t>
        </m:r>
      </m:oMath>
      <w:r w:rsidR="00461C55">
        <w:rPr>
          <w:rFonts w:hint="eastAsia"/>
        </w:rPr>
        <w:t>，</w:t>
      </w:r>
      <w:r w:rsidR="00706A37">
        <w:rPr>
          <w:rFonts w:hint="eastAsia"/>
        </w:rPr>
        <w:t>L1=100</w:t>
      </w:r>
      <w:r w:rsidR="00461C55">
        <w:rPr>
          <w:rFonts w:hint="eastAsia"/>
        </w:rPr>
        <w:t>.0</w:t>
      </w:r>
      <w:r w:rsidR="00461C55">
        <w:rPr>
          <w:rFonts w:hint="eastAsia"/>
        </w:rPr>
        <w:t>，</w:t>
      </w:r>
      <w:r w:rsidR="00706A37">
        <w:rPr>
          <w:rFonts w:hint="eastAsia"/>
        </w:rPr>
        <w:t>L2=80.0</w:t>
      </w:r>
    </w:p>
    <w:p w14:paraId="74327238" w14:textId="335A9714" w:rsidR="0028244E" w:rsidRDefault="000A5A01" w:rsidP="00A03335">
      <w:pPr>
        <w:pStyle w:val="2"/>
      </w:pPr>
      <w:r>
        <w:rPr>
          <w:rFonts w:hint="eastAsia"/>
        </w:rPr>
        <w:t>一</w:t>
      </w:r>
      <w:r w:rsidR="00A03335">
        <w:rPr>
          <w:rFonts w:hint="eastAsia"/>
        </w:rPr>
        <w:t>、</w:t>
      </w:r>
      <w:r>
        <w:rPr>
          <w:rFonts w:hint="eastAsia"/>
        </w:rPr>
        <w:t>建立控制方程及定解条件</w:t>
      </w:r>
    </w:p>
    <w:p w14:paraId="4E54C4A8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上述问题的微分方程及其边界条件为：</w:t>
      </w:r>
      <w:r>
        <w:rPr>
          <w:rFonts w:ascii="Calibri" w:hAnsi="Calibri" w:cs="Times New Roman"/>
          <w:position w:val="-28"/>
          <w:sz w:val="21"/>
        </w:rPr>
        <w:object w:dxaOrig="1440" w:dyaOrig="705" w14:anchorId="5A3DB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5.25pt" o:ole="">
            <v:imagedata r:id="rId9" o:title=""/>
          </v:shape>
          <o:OLEObject Type="Embed" ProgID="Equation.DSMT4" ShapeID="_x0000_i1025" DrawAspect="Content" ObjectID="_1632402319" r:id="rId10"/>
        </w:object>
      </w:r>
    </w:p>
    <w:p w14:paraId="250933AE" w14:textId="77777777" w:rsidR="00A03335" w:rsidRDefault="00A03335" w:rsidP="00A03335">
      <w:pPr>
        <w:ind w:firstLine="420"/>
        <w:rPr>
          <w:sz w:val="21"/>
        </w:rPr>
      </w:pPr>
      <w:r>
        <w:t xml:space="preserve">                                    x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6D105B19" w14:textId="77777777" w:rsidR="00A03335" w:rsidRDefault="00A03335" w:rsidP="00A03335">
      <w:pPr>
        <w:ind w:firstLine="420"/>
      </w:pPr>
      <w:r>
        <w:t xml:space="preserve">                 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2783B376" w14:textId="77777777" w:rsidR="00A03335" w:rsidRDefault="00A03335" w:rsidP="00A03335">
      <w:pPr>
        <w:ind w:firstLine="42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1</w:t>
      </w:r>
      <w:r>
        <w:t>=tw1</w:t>
      </w:r>
    </w:p>
    <w:p w14:paraId="02888692" w14:textId="77777777" w:rsidR="00A03335" w:rsidRDefault="00A03335" w:rsidP="00A03335">
      <w:pPr>
        <w:ind w:firstLine="420"/>
      </w:pPr>
      <w:r>
        <w:t xml:space="preserve">                 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>
        <w:rPr>
          <w:vertAlign w:val="subscript"/>
        </w:rPr>
        <w:t>2</w:t>
      </w:r>
      <w:r>
        <w:t>=tw1+tw2*sin(pi*x/L1)</w:t>
      </w:r>
    </w:p>
    <w:p w14:paraId="4A9F3434" w14:textId="74357270" w:rsidR="00A03335" w:rsidRDefault="00A03335" w:rsidP="00A03335">
      <w:pPr>
        <w:ind w:firstLineChars="200" w:firstLine="480"/>
        <w:rPr>
          <w:rFonts w:ascii="Calibri" w:hAnsi="Calibri" w:cs="Times New Roman"/>
          <w:sz w:val="21"/>
        </w:rPr>
      </w:pPr>
      <w:r>
        <w:rPr>
          <w:rFonts w:hint="eastAsia"/>
        </w:rPr>
        <w:t>该问题的解析解：</w:t>
      </w:r>
      <w:r w:rsidR="00C24F5B">
        <w:rPr>
          <w:rFonts w:ascii="Calibri" w:hAnsi="Calibri" w:cs="Times New Roman"/>
          <w:position w:val="-60"/>
          <w:sz w:val="21"/>
        </w:rPr>
        <w:object w:dxaOrig="4605" w:dyaOrig="1320" w14:anchorId="0CC84E1D">
          <v:shape id="_x0000_i1026" type="#_x0000_t75" style="width:243pt;height:69.75pt" o:ole="">
            <v:imagedata r:id="rId11" o:title=""/>
          </v:shape>
          <o:OLEObject Type="Embed" ProgID="Equation.DSMT4" ShapeID="_x0000_i1026" DrawAspect="Content" ObjectID="_1632402320" r:id="rId12"/>
        </w:object>
      </w:r>
    </w:p>
    <w:p w14:paraId="5025F90C" w14:textId="11AAE55B" w:rsidR="00461C55" w:rsidRDefault="00461C55" w:rsidP="00A03335">
      <w:pPr>
        <w:ind w:firstLineChars="200" w:firstLine="420"/>
        <w:rPr>
          <w:sz w:val="21"/>
        </w:rPr>
      </w:pPr>
      <w:r>
        <w:rPr>
          <w:rFonts w:ascii="Calibri" w:hAnsi="Calibri" w:cs="Times New Roman" w:hint="eastAsia"/>
          <w:sz w:val="21"/>
        </w:rPr>
        <w:t>通过附件一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58A28C54" w14:textId="1E07F713" w:rsidR="00A03335" w:rsidRDefault="000A5A01" w:rsidP="00A03335">
      <w:pPr>
        <w:pStyle w:val="2"/>
      </w:pPr>
      <w:r>
        <w:rPr>
          <w:rFonts w:hint="eastAsia"/>
        </w:rPr>
        <w:lastRenderedPageBreak/>
        <w:t>二</w:t>
      </w:r>
      <w:r w:rsidR="00A03335">
        <w:rPr>
          <w:rFonts w:hint="eastAsia"/>
        </w:rPr>
        <w:t>、数值离散</w:t>
      </w:r>
    </w:p>
    <w:p w14:paraId="478F49BF" w14:textId="77777777" w:rsidR="00A03335" w:rsidRDefault="00A03335" w:rsidP="00A03335">
      <w:r>
        <w:tab/>
      </w:r>
      <w:r>
        <w:rPr>
          <w:rFonts w:hint="eastAsia"/>
        </w:rPr>
        <w:t>区域离散</w:t>
      </w:r>
      <w:r>
        <w:t>x</w:t>
      </w:r>
      <w:r>
        <w:rPr>
          <w:rFonts w:hint="eastAsia"/>
        </w:rPr>
        <w:t>方向总节点数为</w:t>
      </w:r>
      <w:r>
        <w:t>N</w:t>
      </w:r>
      <w:r>
        <w:rPr>
          <w:rFonts w:hint="eastAsia"/>
        </w:rPr>
        <w:t>，</w:t>
      </w:r>
      <w:r>
        <w:t>y</w:t>
      </w:r>
      <w:r>
        <w:rPr>
          <w:rFonts w:hint="eastAsia"/>
        </w:rPr>
        <w:t>方向总节点数为</w:t>
      </w:r>
      <w:r>
        <w:t>M</w:t>
      </w:r>
      <w:r>
        <w:rPr>
          <w:rFonts w:hint="eastAsia"/>
        </w:rPr>
        <w:t>，区域内任一节点用</w:t>
      </w:r>
      <w:r>
        <w:rPr>
          <w:rFonts w:hint="eastAsia"/>
        </w:rPr>
        <w:t>i</w:t>
      </w:r>
      <w:r>
        <w:t>,j</w:t>
      </w:r>
      <w:r>
        <w:rPr>
          <w:rFonts w:hint="eastAsia"/>
        </w:rPr>
        <w:t>表示。</w:t>
      </w:r>
    </w:p>
    <w:p w14:paraId="5F0D056B" w14:textId="14B83518" w:rsidR="00A03335" w:rsidRDefault="000A5A01" w:rsidP="000A5A01">
      <w:pPr>
        <w:pStyle w:val="2"/>
      </w:pPr>
      <w:r>
        <w:rPr>
          <w:rFonts w:hint="eastAsia"/>
        </w:rPr>
        <w:t>三、建立代数方程</w:t>
      </w:r>
    </w:p>
    <w:p w14:paraId="1195BC54" w14:textId="77777777" w:rsidR="00A03335" w:rsidRDefault="00A03335" w:rsidP="00A03335">
      <w:pPr>
        <w:ind w:firstLine="420"/>
        <w:rPr>
          <w:sz w:val="21"/>
        </w:rPr>
      </w:pPr>
      <w:r>
        <w:rPr>
          <w:rFonts w:hint="eastAsia"/>
        </w:rPr>
        <w:t>对于图中所有的内部节点方程可写为：</w:t>
      </w:r>
      <w:r>
        <w:rPr>
          <w:rFonts w:ascii="Calibri" w:hAnsi="Calibri" w:cs="Times New Roman"/>
          <w:position w:val="-36"/>
          <w:sz w:val="21"/>
        </w:rPr>
        <w:object w:dxaOrig="2220" w:dyaOrig="795" w14:anchorId="7B6962E8">
          <v:shape id="_x0000_i1027" type="#_x0000_t75" style="width:111pt;height:39.75pt" o:ole="">
            <v:imagedata r:id="rId13" o:title=""/>
          </v:shape>
          <o:OLEObject Type="Embed" ProgID="Equation.DSMT4" ShapeID="_x0000_i1027" DrawAspect="Content" ObjectID="_1632402321" r:id="rId14"/>
        </w:object>
      </w:r>
    </w:p>
    <w:p w14:paraId="3866AFEB" w14:textId="77777777" w:rsidR="00A03335" w:rsidRDefault="00A03335" w:rsidP="00A03335">
      <w:pPr>
        <w:ind w:leftChars="200" w:left="2040" w:hangingChars="650" w:hanging="1560"/>
        <w:jc w:val="left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56779633" w14:textId="77777777" w:rsidR="00A03335" w:rsidRDefault="00A03335" w:rsidP="00A03335">
      <w:pPr>
        <w:ind w:leftChars="200" w:left="1845" w:hangingChars="650" w:hanging="1365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3915" w:dyaOrig="705" w14:anchorId="15045D36">
          <v:shape id="_x0000_i1028" type="#_x0000_t75" style="width:195.75pt;height:35.25pt" o:ole="">
            <v:imagedata r:id="rId15" o:title=""/>
          </v:shape>
          <o:OLEObject Type="Embed" ProgID="Equation.DSMT4" ShapeID="_x0000_i1028" DrawAspect="Content" ObjectID="_1632402322" r:id="rId16"/>
        </w:object>
      </w:r>
    </w:p>
    <w:p w14:paraId="44C9F579" w14:textId="77777777" w:rsidR="00A03335" w:rsidRDefault="00A03335" w:rsidP="00A03335">
      <w:pPr>
        <w:ind w:firstLineChars="200" w:firstLine="480"/>
        <w:jc w:val="left"/>
      </w:pPr>
      <w:r>
        <w:rPr>
          <w:rFonts w:hint="eastAsia"/>
        </w:rPr>
        <w:t>上式整理成迭代形式：</w:t>
      </w:r>
    </w:p>
    <w:p w14:paraId="12DAFFB9" w14:textId="77777777" w:rsidR="00A03335" w:rsidRDefault="00A03335" w:rsidP="00A03335">
      <w:pPr>
        <w:ind w:firstLineChars="200" w:firstLine="420"/>
        <w:jc w:val="center"/>
        <w:rPr>
          <w:sz w:val="21"/>
        </w:rPr>
      </w:pPr>
      <w:r>
        <w:rPr>
          <w:rFonts w:ascii="Calibri" w:hAnsi="Calibri" w:cs="Times New Roman"/>
          <w:position w:val="-28"/>
          <w:sz w:val="21"/>
        </w:rPr>
        <w:object w:dxaOrig="5760" w:dyaOrig="705" w14:anchorId="6378AF11">
          <v:shape id="_x0000_i1029" type="#_x0000_t75" style="width:4in;height:35.25pt" o:ole="">
            <v:imagedata r:id="rId17" o:title=""/>
          </v:shape>
          <o:OLEObject Type="Embed" ProgID="Equation.DSMT4" ShapeID="_x0000_i1029" DrawAspect="Content" ObjectID="_1632402323" r:id="rId18"/>
        </w:object>
      </w:r>
    </w:p>
    <w:p w14:paraId="76910ABC" w14:textId="77777777" w:rsidR="00A03335" w:rsidRDefault="00A03335" w:rsidP="00A03335">
      <w:pPr>
        <w:ind w:firstLineChars="1550" w:firstLine="37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1F4CD0CE" w14:textId="450F40FD" w:rsidR="000A5A01" w:rsidRDefault="000A5A01" w:rsidP="000A5A01">
      <w:pPr>
        <w:pStyle w:val="2"/>
      </w:pPr>
      <w:r>
        <w:rPr>
          <w:rFonts w:hint="eastAsia"/>
        </w:rPr>
        <w:t>四、设立迭代初场</w:t>
      </w:r>
    </w:p>
    <w:p w14:paraId="3555C6C8" w14:textId="4AF3C84B" w:rsidR="00A03335" w:rsidRDefault="00A03335" w:rsidP="00A34D4B">
      <w:pPr>
        <w:ind w:firstLine="420"/>
      </w:pPr>
      <w:r>
        <w:rPr>
          <w:rFonts w:hint="eastAsia"/>
        </w:rPr>
        <w:t>补充四个边界上的第一类边界条件得：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27E0FFD6">
          <v:shape id="_x0000_i1030" type="#_x0000_t75" style="width:38.25pt;height:18.75pt" o:ole="">
            <v:imagedata r:id="rId19" o:title=""/>
          </v:shape>
          <o:OLEObject Type="Embed" ProgID="Equation.DSMT4" ShapeID="_x0000_i1030" DrawAspect="Content" ObjectID="_1632402324" r:id="rId20"/>
        </w:object>
      </w:r>
      <w:r>
        <w:t xml:space="preserve">     (j=1,2,3……,M)</w:t>
      </w:r>
    </w:p>
    <w:p w14:paraId="36B7C37E" w14:textId="56E28421" w:rsidR="00A03335" w:rsidRDefault="00A03335" w:rsidP="00A34D4B">
      <w:r>
        <w:t xml:space="preserve">                                 </w:t>
      </w:r>
      <w:r w:rsidR="00A34D4B">
        <w:tab/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40" w:dyaOrig="375" w14:anchorId="7DC3745A">
          <v:shape id="_x0000_i1031" type="#_x0000_t75" style="width:42pt;height:18.75pt" o:ole="">
            <v:imagedata r:id="rId21" o:title=""/>
          </v:shape>
          <o:OLEObject Type="Embed" ProgID="Equation.DSMT4" ShapeID="_x0000_i1031" DrawAspect="Content" ObjectID="_1632402325" r:id="rId22"/>
        </w:object>
      </w:r>
      <w:r>
        <w:t xml:space="preserve">    (j=1,2,3……,M)</w:t>
      </w:r>
    </w:p>
    <w:p w14:paraId="42D394A3" w14:textId="0557CB14" w:rsidR="00A03335" w:rsidRDefault="00A03335" w:rsidP="00A34D4B">
      <w:r>
        <w:t xml:space="preserve">                               </w:t>
      </w:r>
      <w:r w:rsidR="00A34D4B">
        <w:tab/>
      </w:r>
      <w:r>
        <w:t xml:space="preserve"> </w:t>
      </w:r>
      <w:r w:rsidR="00A34D4B">
        <w:tab/>
      </w:r>
      <w:r>
        <w:t xml:space="preserve">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765" w:dyaOrig="375" w14:anchorId="4E53A910">
          <v:shape id="_x0000_i1032" type="#_x0000_t75" style="width:38.25pt;height:18.75pt" o:ole="">
            <v:imagedata r:id="rId23" o:title=""/>
          </v:shape>
          <o:OLEObject Type="Embed" ProgID="Equation.DSMT4" ShapeID="_x0000_i1032" DrawAspect="Content" ObjectID="_1632402326" r:id="rId24"/>
        </w:object>
      </w:r>
      <w:r>
        <w:t xml:space="preserve">     (i=1,2,3……,N)</w:t>
      </w:r>
    </w:p>
    <w:p w14:paraId="49F9FF37" w14:textId="14166BFA" w:rsidR="00A03335" w:rsidRDefault="00A03335" w:rsidP="00A34D4B">
      <w:r>
        <w:t xml:space="preserve">                             </w:t>
      </w:r>
      <w:r w:rsidR="00A34D4B">
        <w:tab/>
      </w:r>
      <w:r>
        <w:t xml:space="preserve">     </w:t>
      </w:r>
      <w:r w:rsidR="00A34D4B">
        <w:tab/>
      </w:r>
      <w:r>
        <w:rPr>
          <w:rFonts w:ascii="Calibri" w:hAnsi="Calibri" w:cs="Times New Roman"/>
          <w:position w:val="-14"/>
          <w:sz w:val="21"/>
        </w:rPr>
        <w:object w:dxaOrig="855" w:dyaOrig="375" w14:anchorId="7A89BB20">
          <v:shape id="_x0000_i1033" type="#_x0000_t75" style="width:42.75pt;height:18.75pt" o:ole="">
            <v:imagedata r:id="rId25" o:title=""/>
          </v:shape>
          <o:OLEObject Type="Embed" ProgID="Equation.DSMT4" ShapeID="_x0000_i1033" DrawAspect="Content" ObjectID="_1632402327" r:id="rId26"/>
        </w:object>
      </w:r>
      <w:r>
        <w:t xml:space="preserve">    (i=1,2,3……,N)</w:t>
      </w:r>
    </w:p>
    <w:p w14:paraId="0C6CCAE7" w14:textId="77777777" w:rsidR="000A5A01" w:rsidRDefault="000A5A01" w:rsidP="000A5A01">
      <w:pPr>
        <w:pStyle w:val="2"/>
      </w:pPr>
      <w:r>
        <w:rPr>
          <w:rFonts w:hint="eastAsia"/>
        </w:rPr>
        <w:t>五、迭代求解</w:t>
      </w:r>
    </w:p>
    <w:p w14:paraId="72AB6A09" w14:textId="2373C67F" w:rsidR="000A5A01" w:rsidRDefault="000A5A01" w:rsidP="000A5A01">
      <w:r>
        <w:tab/>
      </w:r>
      <w:r>
        <w:rPr>
          <w:rFonts w:hint="eastAsia"/>
        </w:rPr>
        <w:t>通过由</w:t>
      </w:r>
      <w:r w:rsidR="008969D7">
        <w:rPr>
          <w:rFonts w:hint="eastAsia"/>
        </w:rPr>
        <w:t>附件二中</w:t>
      </w:r>
      <w:r>
        <w:rPr>
          <w:rFonts w:hint="eastAsia"/>
        </w:rPr>
        <w:t>C++</w:t>
      </w:r>
      <w:r>
        <w:rPr>
          <w:rFonts w:hint="eastAsia"/>
        </w:rPr>
        <w:t>编写的迭代程序，计算</w:t>
      </w:r>
      <w:r>
        <w:rPr>
          <w:rFonts w:hint="eastAsia"/>
        </w:rPr>
        <w:t>9598</w:t>
      </w:r>
      <w:r>
        <w:rPr>
          <w:rFonts w:hint="eastAsia"/>
        </w:rPr>
        <w:t>次迭代，相对偏差小于代码中所设定的误差最大值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eastAsia="微软雅黑" w:hAnsi="Cambria Math" w:cs="微软雅黑" w:hint="eastAsia"/>
              </w:rPr>
              <m:t>-</m:t>
            </m:r>
            <m:r>
              <w:rPr>
                <w:rFonts w:ascii="Cambria Math" w:hAnsi="Cambria Math" w:hint="eastAsia"/>
              </w:rPr>
              <m:t>6</m:t>
            </m:r>
          </m:sup>
        </m:sSup>
      </m:oMath>
      <w:r>
        <w:t>.</w:t>
      </w:r>
      <w:r w:rsidR="00461C55">
        <w:rPr>
          <w:rFonts w:hint="eastAsia"/>
        </w:rPr>
        <w:t>得出的数据通过绘图软件绘制。</w:t>
      </w:r>
    </w:p>
    <w:p w14:paraId="05866849" w14:textId="3F928DFD" w:rsidR="003C2B8D" w:rsidRDefault="003C2B8D" w:rsidP="003C2B8D">
      <w:pPr>
        <w:pStyle w:val="2"/>
      </w:pPr>
      <w:r>
        <w:rPr>
          <w:rFonts w:hint="eastAsia"/>
        </w:rPr>
        <w:t>六、解的分析</w:t>
      </w:r>
    </w:p>
    <w:p w14:paraId="36310902" w14:textId="0B5F6257" w:rsidR="003C2B8D" w:rsidRDefault="003C2B8D" w:rsidP="003C2B8D">
      <w:r>
        <w:tab/>
      </w:r>
      <w:r w:rsidR="00461C55">
        <w:rPr>
          <w:rFonts w:hint="eastAsia"/>
        </w:rPr>
        <w:t>将解析解的图形与数值解的图形进行对比，其结果极其相似。</w:t>
      </w:r>
    </w:p>
    <w:p w14:paraId="654C6205" w14:textId="4098DD17" w:rsidR="00706A37" w:rsidRDefault="00C20779" w:rsidP="00706A37">
      <w:pPr>
        <w:jc w:val="center"/>
      </w:pPr>
      <w:r>
        <w:rPr>
          <w:noProof/>
        </w:rPr>
        <w:lastRenderedPageBreak/>
        <w:drawing>
          <wp:inline distT="0" distB="0" distL="0" distR="0" wp14:anchorId="4366A42E" wp14:editId="53B556F8">
            <wp:extent cx="4572000" cy="2743200"/>
            <wp:effectExtent l="0" t="0" r="0" b="0"/>
            <wp:docPr id="6" name="图表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  <w:r w:rsidR="00706A37">
        <w:rPr>
          <w:noProof/>
        </w:rPr>
        <w:drawing>
          <wp:inline distT="0" distB="0" distL="0" distR="0" wp14:anchorId="31536AD4" wp14:editId="628DE07B">
            <wp:extent cx="4572000" cy="2743200"/>
            <wp:effectExtent l="0" t="0" r="0" b="0"/>
            <wp:docPr id="5" name="图表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0993D369" w14:textId="1A9BE3B2" w:rsidR="00706A37" w:rsidRDefault="00706A37" w:rsidP="00706A37">
      <w:pPr>
        <w:jc w:val="center"/>
      </w:pPr>
    </w:p>
    <w:p w14:paraId="6DDF9DDC" w14:textId="5258EC86" w:rsidR="003C2B8D" w:rsidRDefault="003C2B8D" w:rsidP="003C2B8D">
      <w:pPr>
        <w:pStyle w:val="1"/>
      </w:pPr>
      <w:r>
        <w:rPr>
          <w:rFonts w:hint="eastAsia"/>
        </w:rPr>
        <w:t>第二题</w:t>
      </w:r>
    </w:p>
    <w:p w14:paraId="3876B995" w14:textId="29B23630" w:rsidR="00482F9F" w:rsidRPr="00482F9F" w:rsidRDefault="00482F9F" w:rsidP="00482F9F">
      <w:pPr>
        <w:pStyle w:val="2"/>
      </w:pPr>
      <w:r>
        <w:rPr>
          <w:rFonts w:hint="eastAsia"/>
        </w:rPr>
        <w:t>问题描述</w:t>
      </w:r>
    </w:p>
    <w:p w14:paraId="7E2E2C76" w14:textId="1741C76F" w:rsidR="003C2B8D" w:rsidRDefault="003C2B8D" w:rsidP="003C2B8D">
      <w:r>
        <w:rPr>
          <w:rFonts w:ascii="楷体" w:eastAsia="楷体" w:hAnsi="楷体"/>
          <w:noProof/>
        </w:rPr>
        <w:drawing>
          <wp:inline distT="0" distB="0" distL="0" distR="0" wp14:anchorId="7912A8C5" wp14:editId="38787699">
            <wp:extent cx="5267325" cy="276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CABD1" w14:textId="0276B02F" w:rsidR="00482F9F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解析解</w:t>
      </w:r>
    </w:p>
    <w:p w14:paraId="7C3CE15A" w14:textId="77777777" w:rsidR="0071682E" w:rsidRPr="0071682E" w:rsidRDefault="0071682E" w:rsidP="0071682E">
      <w:pPr>
        <w:pStyle w:val="a9"/>
        <w:ind w:left="660" w:firstLineChars="0" w:firstLine="0"/>
      </w:pPr>
      <w:r>
        <w:rPr>
          <w:rFonts w:hint="eastAsia"/>
        </w:rPr>
        <w:t>对上述问题的微分方程及其边界条件为：</w:t>
      </w:r>
      <w:r>
        <w:rPr>
          <w:position w:val="-28"/>
        </w:rPr>
        <w:object w:dxaOrig="1440" w:dyaOrig="705" w14:anchorId="68BD5814">
          <v:shape id="_x0000_i1038" type="#_x0000_t75" style="width:1in;height:35.25pt" o:ole="">
            <v:imagedata r:id="rId9" o:title=""/>
          </v:shape>
          <o:OLEObject Type="Embed" ProgID="Equation.DSMT4" ShapeID="_x0000_i1038" DrawAspect="Content" ObjectID="_1632402328" r:id="rId30"/>
        </w:object>
      </w:r>
    </w:p>
    <w:p w14:paraId="469E334E" w14:textId="77777777" w:rsidR="0071682E" w:rsidRPr="0071682E" w:rsidRDefault="0071682E" w:rsidP="0071682E">
      <w:pPr>
        <w:rPr>
          <w:sz w:val="21"/>
        </w:rPr>
      </w:pPr>
      <w:r>
        <w:lastRenderedPageBreak/>
        <w:t xml:space="preserve">                                    x=0</w:t>
      </w:r>
      <w:r>
        <w:rPr>
          <w:rFonts w:hint="eastAsia"/>
        </w:rPr>
        <w:t>，</w:t>
      </w:r>
      <w:r>
        <w:t>T=T</w:t>
      </w:r>
      <w:r w:rsidRPr="0071682E"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3E2309AF" w14:textId="77777777" w:rsidR="0071682E" w:rsidRDefault="0071682E" w:rsidP="0071682E">
      <w:pPr>
        <w:pStyle w:val="a9"/>
        <w:ind w:left="660" w:firstLineChars="0" w:firstLine="0"/>
      </w:pPr>
      <w:r>
        <w:t xml:space="preserve">                                    x=</w:t>
      </w:r>
      <w:r>
        <w:rPr>
          <w:rFonts w:hint="eastAsia"/>
        </w:rPr>
        <w:t>L1，</w:t>
      </w:r>
      <w:r>
        <w:t>T=T</w:t>
      </w:r>
      <w:r w:rsidRPr="0071682E">
        <w:rPr>
          <w:vertAlign w:val="subscript"/>
        </w:rPr>
        <w:t>1</w:t>
      </w:r>
      <w:r>
        <w:t>=tw1</w:t>
      </w:r>
    </w:p>
    <w:p w14:paraId="613749F3" w14:textId="77777777" w:rsidR="0071682E" w:rsidRDefault="0071682E" w:rsidP="0071682E">
      <w:pPr>
        <w:pStyle w:val="a9"/>
        <w:ind w:left="660" w:firstLineChars="0" w:firstLine="0"/>
      </w:pPr>
      <w:r>
        <w:t xml:space="preserve">                                    y=0</w:t>
      </w:r>
      <w:r>
        <w:rPr>
          <w:rFonts w:hint="eastAsia"/>
        </w:rPr>
        <w:t>，</w:t>
      </w:r>
      <w:r>
        <w:t>T=T</w:t>
      </w:r>
      <w:r w:rsidRPr="0071682E">
        <w:rPr>
          <w:vertAlign w:val="subscript"/>
        </w:rPr>
        <w:t>1</w:t>
      </w:r>
      <w:r>
        <w:t>=tw1</w:t>
      </w:r>
    </w:p>
    <w:p w14:paraId="211CE524" w14:textId="0A75C5CB" w:rsidR="0071682E" w:rsidRDefault="0071682E" w:rsidP="0071682E">
      <w:pPr>
        <w:pStyle w:val="a9"/>
        <w:ind w:left="660" w:firstLineChars="0" w:firstLine="0"/>
      </w:pPr>
      <w:r>
        <w:t xml:space="preserve">                                    y=</w:t>
      </w:r>
      <w:r>
        <w:rPr>
          <w:rFonts w:hint="eastAsia"/>
        </w:rPr>
        <w:t>L2，</w:t>
      </w:r>
      <w:r>
        <w:t>T=T</w:t>
      </w:r>
      <w:r w:rsidRPr="0071682E">
        <w:rPr>
          <w:vertAlign w:val="subscript"/>
        </w:rPr>
        <w:t>2</w:t>
      </w:r>
      <w:r>
        <w:t>=</w:t>
      </w:r>
      <w:r>
        <w:t>tw2</w:t>
      </w:r>
    </w:p>
    <w:p w14:paraId="669A72DD" w14:textId="77777777" w:rsidR="00C24F5B" w:rsidRDefault="0071682E" w:rsidP="0071682E">
      <w:pPr>
        <w:pStyle w:val="a9"/>
        <w:ind w:left="660" w:firstLineChars="0" w:firstLine="0"/>
      </w:pPr>
      <w:r>
        <w:rPr>
          <w:rFonts w:hint="eastAsia"/>
        </w:rPr>
        <w:t>该问题的解析解：</w:t>
      </w:r>
    </w:p>
    <w:p w14:paraId="623766FC" w14:textId="391532BA" w:rsidR="00F01000" w:rsidRPr="00C24F5B" w:rsidRDefault="0071682E" w:rsidP="0071682E">
      <w:pPr>
        <w:pStyle w:val="a9"/>
        <w:ind w:left="660" w:firstLineChars="0" w:firstLine="0"/>
        <w:rPr>
          <w:b/>
        </w:rPr>
      </w:pPr>
      <w:r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sz w:val="4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0"/>
              </w:rPr>
              <m:t>t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x,y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40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w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40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  <w:sz w:val="40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40"/>
              </w:rPr>
              <m:t>m=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40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4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ε</m:t>
                </m:r>
              </m:den>
            </m:f>
          </m:e>
        </m:nary>
        <m:r>
          <m:rPr>
            <m:sty m:val="b"/>
          </m:rPr>
          <w:rPr>
            <w:rFonts w:ascii="Cambria Math" w:hAnsi="Cambria Math"/>
            <w:sz w:val="40"/>
          </w:rPr>
          <m:t>sin⁡</m:t>
        </m:r>
        <m:r>
          <m:rPr>
            <m:sty m:val="bi"/>
          </m:rPr>
          <w:rPr>
            <w:rFonts w:ascii="Cambria Math" w:hAnsi="Cambria Math"/>
            <w:sz w:val="40"/>
          </w:rPr>
          <m:t>(ε</m:t>
        </m:r>
        <m:f>
          <m:fPr>
            <m:ctrlPr>
              <w:rPr>
                <w:rFonts w:ascii="Cambria Math" w:hAnsi="Cambria Math"/>
                <w:b/>
                <w:i/>
                <w:sz w:val="4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0"/>
              </w:rPr>
              <m:t>x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40"/>
          </w:rPr>
          <m:t>)</m:t>
        </m:r>
        <m:f>
          <m:fPr>
            <m:ctrlPr>
              <w:rPr>
                <w:rFonts w:ascii="Cambria Math" w:hAnsi="Cambria Math"/>
                <w:b/>
                <w:i/>
                <w:sz w:val="4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</w:rPr>
              <m:t>sinh⁡</m:t>
            </m:r>
            <m:r>
              <m:rPr>
                <m:sty m:val="bi"/>
              </m:rPr>
              <w:rPr>
                <w:rFonts w:ascii="Cambria Math" w:hAnsi="Cambria Math"/>
                <w:sz w:val="40"/>
              </w:rPr>
              <m:t>(εy/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)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</w:rPr>
              <m:t>sinh⁡</m:t>
            </m:r>
            <m:r>
              <m:rPr>
                <m:sty m:val="bi"/>
              </m:rPr>
              <w:rPr>
                <w:rFonts w:ascii="Cambria Math" w:hAnsi="Cambria Math"/>
                <w:sz w:val="40"/>
              </w:rPr>
              <m:t>(ε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/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4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L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4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40"/>
              </w:rPr>
              <m:t>)</m:t>
            </m:r>
          </m:den>
        </m:f>
      </m:oMath>
    </w:p>
    <w:p w14:paraId="2559B096" w14:textId="4CF10254" w:rsidR="0071682E" w:rsidRDefault="0071682E" w:rsidP="0071682E">
      <w:pPr>
        <w:pStyle w:val="a9"/>
        <w:ind w:left="660" w:firstLineChars="0" w:firstLine="0"/>
      </w:pPr>
      <w:r>
        <w:tab/>
      </w:r>
      <w:r>
        <w:tab/>
      </w:r>
      <w:r>
        <w:tab/>
      </w:r>
      <w:r>
        <w:tab/>
      </w:r>
      <w:r>
        <w:rPr>
          <w:rFonts w:hint="eastAsia"/>
        </w:rPr>
        <w:t>其中：</w:t>
      </w:r>
      <m:oMath>
        <m:r>
          <m:rPr>
            <m:sty m:val="p"/>
          </m:rPr>
          <w:rPr>
            <w:rFonts w:ascii="Cambria Math" w:hAnsi="Cambria Math"/>
            <w:sz w:val="22"/>
          </w:rPr>
          <m:t>ε</m:t>
        </m:r>
        <m:r>
          <m:rPr>
            <m:sty m:val="p"/>
          </m:rPr>
          <w:rPr>
            <w:rFonts w:ascii="Cambria Math" w:hAnsi="Cambria Math" w:hint="eastAsia"/>
            <w:sz w:val="22"/>
          </w:rPr>
          <m:t>=</m:t>
        </m:r>
        <m:d>
          <m:dPr>
            <m:begChr m:val="（"/>
            <m:endChr m:val="）"/>
            <m:ctrlPr>
              <w:rPr>
                <w:rFonts w:ascii="Cambria Math" w:hAnsi="Cambria Math"/>
                <w:sz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2"/>
              </w:rPr>
              <m:t>2m</m:t>
            </m:r>
            <m:r>
              <m:rPr>
                <m:sty m:val="p"/>
              </m:rPr>
              <w:rPr>
                <w:rFonts w:ascii="微软雅黑" w:eastAsia="微软雅黑" w:hAnsi="微软雅黑" w:cs="微软雅黑" w:hint="eastAsia"/>
                <w:sz w:val="22"/>
              </w:rPr>
              <m:t>-</m:t>
            </m:r>
            <m:r>
              <m:rPr>
                <m:sty m:val="p"/>
              </m:rPr>
              <w:rPr>
                <w:rFonts w:ascii="Cambria Math" w:hAnsi="Cambria Math" w:hint="eastAsia"/>
                <w:sz w:val="22"/>
              </w:rPr>
              <m:t>1</m:t>
            </m:r>
          </m:e>
        </m:d>
        <m:r>
          <m:rPr>
            <m:sty m:val="p"/>
          </m:rPr>
          <w:rPr>
            <w:rFonts w:ascii="MS Gothic" w:eastAsia="MS Gothic" w:hAnsi="MS Gothic" w:cs="MS Gothic" w:hint="eastAsia"/>
            <w:sz w:val="22"/>
          </w:rPr>
          <m:t>*</m:t>
        </m:r>
        <m:r>
          <m:rPr>
            <m:sty m:val="p"/>
          </m:rPr>
          <w:rPr>
            <w:rFonts w:ascii="Cambria Math" w:hAnsi="Cambria Math"/>
            <w:sz w:val="22"/>
          </w:rPr>
          <m:t xml:space="preserve">π    </m:t>
        </m:r>
        <m:r>
          <m:rPr>
            <m:sty m:val="p"/>
          </m:rPr>
          <w:rPr>
            <w:rFonts w:ascii="Cambria Math" w:hAnsi="Cambria Math" w:hint="eastAsia"/>
            <w:sz w:val="22"/>
          </w:rPr>
          <m:t>m</m:t>
        </m:r>
        <m:r>
          <m:rPr>
            <m:sty m:val="p"/>
          </m:rPr>
          <w:rPr>
            <w:rFonts w:ascii="Cambria Math" w:hAnsi="Cambria Math"/>
            <w:sz w:val="22"/>
          </w:rPr>
          <m:t>=1,2,3,…</m:t>
        </m:r>
      </m:oMath>
    </w:p>
    <w:p w14:paraId="54F334EB" w14:textId="66615DEE" w:rsidR="009D2A20" w:rsidRPr="009D2A20" w:rsidRDefault="009D2A20" w:rsidP="009D2A20">
      <w:pPr>
        <w:ind w:firstLineChars="200" w:firstLine="420"/>
        <w:rPr>
          <w:rFonts w:hint="eastAsia"/>
          <w:sz w:val="21"/>
        </w:rPr>
      </w:pPr>
      <w:r>
        <w:rPr>
          <w:rFonts w:ascii="Calibri" w:hAnsi="Calibri" w:cs="Times New Roman" w:hint="eastAsia"/>
          <w:sz w:val="21"/>
        </w:rPr>
        <w:t>通过附件三</w:t>
      </w:r>
      <w:r>
        <w:rPr>
          <w:rFonts w:ascii="Calibri" w:hAnsi="Calibri" w:cs="Times New Roman" w:hint="eastAsia"/>
          <w:sz w:val="21"/>
        </w:rPr>
        <w:t>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630CE677" w14:textId="33678D3F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t>数值解</w:t>
      </w:r>
    </w:p>
    <w:p w14:paraId="58221A17" w14:textId="77777777" w:rsidR="003F3400" w:rsidRPr="003F3400" w:rsidRDefault="003F3400" w:rsidP="003F3400">
      <w:r>
        <w:rPr>
          <w:rFonts w:hint="eastAsia"/>
        </w:rPr>
        <w:t>其边界条件为：</w:t>
      </w:r>
      <w:r>
        <w:rPr>
          <w:position w:val="-28"/>
        </w:rPr>
        <w:object w:dxaOrig="1440" w:dyaOrig="705" w14:anchorId="2D48AD03">
          <v:shape id="_x0000_i1034" type="#_x0000_t75" style="width:1in;height:35.25pt" o:ole="">
            <v:imagedata r:id="rId9" o:title=""/>
          </v:shape>
          <o:OLEObject Type="Embed" ProgID="Equation.DSMT4" ShapeID="_x0000_i1034" DrawAspect="Content" ObjectID="_1632402329" r:id="rId31"/>
        </w:object>
      </w:r>
    </w:p>
    <w:p w14:paraId="2F4FC191" w14:textId="44883AEC" w:rsidR="003F3400" w:rsidRPr="003F3400" w:rsidRDefault="003F3400" w:rsidP="003F3400">
      <w:r>
        <w:t xml:space="preserve">                   x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</w:t>
      </w:r>
      <w:r>
        <w:rPr>
          <w:rFonts w:hint="eastAsia"/>
        </w:rPr>
        <w:t>t</w:t>
      </w:r>
      <w:r>
        <w:t>w1</w:t>
      </w:r>
    </w:p>
    <w:p w14:paraId="21C1B005" w14:textId="394936FE" w:rsidR="003F3400" w:rsidRDefault="003F3400" w:rsidP="003F3400">
      <w:r>
        <w:t xml:space="preserve">                   x=</w:t>
      </w:r>
      <w:r>
        <w:rPr>
          <w:rFonts w:hint="eastAsia"/>
        </w:rPr>
        <w:t>L1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1E8A6937" w14:textId="48CF7E26" w:rsidR="003F3400" w:rsidRDefault="003F3400" w:rsidP="003F3400">
      <w:r>
        <w:t xml:space="preserve">                   y=0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1</w:t>
      </w:r>
      <w:r>
        <w:t>=tw1</w:t>
      </w:r>
    </w:p>
    <w:p w14:paraId="3EF31BB4" w14:textId="5B274368" w:rsidR="003F3400" w:rsidRDefault="003F3400" w:rsidP="003F3400">
      <w:r>
        <w:t xml:space="preserve">                   y=</w:t>
      </w:r>
      <w:r>
        <w:rPr>
          <w:rFonts w:hint="eastAsia"/>
        </w:rPr>
        <w:t>L2</w:t>
      </w:r>
      <w:r>
        <w:rPr>
          <w:rFonts w:hint="eastAsia"/>
        </w:rPr>
        <w:t>，</w:t>
      </w:r>
      <w:r>
        <w:t>T=T</w:t>
      </w:r>
      <w:r w:rsidRPr="003F3400">
        <w:rPr>
          <w:vertAlign w:val="subscript"/>
        </w:rPr>
        <w:t>2</w:t>
      </w:r>
      <w:r>
        <w:t>= tw2</w:t>
      </w:r>
    </w:p>
    <w:p w14:paraId="7DE8DBD2" w14:textId="25CB5C89" w:rsidR="003F3400" w:rsidRDefault="003F3400" w:rsidP="003F3400">
      <w:r>
        <w:rPr>
          <w:rFonts w:hint="eastAsia"/>
        </w:rPr>
        <w:t>对于所有的内部节点方程可写为：</w:t>
      </w:r>
      <w:r>
        <w:rPr>
          <w:position w:val="-36"/>
        </w:rPr>
        <w:object w:dxaOrig="2220" w:dyaOrig="795" w14:anchorId="671F65BB">
          <v:shape id="_x0000_i1035" type="#_x0000_t75" style="width:111pt;height:39.75pt" o:ole="">
            <v:imagedata r:id="rId13" o:title=""/>
          </v:shape>
          <o:OLEObject Type="Embed" ProgID="Equation.DSMT4" ShapeID="_x0000_i1035" DrawAspect="Content" ObjectID="_1632402330" r:id="rId32"/>
        </w:object>
      </w:r>
    </w:p>
    <w:p w14:paraId="69460E15" w14:textId="77777777" w:rsidR="003F3400" w:rsidRDefault="003F3400" w:rsidP="003F3400">
      <w:pPr>
        <w:ind w:firstLine="420"/>
      </w:pPr>
      <w:r>
        <w:rPr>
          <w:rFonts w:hint="eastAsia"/>
        </w:rPr>
        <w:t>用</w:t>
      </w:r>
      <w:r>
        <w:rPr>
          <w:rFonts w:hint="eastAsia"/>
        </w:rPr>
        <w:t>i</w:t>
      </w:r>
      <w:r>
        <w:t>,</w:t>
      </w:r>
      <w:r>
        <w:rPr>
          <w:rFonts w:hint="eastAsia"/>
        </w:rPr>
        <w:t>j</w:t>
      </w:r>
      <w:r>
        <w:rPr>
          <w:rFonts w:hint="eastAsia"/>
        </w:rPr>
        <w:t>节点的二阶中心差分代替上式中的二阶导数，得：</w:t>
      </w:r>
    </w:p>
    <w:p w14:paraId="3F973324" w14:textId="77777777" w:rsidR="003F3400" w:rsidRDefault="003F3400" w:rsidP="003F3400">
      <w:pPr>
        <w:ind w:left="1680" w:firstLine="420"/>
      </w:pPr>
      <w:r>
        <w:rPr>
          <w:position w:val="-28"/>
        </w:rPr>
        <w:object w:dxaOrig="3915" w:dyaOrig="705" w14:anchorId="3A8E9C16">
          <v:shape id="_x0000_i1036" type="#_x0000_t75" style="width:195.75pt;height:35.25pt" o:ole="">
            <v:imagedata r:id="rId15" o:title=""/>
          </v:shape>
          <o:OLEObject Type="Embed" ProgID="Equation.DSMT4" ShapeID="_x0000_i1036" DrawAspect="Content" ObjectID="_1632402331" r:id="rId33"/>
        </w:object>
      </w:r>
    </w:p>
    <w:p w14:paraId="2691BB0E" w14:textId="77777777" w:rsidR="003F3400" w:rsidRDefault="003F3400" w:rsidP="003F3400">
      <w:pPr>
        <w:ind w:left="420" w:firstLine="420"/>
      </w:pPr>
      <w:r>
        <w:rPr>
          <w:rFonts w:hint="eastAsia"/>
        </w:rPr>
        <w:t>上式整理成迭代形式：</w:t>
      </w:r>
    </w:p>
    <w:p w14:paraId="3FC1CCCC" w14:textId="77777777" w:rsidR="003F3400" w:rsidRDefault="003F3400" w:rsidP="003F3400">
      <w:pPr>
        <w:ind w:left="420" w:firstLine="420"/>
      </w:pPr>
      <w:r>
        <w:rPr>
          <w:position w:val="-28"/>
        </w:rPr>
        <w:object w:dxaOrig="5760" w:dyaOrig="705" w14:anchorId="0C06DA14">
          <v:shape id="_x0000_i1037" type="#_x0000_t75" style="width:4in;height:35.25pt" o:ole="">
            <v:imagedata r:id="rId17" o:title=""/>
          </v:shape>
          <o:OLEObject Type="Embed" ProgID="Equation.DSMT4" ShapeID="_x0000_i1037" DrawAspect="Content" ObjectID="_1632402332" r:id="rId34"/>
        </w:object>
      </w:r>
    </w:p>
    <w:p w14:paraId="08DA773E" w14:textId="77777777" w:rsidR="003F3400" w:rsidRDefault="003F3400" w:rsidP="003F3400">
      <w:pPr>
        <w:ind w:left="4200" w:firstLine="420"/>
      </w:pPr>
      <w:r>
        <w:t>(i=2,3……,N-1)</w:t>
      </w:r>
      <w:r>
        <w:rPr>
          <w:rFonts w:hint="eastAsia"/>
        </w:rPr>
        <w:t>，</w:t>
      </w:r>
      <w:r>
        <w:t>(j=2,3……,M-1)</w:t>
      </w:r>
    </w:p>
    <w:p w14:paraId="5EBDE9C3" w14:textId="53D2FC76" w:rsidR="00F01000" w:rsidRPr="009D2A20" w:rsidRDefault="009D2A20" w:rsidP="009D2A20">
      <w:pPr>
        <w:ind w:firstLineChars="200" w:firstLine="420"/>
        <w:rPr>
          <w:rFonts w:hint="eastAsia"/>
          <w:sz w:val="21"/>
        </w:rPr>
      </w:pPr>
      <w:r>
        <w:rPr>
          <w:rFonts w:ascii="Calibri" w:hAnsi="Calibri" w:cs="Times New Roman" w:hint="eastAsia"/>
          <w:sz w:val="21"/>
        </w:rPr>
        <w:t>通过附件四</w:t>
      </w:r>
      <w:r>
        <w:rPr>
          <w:rFonts w:ascii="Calibri" w:hAnsi="Calibri" w:cs="Times New Roman" w:hint="eastAsia"/>
          <w:sz w:val="21"/>
        </w:rPr>
        <w:t>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7002B85C" w14:textId="410364FB" w:rsidR="00F01000" w:rsidRDefault="00F01000" w:rsidP="00F01000">
      <w:pPr>
        <w:pStyle w:val="2"/>
        <w:numPr>
          <w:ilvl w:val="0"/>
          <w:numId w:val="6"/>
        </w:numPr>
      </w:pPr>
      <w:r>
        <w:rPr>
          <w:rFonts w:hint="eastAsia"/>
        </w:rPr>
        <w:lastRenderedPageBreak/>
        <w:t>解的分析</w:t>
      </w:r>
    </w:p>
    <w:p w14:paraId="763A98C3" w14:textId="3F94A25D" w:rsidR="00F01000" w:rsidRPr="00F01000" w:rsidRDefault="009D2A20" w:rsidP="00CD0928">
      <w:pPr>
        <w:ind w:left="420"/>
        <w:jc w:val="center"/>
      </w:pPr>
      <w:r>
        <w:rPr>
          <w:noProof/>
        </w:rPr>
        <w:drawing>
          <wp:inline distT="0" distB="0" distL="0" distR="0" wp14:anchorId="44259BAF" wp14:editId="27796B25">
            <wp:extent cx="4572000" cy="2743200"/>
            <wp:effectExtent l="0" t="0" r="0" b="0"/>
            <wp:docPr id="8" name="图表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  <w:r w:rsidR="00CD0928">
        <w:rPr>
          <w:noProof/>
        </w:rPr>
        <w:drawing>
          <wp:inline distT="0" distB="0" distL="0" distR="0" wp14:anchorId="39C86756" wp14:editId="101B0196">
            <wp:extent cx="4572000" cy="2743200"/>
            <wp:effectExtent l="0" t="0" r="0" b="0"/>
            <wp:docPr id="7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14:paraId="683FBFB1" w14:textId="4CF4A2B7" w:rsidR="00482F9F" w:rsidRDefault="00482F9F" w:rsidP="00C24F5B">
      <w:pPr>
        <w:widowControl/>
      </w:pPr>
    </w:p>
    <w:p w14:paraId="2FFFB6C6" w14:textId="342064BB" w:rsidR="00C24F5B" w:rsidRDefault="00C24F5B" w:rsidP="00C24F5B">
      <w:pPr>
        <w:widowControl/>
        <w:rPr>
          <w:rFonts w:hint="eastAsia"/>
        </w:rPr>
      </w:pPr>
      <w:r>
        <w:tab/>
      </w:r>
      <w:r>
        <w:rPr>
          <w:rFonts w:hint="eastAsia"/>
        </w:rPr>
        <w:t>解析解的值可能是由于数值过小，计算的结果作图效果不好；数值解的图形比较形象。</w:t>
      </w:r>
    </w:p>
    <w:p w14:paraId="6F047845" w14:textId="02FB3250" w:rsidR="003C2B8D" w:rsidRDefault="00482F9F" w:rsidP="00482F9F">
      <w:pPr>
        <w:pStyle w:val="1"/>
      </w:pPr>
      <w:r>
        <w:rPr>
          <w:rFonts w:hint="eastAsia"/>
        </w:rPr>
        <w:lastRenderedPageBreak/>
        <w:t>第三题</w:t>
      </w:r>
    </w:p>
    <w:p w14:paraId="79C5DB0F" w14:textId="6A36D296" w:rsidR="00482F9F" w:rsidRPr="00482F9F" w:rsidRDefault="00482F9F" w:rsidP="00482F9F">
      <w:pPr>
        <w:pStyle w:val="2"/>
      </w:pPr>
      <w:r>
        <w:rPr>
          <w:rFonts w:hint="eastAsia"/>
        </w:rPr>
        <w:t>问题描述</w:t>
      </w:r>
    </w:p>
    <w:p w14:paraId="74B1050F" w14:textId="4D20D3CD" w:rsidR="00482F9F" w:rsidRDefault="00482F9F" w:rsidP="00482F9F">
      <w:r>
        <w:rPr>
          <w:rFonts w:ascii="楷体" w:eastAsia="楷体" w:hAnsi="楷体"/>
          <w:noProof/>
        </w:rPr>
        <w:drawing>
          <wp:inline distT="0" distB="0" distL="0" distR="0" wp14:anchorId="43A94E3A" wp14:editId="6874AD42">
            <wp:extent cx="5267325" cy="22002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A49A4" w14:textId="799DE3F5" w:rsidR="00E244F9" w:rsidRDefault="00E244F9" w:rsidP="00E244F9">
      <w:pPr>
        <w:ind w:firstLine="420"/>
        <w:rPr>
          <w:rFonts w:hint="eastAsia"/>
        </w:rPr>
      </w:pPr>
      <w:r>
        <w:rPr>
          <w:rFonts w:hint="eastAsia"/>
        </w:rPr>
        <w:t>设对流换热系数</w:t>
      </w:r>
      <w:r>
        <w:rPr>
          <w:rFonts w:hint="eastAsia"/>
        </w:rPr>
        <w:t>h=10W/(K*</w:t>
      </w:r>
      <w:r>
        <w:rPr>
          <w:rFonts w:cs="Times New Roman" w:hint="eastAsia"/>
          <w:position w:val="-6"/>
          <w:sz w:val="21"/>
          <w:szCs w:val="24"/>
        </w:rPr>
        <w:object w:dxaOrig="345" w:dyaOrig="315" w14:anchorId="651534F7">
          <v:shape id="图片 6" o:spid="_x0000_i1044" type="#_x0000_t75" style="width:17.25pt;height:15.75pt;mso-wrap-style:square;mso-position-horizontal-relative:page;mso-position-vertical-relative:page" o:ole="">
            <v:imagedata r:id="rId38" o:title=""/>
          </v:shape>
          <o:OLEObject Type="Embed" ProgID="Equation.KSEE3" ShapeID="图片 6" DrawAspect="Content" ObjectID="_1632402333" r:id="rId39">
            <o:FieldCodes>\* MERGEFORMAT</o:FieldCodes>
          </o:OLEObject>
        </w:object>
      </w:r>
      <w:r>
        <w:rPr>
          <w:rFonts w:hint="eastAsia"/>
        </w:rPr>
        <w:t>)</w:t>
      </w:r>
      <w:r>
        <w:rPr>
          <w:rFonts w:hint="eastAsia"/>
        </w:rPr>
        <w:t>，墙壁导热系数</w:t>
      </w:r>
      <w:r>
        <w:rPr>
          <w:rFonts w:hint="eastAsia"/>
        </w:rPr>
        <w:t>a=1000W/(K*m),</w:t>
      </w:r>
      <w:r>
        <w:rPr>
          <w:rFonts w:hint="eastAsia"/>
        </w:rPr>
        <w:t>壁面温度恒为</w:t>
      </w:r>
      <w:r>
        <w:rPr>
          <w:rFonts w:hint="eastAsia"/>
        </w:rPr>
        <w:t>50</w:t>
      </w:r>
      <w:r>
        <w:rPr>
          <w:rFonts w:hint="eastAsia"/>
        </w:rPr>
        <w:t>℃，环境温度为</w:t>
      </w:r>
      <w:r>
        <w:rPr>
          <w:rFonts w:hint="eastAsia"/>
        </w:rPr>
        <w:t>10</w:t>
      </w:r>
      <w:r>
        <w:rPr>
          <w:rFonts w:hint="eastAsia"/>
        </w:rPr>
        <w:t>℃。</w:t>
      </w:r>
    </w:p>
    <w:p w14:paraId="512057B6" w14:textId="62E5FE86" w:rsidR="008969D7" w:rsidRDefault="00E244F9" w:rsidP="00E244F9">
      <w:pPr>
        <w:pStyle w:val="2"/>
        <w:numPr>
          <w:ilvl w:val="0"/>
          <w:numId w:val="9"/>
        </w:numPr>
      </w:pPr>
      <w:r>
        <w:rPr>
          <w:rFonts w:hint="eastAsia"/>
        </w:rPr>
        <w:t>解析解</w:t>
      </w:r>
    </w:p>
    <w:p w14:paraId="6BB03B76" w14:textId="245089C3" w:rsidR="00E244F9" w:rsidRDefault="00444545" w:rsidP="00E244F9">
      <w:pPr>
        <w:ind w:left="420"/>
      </w:pPr>
      <w:r>
        <w:rPr>
          <w:rFonts w:hint="eastAsia"/>
        </w:rPr>
        <w:t>通过计算，肋内温度的解析解为：</w:t>
      </w:r>
    </w:p>
    <w:p w14:paraId="40C1B776" w14:textId="2B6006E0" w:rsidR="00444545" w:rsidRPr="00444545" w:rsidRDefault="00444545" w:rsidP="00E244F9">
      <w:pPr>
        <w:ind w:left="42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f</m:t>
                  </m:r>
                </m:sub>
              </m:sSub>
            </m:den>
          </m:f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i</m:t>
                              </m:r>
                            </m:e>
                          </m:ra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L-x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Bi</m:t>
                  </m:r>
                </m:e>
              </m:rad>
              <m:r>
                <w:rPr>
                  <w:rFonts w:ascii="Cambria Math" w:hAnsi="Cambria Math"/>
                </w:rPr>
                <m:t>sin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Bi</m:t>
                          </m:r>
                        </m:e>
                      </m:ra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L-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</w:rPr>
                        <m:t>δ</m:t>
                      </m:r>
                    </m:den>
                  </m:f>
                </m:e>
              </m:d>
            </m:num>
            <m:den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h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i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δ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Bi</m:t>
                  </m:r>
                </m:e>
              </m:rad>
              <m:r>
                <w:rPr>
                  <w:rFonts w:ascii="Cambria Math" w:hAnsi="Cambria Math"/>
                </w:rPr>
                <m:t>sin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Bi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δ</m:t>
                      </m:r>
                    </m:den>
                  </m:f>
                </m:e>
              </m:d>
            </m:den>
          </m:f>
        </m:oMath>
      </m:oMathPara>
    </w:p>
    <w:p w14:paraId="1DF487FC" w14:textId="6CC75AAE" w:rsidR="00444545" w:rsidRDefault="00444545" w:rsidP="00444545">
      <w:pPr>
        <w:ind w:firstLineChars="200" w:firstLine="420"/>
        <w:rPr>
          <w:sz w:val="21"/>
        </w:rPr>
      </w:pPr>
      <w:r>
        <w:rPr>
          <w:rFonts w:ascii="Calibri" w:hAnsi="Calibri" w:cs="Times New Roman" w:hint="eastAsia"/>
          <w:sz w:val="21"/>
        </w:rPr>
        <w:t>通过附件</w:t>
      </w:r>
      <w:r w:rsidR="00151027">
        <w:rPr>
          <w:rFonts w:ascii="Calibri" w:hAnsi="Calibri" w:cs="Times New Roman" w:hint="eastAsia"/>
          <w:sz w:val="21"/>
        </w:rPr>
        <w:t>五</w:t>
      </w:r>
      <w:r>
        <w:rPr>
          <w:rFonts w:ascii="Calibri" w:hAnsi="Calibri" w:cs="Times New Roman" w:hint="eastAsia"/>
          <w:sz w:val="21"/>
        </w:rPr>
        <w:t>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5521F39C" w14:textId="55B6D5BC" w:rsidR="00444545" w:rsidRDefault="00444545" w:rsidP="004248E7">
      <w:pPr>
        <w:pStyle w:val="2"/>
        <w:numPr>
          <w:ilvl w:val="0"/>
          <w:numId w:val="9"/>
        </w:numPr>
      </w:pPr>
      <w:r>
        <w:rPr>
          <w:rFonts w:hint="eastAsia"/>
        </w:rPr>
        <w:t>数值解</w:t>
      </w:r>
    </w:p>
    <w:p w14:paraId="623280AF" w14:textId="6255F7C7" w:rsidR="004248E7" w:rsidRDefault="004248E7" w:rsidP="004248E7">
      <w:pPr>
        <w:pStyle w:val="3"/>
        <w:ind w:left="420"/>
      </w:pPr>
      <w:r>
        <w:rPr>
          <w:rFonts w:hint="eastAsia"/>
        </w:rPr>
        <w:t>2.1</w:t>
      </w:r>
      <w:r>
        <w:t xml:space="preserve"> </w:t>
      </w:r>
      <w:r>
        <w:rPr>
          <w:rFonts w:hint="eastAsia"/>
        </w:rPr>
        <w:t>区域离散化</w:t>
      </w:r>
    </w:p>
    <w:p w14:paraId="170F858E" w14:textId="15DCBB28" w:rsidR="004248E7" w:rsidRDefault="004248E7" w:rsidP="004248E7">
      <w:pPr>
        <w:rPr>
          <w:rFonts w:ascii="宋体" w:hAnsi="宋体"/>
          <w:szCs w:val="21"/>
        </w:rPr>
      </w:pPr>
      <w:r>
        <w:tab/>
      </w:r>
      <w:r>
        <w:rPr>
          <w:rFonts w:ascii="宋体" w:hAnsi="宋体" w:hint="eastAsia"/>
          <w:szCs w:val="21"/>
        </w:rPr>
        <w:t>由于对称性，取一半区域研究即可，其网格划分示意图如下：</w:t>
      </w:r>
    </w:p>
    <w:p w14:paraId="53DE5B41" w14:textId="04CD842D" w:rsidR="004248E7" w:rsidRPr="004248E7" w:rsidRDefault="004248E7" w:rsidP="004248E7">
      <w:pPr>
        <w:ind w:firstLineChars="200" w:firstLine="480"/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Cs w:val="21"/>
        </w:rPr>
        <w:t>如图所示，共划分</w:t>
      </w:r>
      <m:oMath>
        <m:r>
          <m:rPr>
            <m:sty m:val="p"/>
          </m:rPr>
          <w:rPr>
            <w:rFonts w:ascii="Cambria Math" w:hAnsi="Cambria Math"/>
            <w:szCs w:val="21"/>
          </w:rPr>
          <m:t>M*N</m:t>
        </m:r>
      </m:oMath>
      <w:r>
        <w:rPr>
          <w:rFonts w:ascii="宋体" w:hAnsi="宋体" w:hint="eastAsia"/>
          <w:szCs w:val="21"/>
        </w:rPr>
        <w:t>个节点。为后续计算方便，我们将控制步长相等，即</w:t>
      </w:r>
      <w:r>
        <w:rPr>
          <w:rFonts w:ascii="宋体" w:hAnsi="宋体" w:hint="eastAsia"/>
          <w:szCs w:val="21"/>
        </w:rPr>
        <w:t>：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m:oMath>
        <m:r>
          <m:rPr>
            <m:sty m:val="p"/>
          </m:rPr>
          <w:rPr>
            <w:rFonts w:ascii="Cambria Math" w:hAnsi="Cambria Math"/>
            <w:szCs w:val="21"/>
          </w:rPr>
          <m:t>∆x=∆y</m:t>
        </m:r>
      </m:oMath>
    </w:p>
    <w:p w14:paraId="145FA3C2" w14:textId="5B5458A2" w:rsidR="004248E7" w:rsidRDefault="004248E7" w:rsidP="004248E7">
      <w:pPr>
        <w:ind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实现方法是，设定肋片厚度（</w:t>
      </w:r>
      <m:oMath>
        <m:r>
          <m:rPr>
            <m:sty m:val="p"/>
          </m:rPr>
          <w:rPr>
            <w:rFonts w:ascii="Cambria Math" w:hAnsi="Cambria Math"/>
            <w:szCs w:val="21"/>
          </w:rPr>
          <m:t>2*δ</m:t>
        </m:r>
      </m:oMath>
      <w:r>
        <w:rPr>
          <w:rFonts w:ascii="宋体" w:hAnsi="宋体" w:hint="eastAsia"/>
          <w:szCs w:val="21"/>
        </w:rPr>
        <w:t>）及肋片高度（</w:t>
      </w:r>
      <m:oMath>
        <m:r>
          <m:rPr>
            <m:sty m:val="p"/>
          </m:rPr>
          <w:rPr>
            <w:rFonts w:ascii="Cambria Math" w:hAnsi="Cambria Math"/>
            <w:szCs w:val="21"/>
          </w:rPr>
          <m:t>H</m:t>
        </m:r>
      </m:oMath>
      <w:r>
        <w:rPr>
          <w:rFonts w:ascii="宋体" w:hAnsi="宋体" w:hint="eastAsia"/>
          <w:szCs w:val="21"/>
        </w:rPr>
        <w:t>）满足如下条件</w:t>
      </w:r>
      <w:r>
        <w:rPr>
          <w:rFonts w:ascii="宋体" w:hAnsi="宋体" w:hint="eastAsia"/>
          <w:szCs w:val="21"/>
        </w:rPr>
        <w:t>：</w:t>
      </w:r>
    </w:p>
    <w:p w14:paraId="5004B9CF" w14:textId="20F6D492" w:rsidR="004248E7" w:rsidRDefault="004248E7" w:rsidP="004248E7">
      <w:pPr>
        <w:jc w:val="center"/>
        <w:rPr>
          <w:rFonts w:ascii="宋体" w:hAnsi="宋体" w:hint="eastAsia"/>
          <w:szCs w:val="21"/>
        </w:rPr>
      </w:pPr>
      <m:oMathPara>
        <m:oMath>
          <m:f>
            <m:fPr>
              <m:ctrlPr>
                <w:rPr>
                  <w:rFonts w:ascii="Cambria Math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δ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N-1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sz w:val="21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H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M-1</m:t>
              </m:r>
            </m:den>
          </m:f>
        </m:oMath>
      </m:oMathPara>
    </w:p>
    <w:p w14:paraId="4E6C294B" w14:textId="25151C13" w:rsidR="004248E7" w:rsidRDefault="004248E7" w:rsidP="004248E7">
      <w:pPr>
        <w:jc w:val="center"/>
      </w:pPr>
      <w:r>
        <w:rPr>
          <w:noProof/>
        </w:rPr>
        <w:lastRenderedPageBreak/>
        <w:drawing>
          <wp:inline distT="0" distB="0" distL="0" distR="0" wp14:anchorId="48FB82C1" wp14:editId="73D3F2C3">
            <wp:extent cx="3122930" cy="1983740"/>
            <wp:effectExtent l="0" t="0" r="1270" b="0"/>
            <wp:docPr id="9" name="图片 144" descr="20151202_234428_看图王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4" descr="20151202_234428_看图王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2930" cy="198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2DAD9" w14:textId="6E2354AA" w:rsidR="004248E7" w:rsidRDefault="004248E7" w:rsidP="004248E7">
      <w:pPr>
        <w:pStyle w:val="3"/>
        <w:rPr>
          <w:rFonts w:ascii="宋体" w:hAnsi="宋体"/>
          <w:szCs w:val="21"/>
        </w:rPr>
      </w:pPr>
      <w:r>
        <w:tab/>
      </w:r>
      <w:r>
        <w:rPr>
          <w:rFonts w:hint="eastAsia"/>
        </w:rPr>
        <w:t>2.2</w:t>
      </w:r>
      <w:r>
        <w:tab/>
        <w:t xml:space="preserve"> </w:t>
      </w:r>
      <w:r>
        <w:rPr>
          <w:rFonts w:ascii="宋体" w:hAnsi="宋体" w:hint="eastAsia"/>
          <w:szCs w:val="21"/>
        </w:rPr>
        <w:t>建立节点离散方程</w:t>
      </w:r>
    </w:p>
    <w:p w14:paraId="1040304E" w14:textId="025B0BD6" w:rsidR="004248E7" w:rsidRPr="004248E7" w:rsidRDefault="004248E7" w:rsidP="004248E7">
      <w:pPr>
        <w:ind w:firstLine="420"/>
        <w:jc w:val="left"/>
        <w:rPr>
          <w:rFonts w:hint="eastAsia"/>
          <w:sz w:val="21"/>
        </w:rPr>
      </w:pPr>
      <w:r>
        <w:rPr>
          <w:rFonts w:hint="eastAsia"/>
        </w:rPr>
        <w:t>在稳态条件下，我们采用形式简捷的热平衡法对各节点建立离散方程。网格离散化后共形成</w:t>
      </w:r>
      <w:r>
        <w:rPr>
          <w:rFonts w:hint="eastAsia"/>
        </w:rPr>
        <w:t>5</w:t>
      </w:r>
      <w:r>
        <w:rPr>
          <w:rFonts w:hint="eastAsia"/>
        </w:rPr>
        <w:t>类节点，即</w:t>
      </w:r>
      <m:oMath>
        <m:r>
          <m:rPr>
            <m:sty m:val="p"/>
          </m:rPr>
          <w:rPr>
            <w:rFonts w:ascii="Cambria Math" w:hAnsi="Cambria Math" w:hint="eastAsia"/>
          </w:rPr>
          <m:t>①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②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 w:hint="eastAsia"/>
          </w:rPr>
          <m:t>③</m:t>
        </m:r>
        <m:r>
          <m:rPr>
            <m:sty m:val="p"/>
          </m:rPr>
          <w:rPr>
            <w:rFonts w:ascii="Cambria Math" w:hAnsi="Cambria Math"/>
          </w:rPr>
          <m:t>a,</m:t>
        </m:r>
        <m:r>
          <m:rPr>
            <m:sty m:val="p"/>
          </m:rPr>
          <w:rPr>
            <w:rFonts w:ascii="Cambria Math" w:hAnsi="Cambria Math" w:hint="eastAsia"/>
          </w:rPr>
          <m:t>③</m:t>
        </m:r>
        <m:r>
          <m:rPr>
            <m:sty m:val="p"/>
          </m:rPr>
          <w:rPr>
            <w:rFonts w:ascii="Cambria Math" w:hAnsi="Cambria Math"/>
          </w:rPr>
          <m:t>b,</m:t>
        </m:r>
        <m:r>
          <m:rPr>
            <m:sty m:val="p"/>
          </m:rPr>
          <w:rPr>
            <w:rFonts w:ascii="Cambria Math" w:hAnsi="Cambria Math" w:hint="eastAsia"/>
          </w:rPr>
          <m:t>④</m:t>
        </m:r>
        <m:r>
          <m:rPr>
            <m:sty m:val="p"/>
          </m:rPr>
          <w:rPr>
            <w:rFonts w:ascii="Cambria Math" w:hAnsi="Cambria Math"/>
          </w:rPr>
          <m:t>a,</m:t>
        </m:r>
        <m:r>
          <m:rPr>
            <m:sty m:val="p"/>
          </m:rPr>
          <w:rPr>
            <w:rFonts w:ascii="Cambria Math" w:hAnsi="Cambria Math" w:hint="eastAsia"/>
          </w:rPr>
          <m:t>④</m:t>
        </m:r>
        <m:r>
          <m:rPr>
            <m:sty m:val="p"/>
          </m:rPr>
          <w:rPr>
            <w:rFonts w:ascii="Cambria Math" w:hAnsi="Cambria Math"/>
          </w:rPr>
          <m:t>b</m:t>
        </m:r>
      </m:oMath>
      <w:r>
        <w:rPr>
          <w:rFonts w:hint="eastAsia"/>
        </w:rPr>
        <w:t>，对应各节点的离散方程为：</w:t>
      </w:r>
    </w:p>
    <w:tbl>
      <w:tblPr>
        <w:tblStyle w:val="af0"/>
        <w:tblW w:w="8860" w:type="dxa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421"/>
        <w:gridCol w:w="2097"/>
        <w:gridCol w:w="6342"/>
      </w:tblGrid>
      <w:tr w:rsidR="004248E7" w14:paraId="34E140C3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double" w:sz="4" w:space="0" w:color="auto"/>
              <w:left w:val="double" w:sz="4" w:space="0" w:color="70AD47" w:themeColor="accent6"/>
              <w:bottom w:val="single" w:sz="12" w:space="0" w:color="5B9BD5" w:themeColor="accent1"/>
              <w:right w:val="single" w:sz="12" w:space="0" w:color="A5A5A5" w:themeColor="accent3"/>
            </w:tcBorders>
            <w:vAlign w:val="center"/>
            <w:hideMark/>
          </w:tcPr>
          <w:p w14:paraId="0989D23E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①</w:t>
            </w:r>
          </w:p>
        </w:tc>
        <w:tc>
          <w:tcPr>
            <w:tcW w:w="2097" w:type="dxa"/>
            <w:tcBorders>
              <w:top w:val="double" w:sz="4" w:space="0" w:color="auto"/>
              <w:left w:val="single" w:sz="12" w:space="0" w:color="A5A5A5" w:themeColor="accent3"/>
              <w:bottom w:val="single" w:sz="12" w:space="0" w:color="5B9BD5" w:themeColor="accent1"/>
              <w:right w:val="single" w:sz="12" w:space="0" w:color="auto"/>
            </w:tcBorders>
            <w:vAlign w:val="center"/>
            <w:hideMark/>
          </w:tcPr>
          <w:p w14:paraId="075346F4" w14:textId="635DE91F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  <w:sz w:val="22"/>
                    <w:szCs w:val="21"/>
                  </w:rPr>
                  <m:t>m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2,3,…,</m:t>
                </m:r>
                <m:d>
                  <m:d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</m:t>
                    </m:r>
                  </m:e>
                </m:d>
              </m:oMath>
            </m:oMathPara>
          </w:p>
          <w:p w14:paraId="20D5BB7C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1</m:t>
                </m:r>
              </m:oMath>
            </m:oMathPara>
          </w:p>
        </w:tc>
        <w:tc>
          <w:tcPr>
            <w:tcW w:w="6342" w:type="dxa"/>
            <w:tcBorders>
              <w:top w:val="double" w:sz="4" w:space="0" w:color="auto"/>
              <w:left w:val="single" w:sz="12" w:space="0" w:color="auto"/>
              <w:bottom w:val="single" w:sz="12" w:space="0" w:color="5B9BD5" w:themeColor="accent1"/>
              <w:right w:val="double" w:sz="4" w:space="0" w:color="70AD47" w:themeColor="accent6"/>
            </w:tcBorders>
            <w:vAlign w:val="center"/>
            <w:hideMark/>
          </w:tcPr>
          <w:p w14:paraId="42864A68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</m:t>
                </m:r>
              </m:oMath>
            </m:oMathPara>
          </w:p>
        </w:tc>
      </w:tr>
      <w:tr w:rsidR="004248E7" w14:paraId="01167B42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5B9BD5" w:themeColor="accent1"/>
              <w:left w:val="double" w:sz="4" w:space="0" w:color="70AD47" w:themeColor="accent6"/>
              <w:bottom w:val="single" w:sz="12" w:space="0" w:color="ED7D31" w:themeColor="accent2"/>
              <w:right w:val="single" w:sz="12" w:space="0" w:color="A5A5A5" w:themeColor="accent3"/>
            </w:tcBorders>
            <w:vAlign w:val="center"/>
            <w:hideMark/>
          </w:tcPr>
          <w:p w14:paraId="407E4F88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②</w:t>
            </w:r>
          </w:p>
        </w:tc>
        <w:tc>
          <w:tcPr>
            <w:tcW w:w="2097" w:type="dxa"/>
            <w:tcBorders>
              <w:top w:val="single" w:sz="12" w:space="0" w:color="5B9BD5" w:themeColor="accent1"/>
              <w:left w:val="single" w:sz="12" w:space="0" w:color="A5A5A5" w:themeColor="accent3"/>
              <w:bottom w:val="single" w:sz="12" w:space="0" w:color="ED7D31" w:themeColor="accent2"/>
              <w:right w:val="single" w:sz="12" w:space="0" w:color="auto"/>
            </w:tcBorders>
            <w:vAlign w:val="center"/>
            <w:hideMark/>
          </w:tcPr>
          <w:p w14:paraId="48BDF450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2,3,…</m:t>
                </m:r>
                <m:d>
                  <m:d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</m:t>
                    </m:r>
                  </m:e>
                </m:d>
              </m:oMath>
            </m:oMathPara>
          </w:p>
          <w:p w14:paraId="3A528E1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2,3,…(N-1)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5B9BD5" w:themeColor="accent1"/>
              <w:left w:val="single" w:sz="12" w:space="0" w:color="auto"/>
              <w:bottom w:val="single" w:sz="12" w:space="0" w:color="ED7D31" w:themeColor="accent2"/>
              <w:right w:val="double" w:sz="4" w:space="0" w:color="70AD47" w:themeColor="accent6"/>
            </w:tcBorders>
            <w:vAlign w:val="center"/>
            <w:hideMark/>
          </w:tcPr>
          <w:p w14:paraId="0C21A07C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</m:t>
                </m:r>
              </m:oMath>
            </m:oMathPara>
          </w:p>
        </w:tc>
      </w:tr>
      <w:tr w:rsidR="004248E7" w14:paraId="00E3C0F2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ED7D31" w:themeColor="accent2"/>
              <w:left w:val="double" w:sz="4" w:space="0" w:color="70AD47" w:themeColor="accent6"/>
              <w:bottom w:val="single" w:sz="12" w:space="0" w:color="A5A5A5" w:themeColor="accent3"/>
              <w:right w:val="single" w:sz="12" w:space="0" w:color="A5A5A5" w:themeColor="accent3"/>
            </w:tcBorders>
            <w:vAlign w:val="center"/>
            <w:hideMark/>
          </w:tcPr>
          <w:p w14:paraId="56834E0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③a</w:t>
            </w:r>
          </w:p>
        </w:tc>
        <w:tc>
          <w:tcPr>
            <w:tcW w:w="2097" w:type="dxa"/>
            <w:tcBorders>
              <w:top w:val="single" w:sz="12" w:space="0" w:color="ED7D31" w:themeColor="accent2"/>
              <w:left w:val="single" w:sz="12" w:space="0" w:color="A5A5A5" w:themeColor="accent3"/>
              <w:bottom w:val="single" w:sz="12" w:space="0" w:color="A5A5A5" w:themeColor="accent3"/>
              <w:right w:val="single" w:sz="12" w:space="0" w:color="auto"/>
            </w:tcBorders>
            <w:vAlign w:val="center"/>
            <w:hideMark/>
          </w:tcPr>
          <w:p w14:paraId="0654F4C1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2,3,…(M-1)</m:t>
                </m:r>
              </m:oMath>
            </m:oMathPara>
          </w:p>
          <w:p w14:paraId="043E5460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N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ED7D31" w:themeColor="accent2"/>
              <w:left w:val="single" w:sz="12" w:space="0" w:color="auto"/>
              <w:bottom w:val="single" w:sz="12" w:space="0" w:color="A5A5A5" w:themeColor="accent3"/>
              <w:right w:val="double" w:sz="4" w:space="0" w:color="70AD47" w:themeColor="accent6"/>
            </w:tcBorders>
            <w:vAlign w:val="center"/>
            <w:hideMark/>
          </w:tcPr>
          <w:p w14:paraId="6637AC8E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+2*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+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  <w:tr w:rsidR="004248E7" w14:paraId="7A33E9D6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A5A5A5" w:themeColor="accent3"/>
              <w:left w:val="double" w:sz="4" w:space="0" w:color="70AD47" w:themeColor="accent6"/>
              <w:bottom w:val="single" w:sz="12" w:space="0" w:color="FFC000" w:themeColor="accent4"/>
              <w:right w:val="single" w:sz="12" w:space="0" w:color="A5A5A5" w:themeColor="accent3"/>
            </w:tcBorders>
            <w:vAlign w:val="center"/>
            <w:hideMark/>
          </w:tcPr>
          <w:p w14:paraId="3C6DB2F8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③b</w:t>
            </w:r>
          </w:p>
        </w:tc>
        <w:tc>
          <w:tcPr>
            <w:tcW w:w="2097" w:type="dxa"/>
            <w:tcBorders>
              <w:top w:val="single" w:sz="12" w:space="0" w:color="A5A5A5" w:themeColor="accent3"/>
              <w:left w:val="single" w:sz="12" w:space="0" w:color="A5A5A5" w:themeColor="accent3"/>
              <w:bottom w:val="single" w:sz="12" w:space="0" w:color="FFC000" w:themeColor="accent4"/>
              <w:right w:val="single" w:sz="12" w:space="0" w:color="auto"/>
            </w:tcBorders>
            <w:vAlign w:val="center"/>
            <w:hideMark/>
          </w:tcPr>
          <w:p w14:paraId="5777B0A1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M</m:t>
                </m:r>
              </m:oMath>
            </m:oMathPara>
          </w:p>
          <w:p w14:paraId="25C0024E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2,3,…(N-1)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A5A5A5" w:themeColor="accent3"/>
              <w:left w:val="single" w:sz="12" w:space="0" w:color="auto"/>
              <w:bottom w:val="single" w:sz="12" w:space="0" w:color="FFC000" w:themeColor="accent4"/>
              <w:right w:val="double" w:sz="4" w:space="0" w:color="70AD47" w:themeColor="accent6"/>
            </w:tcBorders>
            <w:vAlign w:val="center"/>
            <w:hideMark/>
          </w:tcPr>
          <w:p w14:paraId="522540CD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4+2*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  <w:tr w:rsidR="004248E7" w14:paraId="1D9679B1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FFC000" w:themeColor="accent4"/>
              <w:left w:val="double" w:sz="4" w:space="0" w:color="70AD47" w:themeColor="accent6"/>
              <w:bottom w:val="single" w:sz="12" w:space="0" w:color="4472C4" w:themeColor="accent5"/>
              <w:right w:val="single" w:sz="12" w:space="0" w:color="A5A5A5" w:themeColor="accent3"/>
            </w:tcBorders>
            <w:vAlign w:val="center"/>
            <w:hideMark/>
          </w:tcPr>
          <w:p w14:paraId="349EB021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④a</w:t>
            </w:r>
          </w:p>
        </w:tc>
        <w:tc>
          <w:tcPr>
            <w:tcW w:w="2097" w:type="dxa"/>
            <w:tcBorders>
              <w:top w:val="single" w:sz="12" w:space="0" w:color="FFC000" w:themeColor="accent4"/>
              <w:left w:val="single" w:sz="12" w:space="0" w:color="A5A5A5" w:themeColor="accent3"/>
              <w:bottom w:val="single" w:sz="12" w:space="0" w:color="4472C4" w:themeColor="accent5"/>
              <w:right w:val="single" w:sz="12" w:space="0" w:color="auto"/>
            </w:tcBorders>
            <w:vAlign w:val="center"/>
            <w:hideMark/>
          </w:tcPr>
          <w:p w14:paraId="46D79F5B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M</m:t>
                </m:r>
              </m:oMath>
            </m:oMathPara>
          </w:p>
          <w:p w14:paraId="590936D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N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FFC000" w:themeColor="accent4"/>
              <w:left w:val="single" w:sz="12" w:space="0" w:color="auto"/>
              <w:bottom w:val="single" w:sz="12" w:space="0" w:color="4472C4" w:themeColor="accent5"/>
              <w:right w:val="double" w:sz="4" w:space="0" w:color="70AD47" w:themeColor="accent6"/>
            </w:tcBorders>
            <w:vAlign w:val="center"/>
            <w:hideMark/>
          </w:tcPr>
          <w:p w14:paraId="51895BE0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2+2*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N-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2*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  <w:tr w:rsidR="004248E7" w14:paraId="5101A994" w14:textId="77777777" w:rsidTr="004248E7">
        <w:trPr>
          <w:trHeight w:val="936"/>
          <w:jc w:val="center"/>
        </w:trPr>
        <w:tc>
          <w:tcPr>
            <w:tcW w:w="421" w:type="dxa"/>
            <w:tcBorders>
              <w:top w:val="single" w:sz="12" w:space="0" w:color="4472C4" w:themeColor="accent5"/>
              <w:left w:val="double" w:sz="4" w:space="0" w:color="70AD47" w:themeColor="accent6"/>
              <w:bottom w:val="double" w:sz="4" w:space="0" w:color="A5A5A5" w:themeColor="accent3"/>
              <w:right w:val="single" w:sz="12" w:space="0" w:color="A5A5A5" w:themeColor="accent3"/>
            </w:tcBorders>
            <w:vAlign w:val="center"/>
            <w:hideMark/>
          </w:tcPr>
          <w:p w14:paraId="30C7428F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w:r w:rsidRPr="004248E7">
              <w:rPr>
                <w:rFonts w:ascii="宋体" w:hAnsi="宋体" w:hint="eastAsia"/>
                <w:sz w:val="22"/>
                <w:szCs w:val="21"/>
              </w:rPr>
              <w:t>④b</w:t>
            </w:r>
          </w:p>
        </w:tc>
        <w:tc>
          <w:tcPr>
            <w:tcW w:w="2097" w:type="dxa"/>
            <w:tcBorders>
              <w:top w:val="single" w:sz="12" w:space="0" w:color="4472C4" w:themeColor="accent5"/>
              <w:left w:val="single" w:sz="12" w:space="0" w:color="A5A5A5" w:themeColor="accent3"/>
              <w:bottom w:val="double" w:sz="4" w:space="0" w:color="A5A5A5" w:themeColor="accent3"/>
              <w:right w:val="single" w:sz="12" w:space="0" w:color="auto"/>
            </w:tcBorders>
            <w:vAlign w:val="center"/>
            <w:hideMark/>
          </w:tcPr>
          <w:p w14:paraId="675137D2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m=M</m:t>
                </m:r>
              </m:oMath>
            </m:oMathPara>
          </w:p>
          <w:p w14:paraId="31D76542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n=1</m:t>
                </m:r>
              </m:oMath>
            </m:oMathPara>
          </w:p>
        </w:tc>
        <w:tc>
          <w:tcPr>
            <w:tcW w:w="6342" w:type="dxa"/>
            <w:tcBorders>
              <w:top w:val="single" w:sz="12" w:space="0" w:color="4472C4" w:themeColor="accent5"/>
              <w:left w:val="single" w:sz="12" w:space="0" w:color="auto"/>
              <w:bottom w:val="double" w:sz="4" w:space="0" w:color="A5A5A5" w:themeColor="accent3"/>
              <w:right w:val="double" w:sz="4" w:space="0" w:color="70AD47" w:themeColor="accent6"/>
            </w:tcBorders>
            <w:vAlign w:val="center"/>
            <w:hideMark/>
          </w:tcPr>
          <w:p w14:paraId="2F545305" w14:textId="77777777" w:rsidR="004248E7" w:rsidRPr="004248E7" w:rsidRDefault="004248E7">
            <w:pPr>
              <w:jc w:val="center"/>
              <w:rPr>
                <w:rFonts w:ascii="宋体" w:hAnsi="宋体" w:hint="eastAsia"/>
                <w:sz w:val="22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2+Bi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*(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-1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M,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+Bi*</m:t>
                </m:r>
                <m:sSub>
                  <m:sSubPr>
                    <m:ctrlPr>
                      <w:rPr>
                        <w:rFonts w:ascii="Cambria Math" w:hAnsi="Cambria Math"/>
                        <w:kern w:val="2"/>
                        <w:sz w:val="22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1"/>
                      </w:rPr>
                      <m:t>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1"/>
                  </w:rPr>
                  <m:t>))</m:t>
                </m:r>
              </m:oMath>
            </m:oMathPara>
          </w:p>
        </w:tc>
      </w:tr>
    </w:tbl>
    <w:p w14:paraId="47D36689" w14:textId="7D644183" w:rsidR="004248E7" w:rsidRDefault="004248E7" w:rsidP="004248E7">
      <w:pPr>
        <w:jc w:val="left"/>
        <w:outlineLvl w:val="0"/>
        <w:rPr>
          <w:rFonts w:ascii="黑体" w:eastAsia="黑体" w:hAnsi="黑体" w:cs="黑体" w:hint="eastAsia"/>
          <w:szCs w:val="24"/>
        </w:rPr>
      </w:pPr>
    </w:p>
    <w:p w14:paraId="5C73E109" w14:textId="5F9B3810" w:rsidR="004248E7" w:rsidRPr="00151027" w:rsidRDefault="00151027" w:rsidP="00151027">
      <w:pPr>
        <w:ind w:firstLineChars="200" w:firstLine="420"/>
        <w:rPr>
          <w:rFonts w:hint="eastAsia"/>
          <w:sz w:val="21"/>
        </w:rPr>
      </w:pPr>
      <w:r>
        <w:rPr>
          <w:rFonts w:ascii="Calibri" w:hAnsi="Calibri" w:cs="Times New Roman" w:hint="eastAsia"/>
          <w:sz w:val="21"/>
        </w:rPr>
        <w:t>通过附件</w:t>
      </w:r>
      <w:r>
        <w:rPr>
          <w:rFonts w:ascii="Calibri" w:hAnsi="Calibri" w:cs="Times New Roman" w:hint="eastAsia"/>
          <w:sz w:val="21"/>
        </w:rPr>
        <w:t>六</w:t>
      </w:r>
      <w:r>
        <w:rPr>
          <w:rFonts w:ascii="Calibri" w:hAnsi="Calibri" w:cs="Times New Roman" w:hint="eastAsia"/>
          <w:sz w:val="21"/>
        </w:rPr>
        <w:t>中</w:t>
      </w:r>
      <w:r>
        <w:rPr>
          <w:rFonts w:ascii="Calibri" w:hAnsi="Calibri" w:cs="Times New Roman" w:hint="eastAsia"/>
          <w:sz w:val="21"/>
        </w:rPr>
        <w:t>C++</w:t>
      </w:r>
      <w:r>
        <w:rPr>
          <w:rFonts w:ascii="Calibri" w:hAnsi="Calibri" w:cs="Times New Roman" w:hint="eastAsia"/>
          <w:sz w:val="21"/>
        </w:rPr>
        <w:t>代码编译运行，将解出的数据通过绘图软件绘制。</w:t>
      </w:r>
    </w:p>
    <w:p w14:paraId="3C1BB889" w14:textId="77777777" w:rsidR="008969D7" w:rsidRDefault="008969D7">
      <w:pPr>
        <w:widowControl/>
        <w:jc w:val="left"/>
      </w:pPr>
      <w:r>
        <w:br w:type="page"/>
      </w:r>
    </w:p>
    <w:p w14:paraId="34C6BA9B" w14:textId="1395FB45" w:rsidR="00482F9F" w:rsidRDefault="008969D7" w:rsidP="008969D7">
      <w:pPr>
        <w:pStyle w:val="ae"/>
      </w:pPr>
      <w:r>
        <w:rPr>
          <w:rFonts w:hint="eastAsia"/>
        </w:rPr>
        <w:lastRenderedPageBreak/>
        <w:t>附件一、问题一解析解代码（C++）</w:t>
      </w:r>
    </w:p>
    <w:p w14:paraId="4C356AE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853D42C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2FF802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EE49F7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3C6EB7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4143B3B5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D51F62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2C5E0ADE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2ED3BD6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100,L2=80,x=0,y=0;  </w:t>
      </w:r>
    </w:p>
    <w:p w14:paraId="0C16726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w1=25,tw2=5;  </w:t>
      </w:r>
    </w:p>
    <w:p w14:paraId="542F028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en1=L1/(N-1),len2=L2/(M-1);  </w:t>
      </w:r>
    </w:p>
    <w:p w14:paraId="2A7FCDBB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</w:t>
      </w:r>
    </w:p>
    <w:p w14:paraId="040441A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2563D9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31849E1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47B2D8D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33347D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tw1;  </w:t>
      </w:r>
    </w:p>
    <w:p w14:paraId="7FB8CA3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tw1+tw2*sin(pi*(i-1)/(N-1));  </w:t>
      </w:r>
    </w:p>
    <w:p w14:paraId="6F32A3D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4C4D6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</w:t>
      </w:r>
    </w:p>
    <w:p w14:paraId="0E62497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BAA4E52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tw1;  </w:t>
      </w:r>
    </w:p>
    <w:p w14:paraId="7F8BA10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tw1;  </w:t>
      </w:r>
    </w:p>
    <w:p w14:paraId="2AADE33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BF25BB7" w14:textId="60C00BF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="006F4930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</w:t>
      </w:r>
      <w:r w:rsidR="006F4930">
        <w:rPr>
          <w:rFonts w:ascii="Consolas" w:hAnsi="Consolas" w:cs="宋体" w:hint="eastAsia"/>
          <w:color w:val="000000"/>
          <w:kern w:val="0"/>
          <w:sz w:val="18"/>
          <w:szCs w:val="18"/>
          <w:bdr w:val="none" w:sz="0" w:space="0" w:color="auto" w:frame="1"/>
        </w:rPr>
        <w:t>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-1;i++)  </w:t>
      </w:r>
    </w:p>
    <w:p w14:paraId="4BB5782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M-1;j++)  </w:t>
      </w:r>
    </w:p>
    <w:p w14:paraId="0BCFA054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tw1+tw2*sin(pi*(j-1)/(N-1))*sinh(pi*(i-1)/(N-1))/sinh(pi*L2/L1);  </w:t>
      </w:r>
    </w:p>
    <w:p w14:paraId="37466B6A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M-1;j&gt;=0;j--)  </w:t>
      </w:r>
    </w:p>
    <w:p w14:paraId="2393A47D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21A273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</w:t>
      </w:r>
    </w:p>
    <w:p w14:paraId="705FB169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22260527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27A07453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19B4EBF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4E28D0E0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EE1F2E6" w14:textId="77777777" w:rsidR="008969D7" w:rsidRPr="008969D7" w:rsidRDefault="008969D7" w:rsidP="008969D7">
      <w:pPr>
        <w:widowControl/>
        <w:numPr>
          <w:ilvl w:val="0"/>
          <w:numId w:val="4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</w:t>
      </w:r>
    </w:p>
    <w:p w14:paraId="7BD53C76" w14:textId="321A218B" w:rsidR="008969D7" w:rsidRDefault="008969D7" w:rsidP="008969D7">
      <w:pPr>
        <w:pStyle w:val="ae"/>
      </w:pPr>
      <w:r>
        <w:rPr>
          <w:rFonts w:hint="eastAsia"/>
        </w:rPr>
        <w:t>附件二、问题一数值解代码（C++）</w:t>
      </w:r>
    </w:p>
    <w:p w14:paraId="0FB2E10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C6F86C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lastRenderedPageBreak/>
        <w:t>#define N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D91A9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18272C9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31E64F0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6B73C0B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52B6587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386CE1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441FC9D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one data(Numerical Solution).csv"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128E4E4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785E2D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501483A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3E0CBF6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</w:t>
      </w:r>
    </w:p>
    <w:p w14:paraId="0A1751F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3BB06D7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A65187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1367A48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0A20BF0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254CD7B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0FFC6A7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18D08A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A92F6E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25+5*sin(pi*i/N);  </w:t>
      </w:r>
    </w:p>
    <w:p w14:paraId="73176AF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646E63CF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79F7E85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1.0/(M-1);  </w:t>
      </w:r>
    </w:p>
    <w:p w14:paraId="36986FC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1103EA3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5E3C6B0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EE22CA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D8D9D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7B29E3A5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110F2948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0DAF57D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1AC9C526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499D07D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28419B9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77F9DDD1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47BF9A7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1C9533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2F7BD8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52E0D3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2BD49B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52C22322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7CCAC2E3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09A3821E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l=0;  </w:t>
      </w:r>
    </w:p>
    <w:p w14:paraId="60C371E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44F626F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{  </w:t>
      </w:r>
    </w:p>
    <w:p w14:paraId="32422029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2DD8887B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8969D7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66F8AA60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6CAD20F4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}  </w:t>
      </w:r>
    </w:p>
    <w:p w14:paraId="48D6290D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5AF1ADAA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8969D7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04A039B7" w14:textId="7777777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0B26C6A8" w14:textId="588F6217" w:rsidR="008969D7" w:rsidRPr="008969D7" w:rsidRDefault="008969D7" w:rsidP="008969D7">
      <w:pPr>
        <w:widowControl/>
        <w:numPr>
          <w:ilvl w:val="0"/>
          <w:numId w:val="3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8969D7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</w:p>
    <w:p w14:paraId="2F85ADF5" w14:textId="347650D0" w:rsidR="008969D7" w:rsidRDefault="001C4D0C" w:rsidP="001C4D0C">
      <w:pPr>
        <w:pStyle w:val="ae"/>
      </w:pPr>
      <w:r>
        <w:rPr>
          <w:rFonts w:hint="eastAsia"/>
        </w:rPr>
        <w:t>附件三、问题二</w:t>
      </w:r>
      <w:r w:rsidR="0036460F">
        <w:rPr>
          <w:rFonts w:hint="eastAsia"/>
        </w:rPr>
        <w:t>解析解代码</w:t>
      </w:r>
      <w:r w:rsidR="007266F3">
        <w:rPr>
          <w:rFonts w:hint="eastAsia"/>
        </w:rPr>
        <w:t>（C++）</w:t>
      </w:r>
    </w:p>
    <w:p w14:paraId="19BD2A9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91864B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DB6864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7407D81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  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1B61A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  </w:t>
      </w:r>
    </w:p>
    <w:p w14:paraId="457F234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  </w:t>
      </w:r>
    </w:p>
    <w:p w14:paraId="397A5209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  </w:t>
      </w:r>
    </w:p>
    <w:p w14:paraId="24A9EFE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  </w:t>
      </w:r>
    </w:p>
    <w:p w14:paraId="2666039B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7266F3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wo date(Analytical Solution).csv"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 </w:t>
      </w:r>
    </w:p>
    <w:p w14:paraId="32A5271A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1=3.0,L2=2.0,f=0.0,s=0.0;    </w:t>
      </w:r>
    </w:p>
    <w:p w14:paraId="04D9E977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w1=25,tw2=5;    </w:t>
      </w:r>
    </w:p>
    <w:p w14:paraId="36DE259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len1=L1/(N-1),len2=L2/(M-1);    </w:t>
      </w:r>
    </w:p>
    <w:p w14:paraId="0355D86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double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M][N],T[M][N];    </w:t>
      </w:r>
    </w:p>
    <w:p w14:paraId="0F5B64C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4036B23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memset(T,0,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sizeof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T));    </w:t>
      </w:r>
    </w:p>
    <w:p w14:paraId="0D60969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  </w:t>
      </w:r>
    </w:p>
    <w:p w14:paraId="4D7EF7A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1AF07E3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tw1;    </w:t>
      </w:r>
    </w:p>
    <w:p w14:paraId="1727D49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tw2;    </w:t>
      </w:r>
    </w:p>
    <w:p w14:paraId="6E124917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</w:t>
      </w:r>
    </w:p>
    <w:p w14:paraId="4E8ADAB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0;j&lt;M;j++)    </w:t>
      </w:r>
    </w:p>
    <w:p w14:paraId="3FF54C9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4086FEF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tw1;    </w:t>
      </w:r>
    </w:p>
    <w:p w14:paraId="15F0FF1D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tw1;    </w:t>
      </w:r>
    </w:p>
    <w:p w14:paraId="5977AEC9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</w:t>
      </w:r>
    </w:p>
    <w:p w14:paraId="5F79382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1;i&lt;N-1;i++)    </w:t>
      </w:r>
    </w:p>
    <w:p w14:paraId="486BEF8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1;j&lt;M-1;j++)    </w:t>
      </w:r>
    </w:p>
    <w:p w14:paraId="6FD20E0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{  </w:t>
      </w:r>
    </w:p>
    <w:p w14:paraId="6871DF0A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um=0;  </w:t>
      </w:r>
    </w:p>
    <w:p w14:paraId="7386660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k=1;k&lt;=99;k++)  </w:t>
      </w:r>
    </w:p>
    <w:p w14:paraId="06064F14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        {  </w:t>
      </w:r>
    </w:p>
    <w:p w14:paraId="3B146F08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s=(2*k-1)*pi;  </w:t>
      </w:r>
    </w:p>
    <w:p w14:paraId="19F46BA9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f=4/s*sin(s*(i-1)*len1/L1)*sinh(s*(j-1)*len2/L1)/sinh(s*L2/L1);  </w:t>
      </w:r>
    </w:p>
    <w:p w14:paraId="50D2FF7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sum+=f;  </w:t>
      </w:r>
    </w:p>
    <w:p w14:paraId="49A08174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2D932292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j][i]=tw1+(tw1-tw2)*sum;  </w:t>
      </w:r>
    </w:p>
    <w:p w14:paraId="00A2164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}  </w:t>
      </w:r>
    </w:p>
    <w:p w14:paraId="653E6AF3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j=M-1;j&gt;=0;j--)    </w:t>
      </w:r>
    </w:p>
    <w:p w14:paraId="2699EA76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  </w:t>
      </w:r>
    </w:p>
    <w:p w14:paraId="79C46B4F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</w:t>
      </w:r>
      <w:r w:rsidRPr="007266F3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=0;i&lt;N;i++)    </w:t>
      </w:r>
    </w:p>
    <w:p w14:paraId="7F55A99C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7266F3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  </w:t>
      </w:r>
    </w:p>
    <w:p w14:paraId="1458C5E1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  </w:t>
      </w:r>
    </w:p>
    <w:p w14:paraId="2CABF420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  </w:t>
      </w:r>
    </w:p>
    <w:p w14:paraId="5BC1299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  </w:t>
      </w:r>
    </w:p>
    <w:p w14:paraId="1C6682DE" w14:textId="77777777" w:rsidR="007266F3" w:rsidRPr="007266F3" w:rsidRDefault="007266F3" w:rsidP="007266F3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7266F3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  </w:t>
      </w:r>
    </w:p>
    <w:p w14:paraId="778601AA" w14:textId="779465BB" w:rsidR="0036460F" w:rsidRPr="007266F3" w:rsidRDefault="007266F3" w:rsidP="0036460F">
      <w:pPr>
        <w:widowControl/>
        <w:numPr>
          <w:ilvl w:val="0"/>
          <w:numId w:val="8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 w:hint="eastAsia"/>
          <w:color w:val="5C5C5C"/>
          <w:kern w:val="0"/>
          <w:sz w:val="18"/>
          <w:szCs w:val="18"/>
        </w:rPr>
      </w:pPr>
      <w:r w:rsidRPr="007266F3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313B4DF7" w14:textId="2338FEA2" w:rsidR="0036460F" w:rsidRDefault="0036460F" w:rsidP="0036460F">
      <w:pPr>
        <w:pStyle w:val="ae"/>
      </w:pPr>
      <w:r>
        <w:rPr>
          <w:rFonts w:hint="eastAsia"/>
        </w:rPr>
        <w:t>附件四、问题二数值解代码（C++）</w:t>
      </w:r>
    </w:p>
    <w:p w14:paraId="48822A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include&lt;bits/stdc++.h&gt; 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44A1D16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N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0EEABB9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M 100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E2BC75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808080"/>
          <w:kern w:val="0"/>
          <w:sz w:val="18"/>
          <w:szCs w:val="18"/>
          <w:bdr w:val="none" w:sz="0" w:space="0" w:color="auto" w:frame="1"/>
        </w:rPr>
        <w:t>#define pi 3.1415926535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</w:t>
      </w:r>
    </w:p>
    <w:p w14:paraId="508BC1A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using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namespac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std;  </w:t>
      </w:r>
    </w:p>
    <w:p w14:paraId="1C91FEF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main()  </w:t>
      </w:r>
    </w:p>
    <w:p w14:paraId="27EEF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{  </w:t>
      </w:r>
    </w:p>
    <w:p w14:paraId="15E7D24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ofstream fout;  </w:t>
      </w:r>
    </w:p>
    <w:p w14:paraId="797A37D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open(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"Problem two data(Numerical Solution).csv"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);  </w:t>
      </w:r>
    </w:p>
    <w:p w14:paraId="60BD3BB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in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i,j,l,num=1;  </w:t>
      </w:r>
    </w:p>
    <w:p w14:paraId="56A820F6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cha,x,y,x2,y2;  </w:t>
      </w:r>
    </w:p>
    <w:p w14:paraId="0B055C8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2E8B57"/>
          <w:kern w:val="0"/>
          <w:sz w:val="18"/>
          <w:szCs w:val="18"/>
          <w:bdr w:val="none" w:sz="0" w:space="0" w:color="auto" w:frame="1"/>
        </w:rPr>
        <w:t>float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t[N][M],a[N][M];  </w:t>
      </w:r>
    </w:p>
    <w:p w14:paraId="67BB74B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1D7A84B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0042960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t[i][j]=0;  </w:t>
      </w:r>
    </w:p>
    <w:p w14:paraId="15828F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4CBB2B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437DF5C1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0][j]=25;  </w:t>
      </w:r>
    </w:p>
    <w:p w14:paraId="5249D48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M-1][j]=25;  </w:t>
      </w:r>
    </w:p>
    <w:p w14:paraId="756A98E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1578C4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51D7337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65D9ED6E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0]=25;  </w:t>
      </w:r>
    </w:p>
    <w:p w14:paraId="747676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t[i][N-1]=5;  </w:t>
      </w:r>
    </w:p>
    <w:p w14:paraId="7FB6326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lastRenderedPageBreak/>
        <w:t>    }  </w:t>
      </w:r>
    </w:p>
    <w:p w14:paraId="0BB9BD3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x=1.0/(N-1);  </w:t>
      </w:r>
    </w:p>
    <w:p w14:paraId="6F9DC3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y=1.0/(M-1);  </w:t>
      </w:r>
    </w:p>
    <w:p w14:paraId="12554C0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cha=1;  </w:t>
      </w:r>
    </w:p>
    <w:p w14:paraId="6D5332E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while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cha&gt;1e-6)  </w:t>
      </w:r>
    </w:p>
    <w:p w14:paraId="2BD50A9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2703CC6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57C434F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1D3113D8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a[i][j]=t[i][j];  </w:t>
      </w:r>
    </w:p>
    <w:p w14:paraId="7ED301B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1;i&lt;N-1;i++)  </w:t>
      </w:r>
    </w:p>
    <w:p w14:paraId="7FF57E7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1;j&lt;M-1;j++)  </w:t>
      </w:r>
    </w:p>
    <w:p w14:paraId="0801122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{  </w:t>
      </w:r>
    </w:p>
    <w:p w14:paraId="2C22AFF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x2=pow(x,2);y2=pow(y,2);  </w:t>
      </w:r>
    </w:p>
    <w:p w14:paraId="49C6A234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t[i][j]=0.5*y2*(t[i+1][j]+t[i-1][j])/(x2+y2)+0.5*x2*(t[i][j+1]+t[i][j-1])/(x2+y2);  </w:t>
      </w:r>
    </w:p>
    <w:p w14:paraId="64497330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}  </w:t>
      </w:r>
    </w:p>
    <w:p w14:paraId="70D4F18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0;  </w:t>
      </w:r>
    </w:p>
    <w:p w14:paraId="3442698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72D78E1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0;j&lt;M;j++)  </w:t>
      </w:r>
    </w:p>
    <w:p w14:paraId="5273536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    cha=cha+abs(a[i][j]-t[i][j]);  </w:t>
      </w:r>
    </w:p>
    <w:p w14:paraId="2D53C693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ha=cha/(N*M);  </w:t>
      </w:r>
    </w:p>
    <w:p w14:paraId="01F5D0AB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cout&lt;&lt;num++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 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&lt;&lt;cha&lt;&lt;endl;  </w:t>
      </w:r>
    </w:p>
    <w:p w14:paraId="4E52ECBD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5E50E67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j=M-1;j&gt;=0;j--)  </w:t>
      </w:r>
    </w:p>
    <w:p w14:paraId="60A6C2A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{  </w:t>
      </w:r>
    </w:p>
    <w:p w14:paraId="7886E69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for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(i=0;i&lt;N;i++)  </w:t>
      </w:r>
    </w:p>
    <w:p w14:paraId="6A4A4D0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    fout&lt;&lt;t[i][j]&lt;&lt;</w:t>
      </w:r>
      <w:r w:rsidRPr="0036460F">
        <w:rPr>
          <w:rFonts w:ascii="Consolas" w:hAnsi="Consolas" w:cs="宋体"/>
          <w:color w:val="0000FF"/>
          <w:kern w:val="0"/>
          <w:sz w:val="18"/>
          <w:szCs w:val="18"/>
          <w:bdr w:val="none" w:sz="0" w:space="0" w:color="auto" w:frame="1"/>
        </w:rPr>
        <w:t>','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;  </w:t>
      </w:r>
    </w:p>
    <w:p w14:paraId="3F7B167C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    fout&lt;&lt;endl;  </w:t>
      </w:r>
    </w:p>
    <w:p w14:paraId="701A6B4F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}  </w:t>
      </w:r>
    </w:p>
    <w:p w14:paraId="4093B4DA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fout.close();  </w:t>
      </w:r>
    </w:p>
    <w:p w14:paraId="7D8DF279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8F8F8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   </w:t>
      </w:r>
      <w:r w:rsidRPr="0036460F">
        <w:rPr>
          <w:rFonts w:ascii="Consolas" w:hAnsi="Consolas" w:cs="宋体"/>
          <w:b/>
          <w:bCs/>
          <w:color w:val="006699"/>
          <w:kern w:val="0"/>
          <w:sz w:val="18"/>
          <w:szCs w:val="18"/>
          <w:bdr w:val="none" w:sz="0" w:space="0" w:color="auto" w:frame="1"/>
        </w:rPr>
        <w:t>return</w:t>
      </w: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 0;  </w:t>
      </w:r>
    </w:p>
    <w:p w14:paraId="499BFFA5" w14:textId="77777777" w:rsidR="0036460F" w:rsidRPr="0036460F" w:rsidRDefault="0036460F" w:rsidP="0036460F">
      <w:pPr>
        <w:widowControl/>
        <w:numPr>
          <w:ilvl w:val="0"/>
          <w:numId w:val="7"/>
        </w:numPr>
        <w:pBdr>
          <w:left w:val="single" w:sz="18" w:space="0" w:color="6CE26C"/>
        </w:pBdr>
        <w:shd w:val="clear" w:color="auto" w:fill="FFFFFF"/>
        <w:spacing w:beforeAutospacing="1" w:afterAutospacing="1" w:line="210" w:lineRule="atLeast"/>
        <w:jc w:val="left"/>
        <w:rPr>
          <w:rFonts w:ascii="Consolas" w:hAnsi="Consolas" w:cs="宋体"/>
          <w:color w:val="5C5C5C"/>
          <w:kern w:val="0"/>
          <w:sz w:val="18"/>
          <w:szCs w:val="18"/>
        </w:rPr>
      </w:pPr>
      <w:r w:rsidRPr="0036460F">
        <w:rPr>
          <w:rFonts w:ascii="Consolas" w:hAnsi="Consolas" w:cs="宋体"/>
          <w:color w:val="000000"/>
          <w:kern w:val="0"/>
          <w:sz w:val="18"/>
          <w:szCs w:val="18"/>
          <w:bdr w:val="none" w:sz="0" w:space="0" w:color="auto" w:frame="1"/>
        </w:rPr>
        <w:t>}   </w:t>
      </w:r>
    </w:p>
    <w:p w14:paraId="00B689A8" w14:textId="246888F6" w:rsidR="00151027" w:rsidRDefault="00151027" w:rsidP="00151027">
      <w:pPr>
        <w:pStyle w:val="ae"/>
      </w:pPr>
      <w:r>
        <w:rPr>
          <w:rFonts w:hint="eastAsia"/>
        </w:rPr>
        <w:t>附件五、问题三解析</w:t>
      </w:r>
      <w:r>
        <w:rPr>
          <w:rFonts w:hint="eastAsia"/>
        </w:rPr>
        <w:t>解代码（C++）</w:t>
      </w:r>
    </w:p>
    <w:p w14:paraId="595B1A7C" w14:textId="360EE10A" w:rsidR="00151027" w:rsidRDefault="00151027" w:rsidP="00151027">
      <w:pPr>
        <w:pStyle w:val="ae"/>
      </w:pPr>
      <w:r>
        <w:rPr>
          <w:rFonts w:hint="eastAsia"/>
        </w:rPr>
        <w:t>附件六、问题三</w:t>
      </w:r>
      <w:bookmarkStart w:id="0" w:name="_GoBack"/>
      <w:bookmarkEnd w:id="0"/>
      <w:r>
        <w:rPr>
          <w:rFonts w:hint="eastAsia"/>
        </w:rPr>
        <w:t>数值解代码（C++）</w:t>
      </w:r>
    </w:p>
    <w:p w14:paraId="5C8D51B6" w14:textId="77777777" w:rsidR="0036460F" w:rsidRPr="00151027" w:rsidRDefault="0036460F" w:rsidP="0036460F"/>
    <w:sectPr w:rsidR="0036460F" w:rsidRPr="001510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4F5C00" w14:textId="77777777" w:rsidR="002921BF" w:rsidRDefault="002921BF" w:rsidP="00B35D81">
      <w:r>
        <w:separator/>
      </w:r>
    </w:p>
  </w:endnote>
  <w:endnote w:type="continuationSeparator" w:id="0">
    <w:p w14:paraId="333C6AE0" w14:textId="77777777" w:rsidR="002921BF" w:rsidRDefault="002921BF" w:rsidP="00B35D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Shell Dlg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C11E3C" w14:textId="77777777" w:rsidR="002921BF" w:rsidRDefault="002921BF" w:rsidP="00B35D81">
      <w:r>
        <w:separator/>
      </w:r>
    </w:p>
  </w:footnote>
  <w:footnote w:type="continuationSeparator" w:id="0">
    <w:p w14:paraId="0D3B199C" w14:textId="77777777" w:rsidR="002921BF" w:rsidRDefault="002921BF" w:rsidP="00B35D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CA7121"/>
    <w:multiLevelType w:val="multilevel"/>
    <w:tmpl w:val="C0AC35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E514100"/>
    <w:multiLevelType w:val="hybridMultilevel"/>
    <w:tmpl w:val="B4385552"/>
    <w:lvl w:ilvl="0" w:tplc="AE269558">
      <w:start w:val="1"/>
      <w:numFmt w:val="japaneseCounting"/>
      <w:lvlText w:val="%1、"/>
      <w:lvlJc w:val="left"/>
      <w:pPr>
        <w:ind w:left="660" w:hanging="6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7BD2CDB"/>
    <w:multiLevelType w:val="multilevel"/>
    <w:tmpl w:val="1D7ED5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C61505C"/>
    <w:multiLevelType w:val="hybridMultilevel"/>
    <w:tmpl w:val="D4F2E37A"/>
    <w:lvl w:ilvl="0" w:tplc="D396D780">
      <w:start w:val="1"/>
      <w:numFmt w:val="japaneseCounting"/>
      <w:lvlText w:val="%1、"/>
      <w:lvlJc w:val="left"/>
      <w:pPr>
        <w:ind w:left="660" w:hanging="6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B5433BA"/>
    <w:multiLevelType w:val="multilevel"/>
    <w:tmpl w:val="6C567B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86C2E33"/>
    <w:multiLevelType w:val="hybridMultilevel"/>
    <w:tmpl w:val="77F682C6"/>
    <w:lvl w:ilvl="0" w:tplc="FA7AB594">
      <w:start w:val="2018"/>
      <w:numFmt w:val="decimal"/>
      <w:lvlText w:val="%1"/>
      <w:lvlJc w:val="left"/>
      <w:pPr>
        <w:ind w:left="768" w:hanging="768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87F7335"/>
    <w:multiLevelType w:val="multilevel"/>
    <w:tmpl w:val="14BCE4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1177D87"/>
    <w:multiLevelType w:val="multilevel"/>
    <w:tmpl w:val="D6306B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4F44221"/>
    <w:multiLevelType w:val="multilevel"/>
    <w:tmpl w:val="6CC071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  <w:lvlOverride w:ilvl="0">
      <w:startOverride w:val="201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8"/>
  </w:num>
  <w:num w:numId="4">
    <w:abstractNumId w:val="4"/>
  </w:num>
  <w:num w:numId="5">
    <w:abstractNumId w:val="7"/>
  </w:num>
  <w:num w:numId="6">
    <w:abstractNumId w:val="1"/>
  </w:num>
  <w:num w:numId="7">
    <w:abstractNumId w:val="0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99D"/>
    <w:rsid w:val="00031AC0"/>
    <w:rsid w:val="000A5A01"/>
    <w:rsid w:val="00115F4C"/>
    <w:rsid w:val="00151027"/>
    <w:rsid w:val="001A1C1E"/>
    <w:rsid w:val="001C4D0C"/>
    <w:rsid w:val="001F615D"/>
    <w:rsid w:val="0028244E"/>
    <w:rsid w:val="002921BF"/>
    <w:rsid w:val="0036460F"/>
    <w:rsid w:val="003C2B8D"/>
    <w:rsid w:val="003F3400"/>
    <w:rsid w:val="004248E7"/>
    <w:rsid w:val="00444545"/>
    <w:rsid w:val="00461C55"/>
    <w:rsid w:val="00482F9F"/>
    <w:rsid w:val="004B1724"/>
    <w:rsid w:val="005473D9"/>
    <w:rsid w:val="006B2666"/>
    <w:rsid w:val="006F4930"/>
    <w:rsid w:val="00706A37"/>
    <w:rsid w:val="0071682E"/>
    <w:rsid w:val="007266F3"/>
    <w:rsid w:val="00776C1B"/>
    <w:rsid w:val="008062B1"/>
    <w:rsid w:val="00874405"/>
    <w:rsid w:val="008969D7"/>
    <w:rsid w:val="0090243C"/>
    <w:rsid w:val="009D2A20"/>
    <w:rsid w:val="00A03335"/>
    <w:rsid w:val="00A17535"/>
    <w:rsid w:val="00A34D4B"/>
    <w:rsid w:val="00B0799D"/>
    <w:rsid w:val="00B278F2"/>
    <w:rsid w:val="00B35D81"/>
    <w:rsid w:val="00C20779"/>
    <w:rsid w:val="00C24F5B"/>
    <w:rsid w:val="00C608F5"/>
    <w:rsid w:val="00CD0928"/>
    <w:rsid w:val="00DA46A4"/>
    <w:rsid w:val="00DD403F"/>
    <w:rsid w:val="00E244F9"/>
    <w:rsid w:val="00F01000"/>
    <w:rsid w:val="00F13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4551C8"/>
  <w15:chartTrackingRefBased/>
  <w15:docId w15:val="{ED979B61-95D7-4518-9011-7B62569A3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62B1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28244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7440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A0333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5D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35D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35D81"/>
    <w:rPr>
      <w:rFonts w:ascii="Times New Roman" w:eastAsia="宋体" w:hAnsi="Times New Roman"/>
      <w:sz w:val="18"/>
      <w:szCs w:val="18"/>
    </w:rPr>
  </w:style>
  <w:style w:type="paragraph" w:styleId="a7">
    <w:name w:val="Body Text Indent"/>
    <w:basedOn w:val="a"/>
    <w:link w:val="a8"/>
    <w:semiHidden/>
    <w:unhideWhenUsed/>
    <w:rsid w:val="0028244E"/>
    <w:pPr>
      <w:widowControl/>
      <w:spacing w:before="100" w:beforeAutospacing="1" w:after="100" w:afterAutospacing="1"/>
      <w:jc w:val="left"/>
    </w:pPr>
    <w:rPr>
      <w:rFonts w:ascii="MS Shell Dlg" w:hAnsi="MS Shell Dlg" w:cs="MS Shell Dlg"/>
      <w:kern w:val="0"/>
      <w:sz w:val="18"/>
      <w:szCs w:val="18"/>
    </w:rPr>
  </w:style>
  <w:style w:type="character" w:customStyle="1" w:styleId="a8">
    <w:name w:val="正文文本缩进 字符"/>
    <w:basedOn w:val="a0"/>
    <w:link w:val="a7"/>
    <w:semiHidden/>
    <w:rsid w:val="0028244E"/>
    <w:rPr>
      <w:rFonts w:ascii="MS Shell Dlg" w:eastAsia="宋体" w:hAnsi="MS Shell Dlg" w:cs="MS Shell Dlg"/>
      <w:kern w:val="0"/>
      <w:sz w:val="18"/>
      <w:szCs w:val="18"/>
    </w:rPr>
  </w:style>
  <w:style w:type="paragraph" w:styleId="a9">
    <w:name w:val="List Paragraph"/>
    <w:basedOn w:val="a"/>
    <w:uiPriority w:val="34"/>
    <w:qFormat/>
    <w:rsid w:val="0028244E"/>
    <w:pPr>
      <w:ind w:firstLineChars="200" w:firstLine="420"/>
    </w:pPr>
    <w:rPr>
      <w:rFonts w:asciiTheme="minorHAnsi" w:eastAsiaTheme="minorEastAsia" w:hAnsiTheme="minorHAnsi"/>
      <w:sz w:val="21"/>
    </w:rPr>
  </w:style>
  <w:style w:type="paragraph" w:styleId="aa">
    <w:name w:val="Subtitle"/>
    <w:basedOn w:val="a"/>
    <w:next w:val="a"/>
    <w:link w:val="ab"/>
    <w:uiPriority w:val="11"/>
    <w:qFormat/>
    <w:rsid w:val="0028244E"/>
    <w:pPr>
      <w:spacing w:before="240" w:after="60" w:line="312" w:lineRule="auto"/>
      <w:jc w:val="center"/>
      <w:outlineLvl w:val="1"/>
    </w:pPr>
    <w:rPr>
      <w:rFonts w:asciiTheme="minorHAnsi" w:eastAsiaTheme="minorEastAsia" w:hAnsiTheme="minorHAns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rsid w:val="0028244E"/>
    <w:rPr>
      <w:b/>
      <w:bCs/>
      <w:kern w:val="28"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28244E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87440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A03335"/>
    <w:rPr>
      <w:rFonts w:ascii="Times New Roman" w:eastAsia="宋体" w:hAnsi="Times New Roman"/>
      <w:b/>
      <w:bCs/>
      <w:sz w:val="32"/>
      <w:szCs w:val="32"/>
    </w:rPr>
  </w:style>
  <w:style w:type="character" w:styleId="ac">
    <w:name w:val="Placeholder Text"/>
    <w:basedOn w:val="a0"/>
    <w:uiPriority w:val="99"/>
    <w:semiHidden/>
    <w:rsid w:val="000A5A01"/>
    <w:rPr>
      <w:color w:val="808080"/>
    </w:rPr>
  </w:style>
  <w:style w:type="character" w:styleId="ad">
    <w:name w:val="Hyperlink"/>
    <w:basedOn w:val="a0"/>
    <w:uiPriority w:val="99"/>
    <w:semiHidden/>
    <w:unhideWhenUsed/>
    <w:rsid w:val="00A34D4B"/>
    <w:rPr>
      <w:color w:val="0000FF"/>
      <w:u w:val="single"/>
    </w:rPr>
  </w:style>
  <w:style w:type="paragraph" w:styleId="ae">
    <w:name w:val="Title"/>
    <w:basedOn w:val="a"/>
    <w:next w:val="a"/>
    <w:link w:val="af"/>
    <w:uiPriority w:val="10"/>
    <w:qFormat/>
    <w:rsid w:val="008969D7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">
    <w:name w:val="标题 字符"/>
    <w:basedOn w:val="a0"/>
    <w:link w:val="ae"/>
    <w:uiPriority w:val="10"/>
    <w:rsid w:val="008969D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preprocessor">
    <w:name w:val="preprocessor"/>
    <w:basedOn w:val="a0"/>
    <w:rsid w:val="008969D7"/>
  </w:style>
  <w:style w:type="character" w:customStyle="1" w:styleId="keyword">
    <w:name w:val="keyword"/>
    <w:basedOn w:val="a0"/>
    <w:rsid w:val="008969D7"/>
  </w:style>
  <w:style w:type="character" w:customStyle="1" w:styleId="datatypes">
    <w:name w:val="datatypes"/>
    <w:basedOn w:val="a0"/>
    <w:rsid w:val="008969D7"/>
  </w:style>
  <w:style w:type="character" w:customStyle="1" w:styleId="string">
    <w:name w:val="string"/>
    <w:basedOn w:val="a0"/>
    <w:rsid w:val="008969D7"/>
  </w:style>
  <w:style w:type="character" w:customStyle="1" w:styleId="comment">
    <w:name w:val="comment"/>
    <w:basedOn w:val="a0"/>
    <w:rsid w:val="008969D7"/>
  </w:style>
  <w:style w:type="table" w:styleId="af0">
    <w:name w:val="Table Grid"/>
    <w:basedOn w:val="a1"/>
    <w:uiPriority w:val="59"/>
    <w:qFormat/>
    <w:rsid w:val="004248E7"/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34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98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7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2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8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1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1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3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3.emf"/><Relationship Id="rId40" Type="http://schemas.openxmlformats.org/officeDocument/2006/relationships/image" Target="media/image15.jpe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chart" Target="charts/chart2.xml"/><Relationship Id="rId36" Type="http://schemas.openxmlformats.org/officeDocument/2006/relationships/chart" Target="charts/chart4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chart" Target="charts/chart1.xml"/><Relationship Id="rId30" Type="http://schemas.openxmlformats.org/officeDocument/2006/relationships/oleObject" Target="embeddings/oleObject10.bin"/><Relationship Id="rId35" Type="http://schemas.openxmlformats.org/officeDocument/2006/relationships/chart" Target="charts/chart3.xm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one\Problem%20one%20data(Numerical%20Solution).csv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.DESKTOP-T19EU2H\Desktop\Problem%20two%20date(Analytical%20Solution).csv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University%20major\&#20256;&#28909;&#23398;\Heat-Transfer-Learning---Numerical-Calculation\Problem%20two\Problem%20two%20data(Numerical%20Solution).csv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4D6-4D37-AA2F-8860776A3018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4D6-4D37-AA2F-8860776A3018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4D6-4D37-AA2F-8860776A3018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4D6-4D37-AA2F-8860776A3018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4D6-4D37-AA2F-8860776A3018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4D6-4D37-AA2F-8860776A3018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64D6-4D37-AA2F-8860776A3018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64D6-4D37-AA2F-8860776A3018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64D6-4D37-AA2F-8860776A3018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64D6-4D37-AA2F-8860776A3018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64D6-4D37-AA2F-8860776A3018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64D6-4D37-AA2F-8860776A3018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64D6-4D37-AA2F-8860776A3018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64D6-4D37-AA2F-8860776A3018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64D6-4D37-AA2F-8860776A3018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64D6-4D37-AA2F-8860776A3018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64D6-4D37-AA2F-8860776A3018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64D6-4D37-AA2F-8860776A3018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64D6-4D37-AA2F-8860776A3018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64D6-4D37-AA2F-8860776A3018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64D6-4D37-AA2F-8860776A3018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64D6-4D37-AA2F-8860776A3018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64D6-4D37-AA2F-8860776A3018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64D6-4D37-AA2F-8860776A3018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64D6-4D37-AA2F-8860776A3018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64D6-4D37-AA2F-8860776A3018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64D6-4D37-AA2F-8860776A3018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64D6-4D37-AA2F-8860776A3018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64D6-4D37-AA2F-8860776A3018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64D6-4D37-AA2F-8860776A3018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64D6-4D37-AA2F-8860776A3018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64D6-4D37-AA2F-8860776A3018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64D6-4D37-AA2F-8860776A3018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64D6-4D37-AA2F-8860776A3018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64D6-4D37-AA2F-8860776A3018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64D6-4D37-AA2F-8860776A3018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64D6-4D37-AA2F-8860776A3018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64D6-4D37-AA2F-8860776A3018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64D6-4D37-AA2F-8860776A3018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64D6-4D37-AA2F-8860776A3018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64D6-4D37-AA2F-8860776A3018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64D6-4D37-AA2F-8860776A3018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64D6-4D37-AA2F-8860776A3018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64D6-4D37-AA2F-8860776A3018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64D6-4D37-AA2F-8860776A3018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64D6-4D37-AA2F-8860776A3018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64D6-4D37-AA2F-8860776A3018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64D6-4D37-AA2F-8860776A3018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64D6-4D37-AA2F-8860776A3018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64D6-4D37-AA2F-8860776A3018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64D6-4D37-AA2F-8860776A3018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64D6-4D37-AA2F-8860776A3018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64D6-4D37-AA2F-8860776A3018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64D6-4D37-AA2F-8860776A3018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64D6-4D37-AA2F-8860776A3018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64D6-4D37-AA2F-8860776A3018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64D6-4D37-AA2F-8860776A3018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64D6-4D37-AA2F-8860776A3018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64D6-4D37-AA2F-8860776A3018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64D6-4D37-AA2F-8860776A3018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64D6-4D37-AA2F-8860776A3018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64D6-4D37-AA2F-8860776A3018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64D6-4D37-AA2F-8860776A3018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64D6-4D37-AA2F-8860776A3018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64D6-4D37-AA2F-8860776A3018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64D6-4D37-AA2F-8860776A3018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64D6-4D37-AA2F-8860776A3018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64D6-4D37-AA2F-8860776A3018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64D6-4D37-AA2F-8860776A3018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64D6-4D37-AA2F-8860776A3018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64D6-4D37-AA2F-8860776A3018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64D6-4D37-AA2F-8860776A3018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64D6-4D37-AA2F-8860776A3018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64D6-4D37-AA2F-8860776A3018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64D6-4D37-AA2F-8860776A3018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64D6-4D37-AA2F-8860776A3018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64D6-4D37-AA2F-8860776A3018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64D6-4D37-AA2F-8860776A3018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64D6-4D37-AA2F-8860776A3018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64D6-4D37-AA2F-8860776A3018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64D6-4D37-AA2F-8860776A3018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64D6-4D37-AA2F-8860776A3018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64D6-4D37-AA2F-8860776A3018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64D6-4D37-AA2F-8860776A3018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64D6-4D37-AA2F-8860776A3018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64D6-4D37-AA2F-8860776A3018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64D6-4D37-AA2F-8860776A3018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64D6-4D37-AA2F-8860776A3018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64D6-4D37-AA2F-8860776A3018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64D6-4D37-AA2F-8860776A3018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64D6-4D37-AA2F-8860776A3018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64D6-4D37-AA2F-8860776A3018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64D6-4D37-AA2F-8860776A3018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64D6-4D37-AA2F-8860776A3018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64D6-4D37-AA2F-8860776A3018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64D6-4D37-AA2F-8860776A3018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64D6-4D37-AA2F-8860776A3018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64D6-4D37-AA2F-8860776A3018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64D6-4D37-AA2F-8860776A3018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64D6-4D37-AA2F-8860776A3018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cene3d>
          <a:camera prst="orthographicFront"/>
          <a:lightRig rig="threePt" dir="t"/>
        </a:scene3d>
        <a:sp3d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:$CV$1</c:f>
              <c:numCache>
                <c:formatCode>General</c:formatCode>
                <c:ptCount val="100"/>
                <c:pt idx="0">
                  <c:v>25</c:v>
                </c:pt>
                <c:pt idx="1">
                  <c:v>25.1571</c:v>
                </c:pt>
                <c:pt idx="2">
                  <c:v>25.314</c:v>
                </c:pt>
                <c:pt idx="3">
                  <c:v>25.470500000000001</c:v>
                </c:pt>
                <c:pt idx="4">
                  <c:v>25.6267</c:v>
                </c:pt>
                <c:pt idx="5">
                  <c:v>25.7822</c:v>
                </c:pt>
                <c:pt idx="6">
                  <c:v>25.936900000000001</c:v>
                </c:pt>
                <c:pt idx="7">
                  <c:v>26.090699999999998</c:v>
                </c:pt>
                <c:pt idx="8">
                  <c:v>26.243500000000001</c:v>
                </c:pt>
                <c:pt idx="9">
                  <c:v>26.395</c:v>
                </c:pt>
                <c:pt idx="10">
                  <c:v>26.545100000000001</c:v>
                </c:pt>
                <c:pt idx="11">
                  <c:v>26.6937</c:v>
                </c:pt>
                <c:pt idx="12">
                  <c:v>26.840599999999998</c:v>
                </c:pt>
                <c:pt idx="13">
                  <c:v>26.985700000000001</c:v>
                </c:pt>
                <c:pt idx="14">
                  <c:v>27.128900000000002</c:v>
                </c:pt>
                <c:pt idx="15">
                  <c:v>27.27</c:v>
                </c:pt>
                <c:pt idx="16">
                  <c:v>27.408799999999999</c:v>
                </c:pt>
                <c:pt idx="17">
                  <c:v>27.545200000000001</c:v>
                </c:pt>
                <c:pt idx="18">
                  <c:v>27.679099999999998</c:v>
                </c:pt>
                <c:pt idx="19">
                  <c:v>27.810400000000001</c:v>
                </c:pt>
                <c:pt idx="20">
                  <c:v>27.9389</c:v>
                </c:pt>
                <c:pt idx="21">
                  <c:v>28.064499999999999</c:v>
                </c:pt>
                <c:pt idx="22">
                  <c:v>28.187100000000001</c:v>
                </c:pt>
                <c:pt idx="23">
                  <c:v>28.3066</c:v>
                </c:pt>
                <c:pt idx="24">
                  <c:v>28.422699999999999</c:v>
                </c:pt>
                <c:pt idx="25">
                  <c:v>28.535499999999999</c:v>
                </c:pt>
                <c:pt idx="26">
                  <c:v>28.6448</c:v>
                </c:pt>
                <c:pt idx="27">
                  <c:v>28.750599999999999</c:v>
                </c:pt>
                <c:pt idx="28">
                  <c:v>28.852599999999999</c:v>
                </c:pt>
                <c:pt idx="29">
                  <c:v>28.950800000000001</c:v>
                </c:pt>
                <c:pt idx="30">
                  <c:v>29.045100000000001</c:v>
                </c:pt>
                <c:pt idx="31">
                  <c:v>29.135400000000001</c:v>
                </c:pt>
                <c:pt idx="32">
                  <c:v>29.221599999999999</c:v>
                </c:pt>
                <c:pt idx="33">
                  <c:v>29.303699999999999</c:v>
                </c:pt>
                <c:pt idx="34">
                  <c:v>29.381499999999999</c:v>
                </c:pt>
                <c:pt idx="35">
                  <c:v>29.454999999999998</c:v>
                </c:pt>
                <c:pt idx="36">
                  <c:v>29.524100000000001</c:v>
                </c:pt>
                <c:pt idx="37">
                  <c:v>29.588799999999999</c:v>
                </c:pt>
                <c:pt idx="38">
                  <c:v>29.648900000000001</c:v>
                </c:pt>
                <c:pt idx="39">
                  <c:v>29.7044</c:v>
                </c:pt>
                <c:pt idx="40">
                  <c:v>29.755299999999998</c:v>
                </c:pt>
                <c:pt idx="41">
                  <c:v>29.801500000000001</c:v>
                </c:pt>
                <c:pt idx="42">
                  <c:v>29.8429</c:v>
                </c:pt>
                <c:pt idx="43">
                  <c:v>29.8796</c:v>
                </c:pt>
                <c:pt idx="44">
                  <c:v>29.9114</c:v>
                </c:pt>
                <c:pt idx="45">
                  <c:v>29.938400000000001</c:v>
                </c:pt>
                <c:pt idx="46">
                  <c:v>29.960599999999999</c:v>
                </c:pt>
                <c:pt idx="47">
                  <c:v>29.977799999999998</c:v>
                </c:pt>
                <c:pt idx="48">
                  <c:v>29.990100000000002</c:v>
                </c:pt>
                <c:pt idx="49">
                  <c:v>29.997499999999999</c:v>
                </c:pt>
                <c:pt idx="50">
                  <c:v>30</c:v>
                </c:pt>
                <c:pt idx="51">
                  <c:v>29.997499999999999</c:v>
                </c:pt>
                <c:pt idx="52">
                  <c:v>29.990100000000002</c:v>
                </c:pt>
                <c:pt idx="53">
                  <c:v>29.977799999999998</c:v>
                </c:pt>
                <c:pt idx="54">
                  <c:v>29.960599999999999</c:v>
                </c:pt>
                <c:pt idx="55">
                  <c:v>29.938400000000001</c:v>
                </c:pt>
                <c:pt idx="56">
                  <c:v>29.9114</c:v>
                </c:pt>
                <c:pt idx="57">
                  <c:v>29.8796</c:v>
                </c:pt>
                <c:pt idx="58">
                  <c:v>29.8429</c:v>
                </c:pt>
                <c:pt idx="59">
                  <c:v>29.801500000000001</c:v>
                </c:pt>
                <c:pt idx="60">
                  <c:v>29.755299999999998</c:v>
                </c:pt>
                <c:pt idx="61">
                  <c:v>29.7044</c:v>
                </c:pt>
                <c:pt idx="62">
                  <c:v>29.648900000000001</c:v>
                </c:pt>
                <c:pt idx="63">
                  <c:v>29.588799999999999</c:v>
                </c:pt>
                <c:pt idx="64">
                  <c:v>29.524100000000001</c:v>
                </c:pt>
                <c:pt idx="65">
                  <c:v>29.454999999999998</c:v>
                </c:pt>
                <c:pt idx="66">
                  <c:v>29.381499999999999</c:v>
                </c:pt>
                <c:pt idx="67">
                  <c:v>29.303699999999999</c:v>
                </c:pt>
                <c:pt idx="68">
                  <c:v>29.221599999999999</c:v>
                </c:pt>
                <c:pt idx="69">
                  <c:v>29.135400000000001</c:v>
                </c:pt>
                <c:pt idx="70">
                  <c:v>29.045100000000001</c:v>
                </c:pt>
                <c:pt idx="71">
                  <c:v>28.950800000000001</c:v>
                </c:pt>
                <c:pt idx="72">
                  <c:v>28.852599999999999</c:v>
                </c:pt>
                <c:pt idx="73">
                  <c:v>28.750599999999999</c:v>
                </c:pt>
                <c:pt idx="74">
                  <c:v>28.6448</c:v>
                </c:pt>
                <c:pt idx="75">
                  <c:v>28.535499999999999</c:v>
                </c:pt>
                <c:pt idx="76">
                  <c:v>28.422699999999999</c:v>
                </c:pt>
                <c:pt idx="77">
                  <c:v>28.3066</c:v>
                </c:pt>
                <c:pt idx="78">
                  <c:v>28.187100000000001</c:v>
                </c:pt>
                <c:pt idx="79">
                  <c:v>28.064499999999999</c:v>
                </c:pt>
                <c:pt idx="80">
                  <c:v>27.9389</c:v>
                </c:pt>
                <c:pt idx="81">
                  <c:v>27.810400000000001</c:v>
                </c:pt>
                <c:pt idx="82">
                  <c:v>27.679099999999998</c:v>
                </c:pt>
                <c:pt idx="83">
                  <c:v>27.545200000000001</c:v>
                </c:pt>
                <c:pt idx="84">
                  <c:v>27.408799999999999</c:v>
                </c:pt>
                <c:pt idx="85">
                  <c:v>27.27</c:v>
                </c:pt>
                <c:pt idx="86">
                  <c:v>27.128900000000002</c:v>
                </c:pt>
                <c:pt idx="87">
                  <c:v>26.985700000000001</c:v>
                </c:pt>
                <c:pt idx="88">
                  <c:v>26.840599999999998</c:v>
                </c:pt>
                <c:pt idx="89">
                  <c:v>26.6937</c:v>
                </c:pt>
                <c:pt idx="90">
                  <c:v>26.545100000000001</c:v>
                </c:pt>
                <c:pt idx="91">
                  <c:v>26.395</c:v>
                </c:pt>
                <c:pt idx="92">
                  <c:v>26.243500000000001</c:v>
                </c:pt>
                <c:pt idx="93">
                  <c:v>26.090699999999998</c:v>
                </c:pt>
                <c:pt idx="94">
                  <c:v>25.936900000000001</c:v>
                </c:pt>
                <c:pt idx="95">
                  <c:v>25.7822</c:v>
                </c:pt>
                <c:pt idx="96">
                  <c:v>25.6267</c:v>
                </c:pt>
                <c:pt idx="97">
                  <c:v>25.470500000000001</c:v>
                </c:pt>
                <c:pt idx="98">
                  <c:v>25.314</c:v>
                </c:pt>
                <c:pt idx="99">
                  <c:v>25.1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70-4B14-9975-FA2777AAC498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.152200000000001</c:v>
                </c:pt>
                <c:pt idx="2">
                  <c:v>25.304200000000002</c:v>
                </c:pt>
                <c:pt idx="3">
                  <c:v>25.4559</c:v>
                </c:pt>
                <c:pt idx="4">
                  <c:v>25.607199999999999</c:v>
                </c:pt>
                <c:pt idx="5">
                  <c:v>25.7578</c:v>
                </c:pt>
                <c:pt idx="6">
                  <c:v>25.907800000000002</c:v>
                </c:pt>
                <c:pt idx="7">
                  <c:v>26.056799999999999</c:v>
                </c:pt>
                <c:pt idx="8">
                  <c:v>26.204799999999999</c:v>
                </c:pt>
                <c:pt idx="9">
                  <c:v>26.351600000000001</c:v>
                </c:pt>
                <c:pt idx="10">
                  <c:v>26.497</c:v>
                </c:pt>
                <c:pt idx="11">
                  <c:v>26.640999999999998</c:v>
                </c:pt>
                <c:pt idx="12">
                  <c:v>26.7834</c:v>
                </c:pt>
                <c:pt idx="13">
                  <c:v>26.923999999999999</c:v>
                </c:pt>
                <c:pt idx="14">
                  <c:v>27.0627</c:v>
                </c:pt>
                <c:pt idx="15">
                  <c:v>27.199300000000001</c:v>
                </c:pt>
                <c:pt idx="16">
                  <c:v>27.3338</c:v>
                </c:pt>
                <c:pt idx="17">
                  <c:v>27.466000000000001</c:v>
                </c:pt>
                <c:pt idx="18">
                  <c:v>27.595800000000001</c:v>
                </c:pt>
                <c:pt idx="19">
                  <c:v>27.722999999999999</c:v>
                </c:pt>
                <c:pt idx="20">
                  <c:v>27.8475</c:v>
                </c:pt>
                <c:pt idx="21">
                  <c:v>27.969200000000001</c:v>
                </c:pt>
                <c:pt idx="22">
                  <c:v>28.088000000000001</c:v>
                </c:pt>
                <c:pt idx="23">
                  <c:v>28.203700000000001</c:v>
                </c:pt>
                <c:pt idx="24">
                  <c:v>28.316199999999998</c:v>
                </c:pt>
                <c:pt idx="25">
                  <c:v>28.4255</c:v>
                </c:pt>
                <c:pt idx="26">
                  <c:v>28.531400000000001</c:v>
                </c:pt>
                <c:pt idx="27">
                  <c:v>28.633900000000001</c:v>
                </c:pt>
                <c:pt idx="28">
                  <c:v>28.732700000000001</c:v>
                </c:pt>
                <c:pt idx="29">
                  <c:v>28.8278</c:v>
                </c:pt>
                <c:pt idx="30">
                  <c:v>28.9192</c:v>
                </c:pt>
                <c:pt idx="31">
                  <c:v>29.006699999999999</c:v>
                </c:pt>
                <c:pt idx="32">
                  <c:v>29.090299999999999</c:v>
                </c:pt>
                <c:pt idx="33">
                  <c:v>29.169799999999999</c:v>
                </c:pt>
                <c:pt idx="34">
                  <c:v>29.245200000000001</c:v>
                </c:pt>
                <c:pt idx="35">
                  <c:v>29.316400000000002</c:v>
                </c:pt>
                <c:pt idx="36">
                  <c:v>29.383299999999998</c:v>
                </c:pt>
                <c:pt idx="37">
                  <c:v>29.445900000000002</c:v>
                </c:pt>
                <c:pt idx="38">
                  <c:v>29.504200000000001</c:v>
                </c:pt>
                <c:pt idx="39">
                  <c:v>29.558</c:v>
                </c:pt>
                <c:pt idx="40">
                  <c:v>29.607199999999999</c:v>
                </c:pt>
                <c:pt idx="41">
                  <c:v>29.652000000000001</c:v>
                </c:pt>
                <c:pt idx="42">
                  <c:v>29.6921</c:v>
                </c:pt>
                <c:pt idx="43">
                  <c:v>29.727599999999999</c:v>
                </c:pt>
                <c:pt idx="44">
                  <c:v>29.758500000000002</c:v>
                </c:pt>
                <c:pt idx="45">
                  <c:v>29.784600000000001</c:v>
                </c:pt>
                <c:pt idx="46">
                  <c:v>29.806100000000001</c:v>
                </c:pt>
                <c:pt idx="47">
                  <c:v>29.822700000000001</c:v>
                </c:pt>
                <c:pt idx="48">
                  <c:v>29.834700000000002</c:v>
                </c:pt>
                <c:pt idx="49">
                  <c:v>29.841799999999999</c:v>
                </c:pt>
                <c:pt idx="50">
                  <c:v>29.844200000000001</c:v>
                </c:pt>
                <c:pt idx="51">
                  <c:v>29.841799999999999</c:v>
                </c:pt>
                <c:pt idx="52">
                  <c:v>29.834599999999998</c:v>
                </c:pt>
                <c:pt idx="53">
                  <c:v>29.822600000000001</c:v>
                </c:pt>
                <c:pt idx="54">
                  <c:v>29.805900000000001</c:v>
                </c:pt>
                <c:pt idx="55">
                  <c:v>29.784400000000002</c:v>
                </c:pt>
                <c:pt idx="56">
                  <c:v>29.758199999999999</c:v>
                </c:pt>
                <c:pt idx="57">
                  <c:v>29.7273</c:v>
                </c:pt>
                <c:pt idx="58">
                  <c:v>29.691800000000001</c:v>
                </c:pt>
                <c:pt idx="59">
                  <c:v>29.651599999999998</c:v>
                </c:pt>
                <c:pt idx="60">
                  <c:v>29.6068</c:v>
                </c:pt>
                <c:pt idx="61">
                  <c:v>29.557400000000001</c:v>
                </c:pt>
                <c:pt idx="62">
                  <c:v>29.503599999999999</c:v>
                </c:pt>
                <c:pt idx="63">
                  <c:v>29.4453</c:v>
                </c:pt>
                <c:pt idx="64">
                  <c:v>29.3826</c:v>
                </c:pt>
                <c:pt idx="65">
                  <c:v>29.3156</c:v>
                </c:pt>
                <c:pt idx="66">
                  <c:v>29.244299999999999</c:v>
                </c:pt>
                <c:pt idx="67">
                  <c:v>29.168900000000001</c:v>
                </c:pt>
                <c:pt idx="68">
                  <c:v>29.089300000000001</c:v>
                </c:pt>
                <c:pt idx="69">
                  <c:v>29.005700000000001</c:v>
                </c:pt>
                <c:pt idx="70">
                  <c:v>28.918099999999999</c:v>
                </c:pt>
                <c:pt idx="71">
                  <c:v>28.826599999999999</c:v>
                </c:pt>
                <c:pt idx="72">
                  <c:v>28.731300000000001</c:v>
                </c:pt>
                <c:pt idx="73">
                  <c:v>28.632400000000001</c:v>
                </c:pt>
                <c:pt idx="74">
                  <c:v>28.529900000000001</c:v>
                </c:pt>
                <c:pt idx="75">
                  <c:v>28.4238</c:v>
                </c:pt>
                <c:pt idx="76">
                  <c:v>28.314399999999999</c:v>
                </c:pt>
                <c:pt idx="77">
                  <c:v>28.201699999999999</c:v>
                </c:pt>
                <c:pt idx="78">
                  <c:v>28.085799999999999</c:v>
                </c:pt>
                <c:pt idx="79">
                  <c:v>27.966799999999999</c:v>
                </c:pt>
                <c:pt idx="80">
                  <c:v>27.844899999999999</c:v>
                </c:pt>
                <c:pt idx="81">
                  <c:v>27.720199999999998</c:v>
                </c:pt>
                <c:pt idx="82">
                  <c:v>27.592700000000001</c:v>
                </c:pt>
                <c:pt idx="83">
                  <c:v>27.462599999999998</c:v>
                </c:pt>
                <c:pt idx="84">
                  <c:v>27.330100000000002</c:v>
                </c:pt>
                <c:pt idx="85">
                  <c:v>27.1952</c:v>
                </c:pt>
                <c:pt idx="86">
                  <c:v>27.058</c:v>
                </c:pt>
                <c:pt idx="87">
                  <c:v>26.918700000000001</c:v>
                </c:pt>
                <c:pt idx="88">
                  <c:v>26.7775</c:v>
                </c:pt>
                <c:pt idx="89">
                  <c:v>26.6343</c:v>
                </c:pt>
                <c:pt idx="90">
                  <c:v>26.4893</c:v>
                </c:pt>
                <c:pt idx="91">
                  <c:v>26.342500000000001</c:v>
                </c:pt>
                <c:pt idx="92">
                  <c:v>26.194099999999999</c:v>
                </c:pt>
                <c:pt idx="93">
                  <c:v>26.043800000000001</c:v>
                </c:pt>
                <c:pt idx="94">
                  <c:v>25.8916</c:v>
                </c:pt>
                <c:pt idx="95">
                  <c:v>25.736899999999999</c:v>
                </c:pt>
                <c:pt idx="96">
                  <c:v>25.578399999999998</c:v>
                </c:pt>
                <c:pt idx="97">
                  <c:v>25.412800000000001</c:v>
                </c:pt>
                <c:pt idx="98">
                  <c:v>25.23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070-4B14-9975-FA2777AAC498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.147400000000001</c:v>
                </c:pt>
                <c:pt idx="2">
                  <c:v>25.294699999999999</c:v>
                </c:pt>
                <c:pt idx="3">
                  <c:v>25.441700000000001</c:v>
                </c:pt>
                <c:pt idx="4">
                  <c:v>25.5883</c:v>
                </c:pt>
                <c:pt idx="5">
                  <c:v>25.734300000000001</c:v>
                </c:pt>
                <c:pt idx="6">
                  <c:v>25.8795</c:v>
                </c:pt>
                <c:pt idx="7">
                  <c:v>26.023900000000001</c:v>
                </c:pt>
                <c:pt idx="8">
                  <c:v>26.167300000000001</c:v>
                </c:pt>
                <c:pt idx="9">
                  <c:v>26.3095</c:v>
                </c:pt>
                <c:pt idx="10">
                  <c:v>26.450399999999998</c:v>
                </c:pt>
                <c:pt idx="11">
                  <c:v>26.5899</c:v>
                </c:pt>
                <c:pt idx="12">
                  <c:v>26.727900000000002</c:v>
                </c:pt>
                <c:pt idx="13">
                  <c:v>26.864100000000001</c:v>
                </c:pt>
                <c:pt idx="14">
                  <c:v>26.9985</c:v>
                </c:pt>
                <c:pt idx="15">
                  <c:v>27.1309</c:v>
                </c:pt>
                <c:pt idx="16">
                  <c:v>27.261199999999999</c:v>
                </c:pt>
                <c:pt idx="17">
                  <c:v>27.389299999999999</c:v>
                </c:pt>
                <c:pt idx="18">
                  <c:v>27.515000000000001</c:v>
                </c:pt>
                <c:pt idx="19">
                  <c:v>27.638200000000001</c:v>
                </c:pt>
                <c:pt idx="20">
                  <c:v>27.758900000000001</c:v>
                </c:pt>
                <c:pt idx="21">
                  <c:v>27.876799999999999</c:v>
                </c:pt>
                <c:pt idx="22">
                  <c:v>27.991900000000001</c:v>
                </c:pt>
                <c:pt idx="23">
                  <c:v>28.103999999999999</c:v>
                </c:pt>
                <c:pt idx="24">
                  <c:v>28.213000000000001</c:v>
                </c:pt>
                <c:pt idx="25">
                  <c:v>28.318899999999999</c:v>
                </c:pt>
                <c:pt idx="26">
                  <c:v>28.421500000000002</c:v>
                </c:pt>
                <c:pt idx="27">
                  <c:v>28.520800000000001</c:v>
                </c:pt>
                <c:pt idx="28">
                  <c:v>28.616499999999998</c:v>
                </c:pt>
                <c:pt idx="29">
                  <c:v>28.7087</c:v>
                </c:pt>
                <c:pt idx="30">
                  <c:v>28.7972</c:v>
                </c:pt>
                <c:pt idx="31">
                  <c:v>28.882000000000001</c:v>
                </c:pt>
                <c:pt idx="32">
                  <c:v>28.962900000000001</c:v>
                </c:pt>
                <c:pt idx="33">
                  <c:v>29.04</c:v>
                </c:pt>
                <c:pt idx="34">
                  <c:v>29.113</c:v>
                </c:pt>
                <c:pt idx="35">
                  <c:v>29.181999999999999</c:v>
                </c:pt>
                <c:pt idx="36">
                  <c:v>29.2468</c:v>
                </c:pt>
                <c:pt idx="37">
                  <c:v>29.307500000000001</c:v>
                </c:pt>
                <c:pt idx="38">
                  <c:v>29.363900000000001</c:v>
                </c:pt>
                <c:pt idx="39">
                  <c:v>29.416</c:v>
                </c:pt>
                <c:pt idx="40">
                  <c:v>29.463699999999999</c:v>
                </c:pt>
                <c:pt idx="41">
                  <c:v>29.507100000000001</c:v>
                </c:pt>
                <c:pt idx="42">
                  <c:v>29.545999999999999</c:v>
                </c:pt>
                <c:pt idx="43">
                  <c:v>29.580400000000001</c:v>
                </c:pt>
                <c:pt idx="44">
                  <c:v>29.610199999999999</c:v>
                </c:pt>
                <c:pt idx="45">
                  <c:v>29.6356</c:v>
                </c:pt>
                <c:pt idx="46">
                  <c:v>29.656300000000002</c:v>
                </c:pt>
                <c:pt idx="47">
                  <c:v>29.6724</c:v>
                </c:pt>
                <c:pt idx="48">
                  <c:v>29.684000000000001</c:v>
                </c:pt>
                <c:pt idx="49">
                  <c:v>29.690899999999999</c:v>
                </c:pt>
                <c:pt idx="50">
                  <c:v>29.693100000000001</c:v>
                </c:pt>
                <c:pt idx="51">
                  <c:v>29.690799999999999</c:v>
                </c:pt>
                <c:pt idx="52">
                  <c:v>29.683800000000002</c:v>
                </c:pt>
                <c:pt idx="53">
                  <c:v>29.6722</c:v>
                </c:pt>
                <c:pt idx="54">
                  <c:v>29.655899999999999</c:v>
                </c:pt>
                <c:pt idx="55">
                  <c:v>29.635100000000001</c:v>
                </c:pt>
                <c:pt idx="56">
                  <c:v>29.6097</c:v>
                </c:pt>
                <c:pt idx="57">
                  <c:v>29.579699999999999</c:v>
                </c:pt>
                <c:pt idx="58">
                  <c:v>29.545200000000001</c:v>
                </c:pt>
                <c:pt idx="59">
                  <c:v>29.5062</c:v>
                </c:pt>
                <c:pt idx="60">
                  <c:v>29.462800000000001</c:v>
                </c:pt>
                <c:pt idx="61">
                  <c:v>29.414999999999999</c:v>
                </c:pt>
                <c:pt idx="62">
                  <c:v>29.3628</c:v>
                </c:pt>
                <c:pt idx="63">
                  <c:v>29.3062</c:v>
                </c:pt>
                <c:pt idx="64">
                  <c:v>29.2454</c:v>
                </c:pt>
                <c:pt idx="65">
                  <c:v>29.180499999999999</c:v>
                </c:pt>
                <c:pt idx="66">
                  <c:v>29.1113</c:v>
                </c:pt>
                <c:pt idx="67">
                  <c:v>29.0382</c:v>
                </c:pt>
                <c:pt idx="68">
                  <c:v>28.960999999999999</c:v>
                </c:pt>
                <c:pt idx="69">
                  <c:v>28.879899999999999</c:v>
                </c:pt>
                <c:pt idx="70">
                  <c:v>28.794899999999998</c:v>
                </c:pt>
                <c:pt idx="71">
                  <c:v>28.706199999999999</c:v>
                </c:pt>
                <c:pt idx="72">
                  <c:v>28.613800000000001</c:v>
                </c:pt>
                <c:pt idx="73">
                  <c:v>28.517800000000001</c:v>
                </c:pt>
                <c:pt idx="74">
                  <c:v>28.418399999999998</c:v>
                </c:pt>
                <c:pt idx="75">
                  <c:v>28.3155</c:v>
                </c:pt>
                <c:pt idx="76">
                  <c:v>28.209299999999999</c:v>
                </c:pt>
                <c:pt idx="77">
                  <c:v>28.1</c:v>
                </c:pt>
                <c:pt idx="78">
                  <c:v>27.987500000000001</c:v>
                </c:pt>
                <c:pt idx="79">
                  <c:v>27.8721</c:v>
                </c:pt>
                <c:pt idx="80">
                  <c:v>27.753699999999998</c:v>
                </c:pt>
                <c:pt idx="81">
                  <c:v>27.6326</c:v>
                </c:pt>
                <c:pt idx="82">
                  <c:v>27.508800000000001</c:v>
                </c:pt>
                <c:pt idx="83">
                  <c:v>27.3825</c:v>
                </c:pt>
                <c:pt idx="84">
                  <c:v>27.253699999999998</c:v>
                </c:pt>
                <c:pt idx="85">
                  <c:v>27.122599999999998</c:v>
                </c:pt>
                <c:pt idx="86">
                  <c:v>26.9892</c:v>
                </c:pt>
                <c:pt idx="87">
                  <c:v>26.8537</c:v>
                </c:pt>
                <c:pt idx="88">
                  <c:v>26.716200000000001</c:v>
                </c:pt>
                <c:pt idx="89">
                  <c:v>26.576699999999999</c:v>
                </c:pt>
                <c:pt idx="90">
                  <c:v>26.435199999999998</c:v>
                </c:pt>
                <c:pt idx="91">
                  <c:v>26.291799999999999</c:v>
                </c:pt>
                <c:pt idx="92">
                  <c:v>26.1464</c:v>
                </c:pt>
                <c:pt idx="93">
                  <c:v>25.998899999999999</c:v>
                </c:pt>
                <c:pt idx="94">
                  <c:v>25.848800000000001</c:v>
                </c:pt>
                <c:pt idx="95">
                  <c:v>25.695399999999999</c:v>
                </c:pt>
                <c:pt idx="96">
                  <c:v>25.537299999999998</c:v>
                </c:pt>
                <c:pt idx="97">
                  <c:v>25.3718</c:v>
                </c:pt>
                <c:pt idx="98">
                  <c:v>25.194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070-4B14-9975-FA2777AAC498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.142800000000001</c:v>
                </c:pt>
                <c:pt idx="2">
                  <c:v>25.285499999999999</c:v>
                </c:pt>
                <c:pt idx="3">
                  <c:v>25.428000000000001</c:v>
                </c:pt>
                <c:pt idx="4">
                  <c:v>25.57</c:v>
                </c:pt>
                <c:pt idx="5">
                  <c:v>25.711400000000001</c:v>
                </c:pt>
                <c:pt idx="6">
                  <c:v>25.8521</c:v>
                </c:pt>
                <c:pt idx="7">
                  <c:v>25.992000000000001</c:v>
                </c:pt>
                <c:pt idx="8">
                  <c:v>26.1309</c:v>
                </c:pt>
                <c:pt idx="9">
                  <c:v>26.268699999999999</c:v>
                </c:pt>
                <c:pt idx="10">
                  <c:v>26.4053</c:v>
                </c:pt>
                <c:pt idx="11">
                  <c:v>26.540400000000002</c:v>
                </c:pt>
                <c:pt idx="12">
                  <c:v>26.674099999999999</c:v>
                </c:pt>
                <c:pt idx="13">
                  <c:v>26.806100000000001</c:v>
                </c:pt>
                <c:pt idx="14">
                  <c:v>26.936299999999999</c:v>
                </c:pt>
                <c:pt idx="15">
                  <c:v>27.064599999999999</c:v>
                </c:pt>
                <c:pt idx="16">
                  <c:v>27.190799999999999</c:v>
                </c:pt>
                <c:pt idx="17">
                  <c:v>27.314900000000002</c:v>
                </c:pt>
                <c:pt idx="18">
                  <c:v>27.436699999999998</c:v>
                </c:pt>
                <c:pt idx="19">
                  <c:v>27.556100000000001</c:v>
                </c:pt>
                <c:pt idx="20">
                  <c:v>27.672999999999998</c:v>
                </c:pt>
                <c:pt idx="21">
                  <c:v>27.787199999999999</c:v>
                </c:pt>
                <c:pt idx="22">
                  <c:v>27.898700000000002</c:v>
                </c:pt>
                <c:pt idx="23">
                  <c:v>28.007300000000001</c:v>
                </c:pt>
                <c:pt idx="24">
                  <c:v>28.113</c:v>
                </c:pt>
                <c:pt idx="25">
                  <c:v>28.215599999999998</c:v>
                </c:pt>
                <c:pt idx="26">
                  <c:v>28.315000000000001</c:v>
                </c:pt>
                <c:pt idx="27">
                  <c:v>28.411100000000001</c:v>
                </c:pt>
                <c:pt idx="28">
                  <c:v>28.503900000000002</c:v>
                </c:pt>
                <c:pt idx="29">
                  <c:v>28.5932</c:v>
                </c:pt>
                <c:pt idx="30">
                  <c:v>28.678999999999998</c:v>
                </c:pt>
                <c:pt idx="31">
                  <c:v>28.761099999999999</c:v>
                </c:pt>
                <c:pt idx="32">
                  <c:v>28.839500000000001</c:v>
                </c:pt>
                <c:pt idx="33">
                  <c:v>28.914100000000001</c:v>
                </c:pt>
                <c:pt idx="34">
                  <c:v>28.9849</c:v>
                </c:pt>
                <c:pt idx="35">
                  <c:v>29.0517</c:v>
                </c:pt>
                <c:pt idx="36">
                  <c:v>29.1145</c:v>
                </c:pt>
                <c:pt idx="37">
                  <c:v>29.173300000000001</c:v>
                </c:pt>
                <c:pt idx="38">
                  <c:v>29.228000000000002</c:v>
                </c:pt>
                <c:pt idx="39">
                  <c:v>29.278400000000001</c:v>
                </c:pt>
                <c:pt idx="40">
                  <c:v>29.3247</c:v>
                </c:pt>
                <c:pt idx="41">
                  <c:v>29.366599999999998</c:v>
                </c:pt>
                <c:pt idx="42">
                  <c:v>29.404299999999999</c:v>
                </c:pt>
                <c:pt idx="43">
                  <c:v>29.4376</c:v>
                </c:pt>
                <c:pt idx="44">
                  <c:v>29.4665</c:v>
                </c:pt>
                <c:pt idx="45">
                  <c:v>29.491</c:v>
                </c:pt>
                <c:pt idx="46">
                  <c:v>29.511099999999999</c:v>
                </c:pt>
                <c:pt idx="47">
                  <c:v>29.526700000000002</c:v>
                </c:pt>
                <c:pt idx="48">
                  <c:v>29.5379</c:v>
                </c:pt>
                <c:pt idx="49">
                  <c:v>29.544599999999999</c:v>
                </c:pt>
                <c:pt idx="50">
                  <c:v>29.546700000000001</c:v>
                </c:pt>
                <c:pt idx="51">
                  <c:v>29.5444</c:v>
                </c:pt>
                <c:pt idx="52">
                  <c:v>29.537600000000001</c:v>
                </c:pt>
                <c:pt idx="53">
                  <c:v>29.526399999999999</c:v>
                </c:pt>
                <c:pt idx="54">
                  <c:v>29.5106</c:v>
                </c:pt>
                <c:pt idx="55">
                  <c:v>29.490400000000001</c:v>
                </c:pt>
                <c:pt idx="56">
                  <c:v>29.465699999999998</c:v>
                </c:pt>
                <c:pt idx="57">
                  <c:v>29.436699999999998</c:v>
                </c:pt>
                <c:pt idx="58">
                  <c:v>29.403199999999998</c:v>
                </c:pt>
                <c:pt idx="59">
                  <c:v>29.365400000000001</c:v>
                </c:pt>
                <c:pt idx="60">
                  <c:v>29.3233</c:v>
                </c:pt>
                <c:pt idx="61">
                  <c:v>29.276900000000001</c:v>
                </c:pt>
                <c:pt idx="62">
                  <c:v>29.226199999999999</c:v>
                </c:pt>
                <c:pt idx="63">
                  <c:v>29.171399999999998</c:v>
                </c:pt>
                <c:pt idx="64">
                  <c:v>29.112500000000001</c:v>
                </c:pt>
                <c:pt idx="65">
                  <c:v>29.049399999999999</c:v>
                </c:pt>
                <c:pt idx="66">
                  <c:v>28.982399999999998</c:v>
                </c:pt>
                <c:pt idx="67">
                  <c:v>28.9114</c:v>
                </c:pt>
                <c:pt idx="68">
                  <c:v>28.836600000000001</c:v>
                </c:pt>
                <c:pt idx="69">
                  <c:v>28.757899999999999</c:v>
                </c:pt>
                <c:pt idx="70">
                  <c:v>28.6755</c:v>
                </c:pt>
                <c:pt idx="71">
                  <c:v>28.589500000000001</c:v>
                </c:pt>
                <c:pt idx="72">
                  <c:v>28.4999</c:v>
                </c:pt>
                <c:pt idx="73">
                  <c:v>28.4068</c:v>
                </c:pt>
                <c:pt idx="74">
                  <c:v>28.310300000000002</c:v>
                </c:pt>
                <c:pt idx="75">
                  <c:v>28.2105</c:v>
                </c:pt>
                <c:pt idx="76">
                  <c:v>28.107500000000002</c:v>
                </c:pt>
                <c:pt idx="77">
                  <c:v>28.0014</c:v>
                </c:pt>
                <c:pt idx="78">
                  <c:v>27.892199999999999</c:v>
                </c:pt>
                <c:pt idx="79">
                  <c:v>27.780200000000001</c:v>
                </c:pt>
                <c:pt idx="80">
                  <c:v>27.665299999999998</c:v>
                </c:pt>
                <c:pt idx="81">
                  <c:v>27.547699999999999</c:v>
                </c:pt>
                <c:pt idx="82">
                  <c:v>27.427499999999998</c:v>
                </c:pt>
                <c:pt idx="83">
                  <c:v>27.3048</c:v>
                </c:pt>
                <c:pt idx="84">
                  <c:v>27.1797</c:v>
                </c:pt>
                <c:pt idx="85">
                  <c:v>27.052299999999999</c:v>
                </c:pt>
                <c:pt idx="86">
                  <c:v>26.922599999999999</c:v>
                </c:pt>
                <c:pt idx="87">
                  <c:v>26.790800000000001</c:v>
                </c:pt>
                <c:pt idx="88">
                  <c:v>26.6569</c:v>
                </c:pt>
                <c:pt idx="89">
                  <c:v>26.521000000000001</c:v>
                </c:pt>
                <c:pt idx="90">
                  <c:v>26.383099999999999</c:v>
                </c:pt>
                <c:pt idx="91">
                  <c:v>26.243099999999998</c:v>
                </c:pt>
                <c:pt idx="92">
                  <c:v>26.100999999999999</c:v>
                </c:pt>
                <c:pt idx="93">
                  <c:v>25.956499999999998</c:v>
                </c:pt>
                <c:pt idx="94">
                  <c:v>25.8093</c:v>
                </c:pt>
                <c:pt idx="95">
                  <c:v>25.6587</c:v>
                </c:pt>
                <c:pt idx="96">
                  <c:v>25.503699999999998</c:v>
                </c:pt>
                <c:pt idx="97">
                  <c:v>25.3429</c:v>
                </c:pt>
                <c:pt idx="98">
                  <c:v>25.17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070-4B14-9975-FA2777AAC498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.138400000000001</c:v>
                </c:pt>
                <c:pt idx="2">
                  <c:v>25.276599999999998</c:v>
                </c:pt>
                <c:pt idx="3">
                  <c:v>25.4146</c:v>
                </c:pt>
                <c:pt idx="4">
                  <c:v>25.552199999999999</c:v>
                </c:pt>
                <c:pt idx="5">
                  <c:v>25.6892</c:v>
                </c:pt>
                <c:pt idx="6">
                  <c:v>25.825600000000001</c:v>
                </c:pt>
                <c:pt idx="7">
                  <c:v>25.961099999999998</c:v>
                </c:pt>
                <c:pt idx="8">
                  <c:v>26.095700000000001</c:v>
                </c:pt>
                <c:pt idx="9">
                  <c:v>26.229199999999999</c:v>
                </c:pt>
                <c:pt idx="10">
                  <c:v>26.361499999999999</c:v>
                </c:pt>
                <c:pt idx="11">
                  <c:v>26.4925</c:v>
                </c:pt>
                <c:pt idx="12">
                  <c:v>26.6219</c:v>
                </c:pt>
                <c:pt idx="13">
                  <c:v>26.7498</c:v>
                </c:pt>
                <c:pt idx="14">
                  <c:v>26.876000000000001</c:v>
                </c:pt>
                <c:pt idx="15">
                  <c:v>27.000299999999999</c:v>
                </c:pt>
                <c:pt idx="16">
                  <c:v>27.122599999999998</c:v>
                </c:pt>
                <c:pt idx="17">
                  <c:v>27.242799999999999</c:v>
                </c:pt>
                <c:pt idx="18">
                  <c:v>27.360800000000001</c:v>
                </c:pt>
                <c:pt idx="19">
                  <c:v>27.476500000000001</c:v>
                </c:pt>
                <c:pt idx="20">
                  <c:v>27.589700000000001</c:v>
                </c:pt>
                <c:pt idx="21">
                  <c:v>27.700399999999998</c:v>
                </c:pt>
                <c:pt idx="22">
                  <c:v>27.808399999999999</c:v>
                </c:pt>
                <c:pt idx="23">
                  <c:v>27.913699999999999</c:v>
                </c:pt>
                <c:pt idx="24">
                  <c:v>28.015999999999998</c:v>
                </c:pt>
                <c:pt idx="25">
                  <c:v>28.115400000000001</c:v>
                </c:pt>
                <c:pt idx="26">
                  <c:v>28.2117</c:v>
                </c:pt>
                <c:pt idx="27">
                  <c:v>28.3049</c:v>
                </c:pt>
                <c:pt idx="28">
                  <c:v>28.3947</c:v>
                </c:pt>
                <c:pt idx="29">
                  <c:v>28.481300000000001</c:v>
                </c:pt>
                <c:pt idx="30">
                  <c:v>28.564399999999999</c:v>
                </c:pt>
                <c:pt idx="31">
                  <c:v>28.643899999999999</c:v>
                </c:pt>
                <c:pt idx="32">
                  <c:v>28.719899999999999</c:v>
                </c:pt>
                <c:pt idx="33">
                  <c:v>28.792200000000001</c:v>
                </c:pt>
                <c:pt idx="34">
                  <c:v>28.860700000000001</c:v>
                </c:pt>
                <c:pt idx="35">
                  <c:v>28.9255</c:v>
                </c:pt>
                <c:pt idx="36">
                  <c:v>28.9863</c:v>
                </c:pt>
                <c:pt idx="37">
                  <c:v>29.043199999999999</c:v>
                </c:pt>
                <c:pt idx="38">
                  <c:v>29.0962</c:v>
                </c:pt>
                <c:pt idx="39">
                  <c:v>29.145099999999999</c:v>
                </c:pt>
                <c:pt idx="40">
                  <c:v>29.189800000000002</c:v>
                </c:pt>
                <c:pt idx="41">
                  <c:v>29.230499999999999</c:v>
                </c:pt>
                <c:pt idx="42">
                  <c:v>29.266999999999999</c:v>
                </c:pt>
                <c:pt idx="43">
                  <c:v>29.299199999999999</c:v>
                </c:pt>
                <c:pt idx="44">
                  <c:v>29.327200000000001</c:v>
                </c:pt>
                <c:pt idx="45">
                  <c:v>29.350999999999999</c:v>
                </c:pt>
                <c:pt idx="46">
                  <c:v>29.3704</c:v>
                </c:pt>
                <c:pt idx="47">
                  <c:v>29.3855</c:v>
                </c:pt>
                <c:pt idx="48">
                  <c:v>29.3963</c:v>
                </c:pt>
                <c:pt idx="49">
                  <c:v>29.402799999999999</c:v>
                </c:pt>
                <c:pt idx="50">
                  <c:v>29.404800000000002</c:v>
                </c:pt>
                <c:pt idx="51">
                  <c:v>29.4026</c:v>
                </c:pt>
                <c:pt idx="52">
                  <c:v>29.396000000000001</c:v>
                </c:pt>
                <c:pt idx="53">
                  <c:v>29.385000000000002</c:v>
                </c:pt>
                <c:pt idx="54">
                  <c:v>29.369700000000002</c:v>
                </c:pt>
                <c:pt idx="55">
                  <c:v>29.350100000000001</c:v>
                </c:pt>
                <c:pt idx="56">
                  <c:v>29.3262</c:v>
                </c:pt>
                <c:pt idx="57">
                  <c:v>29.297999999999998</c:v>
                </c:pt>
                <c:pt idx="58">
                  <c:v>29.265499999999999</c:v>
                </c:pt>
                <c:pt idx="59">
                  <c:v>29.2288</c:v>
                </c:pt>
                <c:pt idx="60">
                  <c:v>29.187999999999999</c:v>
                </c:pt>
                <c:pt idx="61">
                  <c:v>29.143000000000001</c:v>
                </c:pt>
                <c:pt idx="62">
                  <c:v>29.093900000000001</c:v>
                </c:pt>
                <c:pt idx="63">
                  <c:v>29.040700000000001</c:v>
                </c:pt>
                <c:pt idx="64">
                  <c:v>28.983599999999999</c:v>
                </c:pt>
                <c:pt idx="65">
                  <c:v>28.9224</c:v>
                </c:pt>
                <c:pt idx="66">
                  <c:v>28.857399999999998</c:v>
                </c:pt>
                <c:pt idx="67">
                  <c:v>28.788599999999999</c:v>
                </c:pt>
                <c:pt idx="68">
                  <c:v>28.716000000000001</c:v>
                </c:pt>
                <c:pt idx="69">
                  <c:v>28.639700000000001</c:v>
                </c:pt>
                <c:pt idx="70">
                  <c:v>28.559799999999999</c:v>
                </c:pt>
                <c:pt idx="71">
                  <c:v>28.476299999999998</c:v>
                </c:pt>
                <c:pt idx="72">
                  <c:v>28.389399999999998</c:v>
                </c:pt>
                <c:pt idx="73">
                  <c:v>28.299099999999999</c:v>
                </c:pt>
                <c:pt idx="74">
                  <c:v>28.205500000000001</c:v>
                </c:pt>
                <c:pt idx="75">
                  <c:v>28.108699999999999</c:v>
                </c:pt>
                <c:pt idx="76">
                  <c:v>28.008800000000001</c:v>
                </c:pt>
                <c:pt idx="77">
                  <c:v>27.905799999999999</c:v>
                </c:pt>
                <c:pt idx="78">
                  <c:v>27.799900000000001</c:v>
                </c:pt>
                <c:pt idx="79">
                  <c:v>27.691099999999999</c:v>
                </c:pt>
                <c:pt idx="80">
                  <c:v>27.579599999999999</c:v>
                </c:pt>
                <c:pt idx="81">
                  <c:v>27.465499999999999</c:v>
                </c:pt>
                <c:pt idx="82">
                  <c:v>27.348800000000001</c:v>
                </c:pt>
                <c:pt idx="83">
                  <c:v>27.229600000000001</c:v>
                </c:pt>
                <c:pt idx="84">
                  <c:v>27.108000000000001</c:v>
                </c:pt>
                <c:pt idx="85">
                  <c:v>26.984200000000001</c:v>
                </c:pt>
                <c:pt idx="86">
                  <c:v>26.8581</c:v>
                </c:pt>
                <c:pt idx="87">
                  <c:v>26.729900000000001</c:v>
                </c:pt>
                <c:pt idx="88">
                  <c:v>26.599699999999999</c:v>
                </c:pt>
                <c:pt idx="89">
                  <c:v>26.467300000000002</c:v>
                </c:pt>
                <c:pt idx="90">
                  <c:v>26.332999999999998</c:v>
                </c:pt>
                <c:pt idx="91">
                  <c:v>26.1965</c:v>
                </c:pt>
                <c:pt idx="92">
                  <c:v>26.0579</c:v>
                </c:pt>
                <c:pt idx="93">
                  <c:v>25.916799999999999</c:v>
                </c:pt>
                <c:pt idx="94">
                  <c:v>25.773199999999999</c:v>
                </c:pt>
                <c:pt idx="95">
                  <c:v>25.6264</c:v>
                </c:pt>
                <c:pt idx="96">
                  <c:v>25.475899999999999</c:v>
                </c:pt>
                <c:pt idx="97">
                  <c:v>25.321300000000001</c:v>
                </c:pt>
                <c:pt idx="98">
                  <c:v>25.162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070-4B14-9975-FA2777AAC498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.1341</c:v>
                </c:pt>
                <c:pt idx="2">
                  <c:v>25.268000000000001</c:v>
                </c:pt>
                <c:pt idx="3">
                  <c:v>25.401700000000002</c:v>
                </c:pt>
                <c:pt idx="4">
                  <c:v>25.535</c:v>
                </c:pt>
                <c:pt idx="5">
                  <c:v>25.6678</c:v>
                </c:pt>
                <c:pt idx="6">
                  <c:v>25.799900000000001</c:v>
                </c:pt>
                <c:pt idx="7">
                  <c:v>25.9312</c:v>
                </c:pt>
                <c:pt idx="8">
                  <c:v>26.061599999999999</c:v>
                </c:pt>
                <c:pt idx="9">
                  <c:v>26.190899999999999</c:v>
                </c:pt>
                <c:pt idx="10">
                  <c:v>26.319099999999999</c:v>
                </c:pt>
                <c:pt idx="11">
                  <c:v>26.446000000000002</c:v>
                </c:pt>
                <c:pt idx="12">
                  <c:v>26.571400000000001</c:v>
                </c:pt>
                <c:pt idx="13">
                  <c:v>26.6953</c:v>
                </c:pt>
                <c:pt idx="14">
                  <c:v>26.817499999999999</c:v>
                </c:pt>
                <c:pt idx="15">
                  <c:v>26.937899999999999</c:v>
                </c:pt>
                <c:pt idx="16">
                  <c:v>27.0565</c:v>
                </c:pt>
                <c:pt idx="17">
                  <c:v>27.172899999999998</c:v>
                </c:pt>
                <c:pt idx="18">
                  <c:v>27.287299999999998</c:v>
                </c:pt>
                <c:pt idx="19">
                  <c:v>27.3993</c:v>
                </c:pt>
                <c:pt idx="20">
                  <c:v>27.509</c:v>
                </c:pt>
                <c:pt idx="21">
                  <c:v>27.616299999999999</c:v>
                </c:pt>
                <c:pt idx="22">
                  <c:v>27.7209</c:v>
                </c:pt>
                <c:pt idx="23">
                  <c:v>27.822900000000001</c:v>
                </c:pt>
                <c:pt idx="24">
                  <c:v>27.922000000000001</c:v>
                </c:pt>
                <c:pt idx="25">
                  <c:v>28.0183</c:v>
                </c:pt>
                <c:pt idx="26">
                  <c:v>28.111599999999999</c:v>
                </c:pt>
                <c:pt idx="27">
                  <c:v>28.201899999999998</c:v>
                </c:pt>
                <c:pt idx="28">
                  <c:v>28.288900000000002</c:v>
                </c:pt>
                <c:pt idx="29">
                  <c:v>28.372800000000002</c:v>
                </c:pt>
                <c:pt idx="30">
                  <c:v>28.453299999999999</c:v>
                </c:pt>
                <c:pt idx="31">
                  <c:v>28.5303</c:v>
                </c:pt>
                <c:pt idx="32">
                  <c:v>28.603899999999999</c:v>
                </c:pt>
                <c:pt idx="33">
                  <c:v>28.673999999999999</c:v>
                </c:pt>
                <c:pt idx="34">
                  <c:v>28.740400000000001</c:v>
                </c:pt>
                <c:pt idx="35">
                  <c:v>28.803100000000001</c:v>
                </c:pt>
                <c:pt idx="36">
                  <c:v>28.861999999999998</c:v>
                </c:pt>
                <c:pt idx="37">
                  <c:v>28.917200000000001</c:v>
                </c:pt>
                <c:pt idx="38">
                  <c:v>28.968399999999999</c:v>
                </c:pt>
                <c:pt idx="39">
                  <c:v>29.015799999999999</c:v>
                </c:pt>
                <c:pt idx="40">
                  <c:v>29.059200000000001</c:v>
                </c:pt>
                <c:pt idx="41">
                  <c:v>29.098500000000001</c:v>
                </c:pt>
                <c:pt idx="42">
                  <c:v>29.133900000000001</c:v>
                </c:pt>
                <c:pt idx="43">
                  <c:v>29.165099999999999</c:v>
                </c:pt>
                <c:pt idx="44">
                  <c:v>29.1922</c:v>
                </c:pt>
                <c:pt idx="45">
                  <c:v>29.215199999999999</c:v>
                </c:pt>
                <c:pt idx="46">
                  <c:v>29.234000000000002</c:v>
                </c:pt>
                <c:pt idx="47">
                  <c:v>29.2486</c:v>
                </c:pt>
                <c:pt idx="48">
                  <c:v>29.2591</c:v>
                </c:pt>
                <c:pt idx="49">
                  <c:v>29.2653</c:v>
                </c:pt>
                <c:pt idx="50">
                  <c:v>29.267299999999999</c:v>
                </c:pt>
                <c:pt idx="51">
                  <c:v>29.2651</c:v>
                </c:pt>
                <c:pt idx="52">
                  <c:v>29.258600000000001</c:v>
                </c:pt>
                <c:pt idx="53">
                  <c:v>29.248000000000001</c:v>
                </c:pt>
                <c:pt idx="54">
                  <c:v>29.2331</c:v>
                </c:pt>
                <c:pt idx="55">
                  <c:v>29.214099999999998</c:v>
                </c:pt>
                <c:pt idx="56">
                  <c:v>29.190899999999999</c:v>
                </c:pt>
                <c:pt idx="57">
                  <c:v>29.163499999999999</c:v>
                </c:pt>
                <c:pt idx="58">
                  <c:v>29.132100000000001</c:v>
                </c:pt>
                <c:pt idx="59">
                  <c:v>29.096499999999999</c:v>
                </c:pt>
                <c:pt idx="60">
                  <c:v>29.056899999999999</c:v>
                </c:pt>
                <c:pt idx="61">
                  <c:v>29.013200000000001</c:v>
                </c:pt>
                <c:pt idx="62">
                  <c:v>28.965599999999998</c:v>
                </c:pt>
                <c:pt idx="63">
                  <c:v>28.914000000000001</c:v>
                </c:pt>
                <c:pt idx="64">
                  <c:v>28.858599999999999</c:v>
                </c:pt>
                <c:pt idx="65">
                  <c:v>28.799299999999999</c:v>
                </c:pt>
                <c:pt idx="66">
                  <c:v>28.7363</c:v>
                </c:pt>
                <c:pt idx="67">
                  <c:v>28.669499999999999</c:v>
                </c:pt>
                <c:pt idx="68">
                  <c:v>28.5991</c:v>
                </c:pt>
                <c:pt idx="69">
                  <c:v>28.525099999999998</c:v>
                </c:pt>
                <c:pt idx="70">
                  <c:v>28.447600000000001</c:v>
                </c:pt>
                <c:pt idx="71">
                  <c:v>28.366700000000002</c:v>
                </c:pt>
                <c:pt idx="72">
                  <c:v>28.282299999999999</c:v>
                </c:pt>
                <c:pt idx="73">
                  <c:v>28.194700000000001</c:v>
                </c:pt>
                <c:pt idx="74">
                  <c:v>28.103899999999999</c:v>
                </c:pt>
                <c:pt idx="75">
                  <c:v>28.01</c:v>
                </c:pt>
                <c:pt idx="76">
                  <c:v>27.9131</c:v>
                </c:pt>
                <c:pt idx="77">
                  <c:v>27.813099999999999</c:v>
                </c:pt>
                <c:pt idx="78">
                  <c:v>27.7104</c:v>
                </c:pt>
                <c:pt idx="79">
                  <c:v>27.604800000000001</c:v>
                </c:pt>
                <c:pt idx="80">
                  <c:v>27.496600000000001</c:v>
                </c:pt>
                <c:pt idx="81">
                  <c:v>27.3858</c:v>
                </c:pt>
                <c:pt idx="82">
                  <c:v>27.272400000000001</c:v>
                </c:pt>
                <c:pt idx="83">
                  <c:v>27.156700000000001</c:v>
                </c:pt>
                <c:pt idx="84">
                  <c:v>27.038599999999999</c:v>
                </c:pt>
                <c:pt idx="85">
                  <c:v>26.918299999999999</c:v>
                </c:pt>
                <c:pt idx="86">
                  <c:v>26.7958</c:v>
                </c:pt>
                <c:pt idx="87">
                  <c:v>26.671199999999999</c:v>
                </c:pt>
                <c:pt idx="88">
                  <c:v>26.544499999999999</c:v>
                </c:pt>
                <c:pt idx="89">
                  <c:v>26.415700000000001</c:v>
                </c:pt>
                <c:pt idx="90">
                  <c:v>26.285</c:v>
                </c:pt>
                <c:pt idx="91">
                  <c:v>26.152100000000001</c:v>
                </c:pt>
                <c:pt idx="92">
                  <c:v>26.017099999999999</c:v>
                </c:pt>
                <c:pt idx="93">
                  <c:v>25.879899999999999</c:v>
                </c:pt>
                <c:pt idx="94">
                  <c:v>25.740100000000002</c:v>
                </c:pt>
                <c:pt idx="95">
                  <c:v>25.5977</c:v>
                </c:pt>
                <c:pt idx="96">
                  <c:v>25.452400000000001</c:v>
                </c:pt>
                <c:pt idx="97">
                  <c:v>25.303999999999998</c:v>
                </c:pt>
                <c:pt idx="98">
                  <c:v>25.152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070-4B14-9975-FA2777AAC498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.129899999999999</c:v>
                </c:pt>
                <c:pt idx="2">
                  <c:v>25.259699999999999</c:v>
                </c:pt>
                <c:pt idx="3">
                  <c:v>25.389199999999999</c:v>
                </c:pt>
                <c:pt idx="4">
                  <c:v>25.5183</c:v>
                </c:pt>
                <c:pt idx="5">
                  <c:v>25.646999999999998</c:v>
                </c:pt>
                <c:pt idx="6">
                  <c:v>25.774899999999999</c:v>
                </c:pt>
                <c:pt idx="7">
                  <c:v>25.902200000000001</c:v>
                </c:pt>
                <c:pt idx="8">
                  <c:v>26.028500000000001</c:v>
                </c:pt>
                <c:pt idx="9">
                  <c:v>26.1538</c:v>
                </c:pt>
                <c:pt idx="10">
                  <c:v>26.277999999999999</c:v>
                </c:pt>
                <c:pt idx="11">
                  <c:v>26.4009</c:v>
                </c:pt>
                <c:pt idx="12">
                  <c:v>26.522400000000001</c:v>
                </c:pt>
                <c:pt idx="13">
                  <c:v>26.642499999999998</c:v>
                </c:pt>
                <c:pt idx="14">
                  <c:v>26.760899999999999</c:v>
                </c:pt>
                <c:pt idx="15">
                  <c:v>26.877500000000001</c:v>
                </c:pt>
                <c:pt idx="16">
                  <c:v>26.9924</c:v>
                </c:pt>
                <c:pt idx="17">
                  <c:v>27.1052</c:v>
                </c:pt>
                <c:pt idx="18">
                  <c:v>27.216000000000001</c:v>
                </c:pt>
                <c:pt idx="19">
                  <c:v>27.3246</c:v>
                </c:pt>
                <c:pt idx="20">
                  <c:v>27.430800000000001</c:v>
                </c:pt>
                <c:pt idx="21">
                  <c:v>27.534700000000001</c:v>
                </c:pt>
                <c:pt idx="22">
                  <c:v>27.636099999999999</c:v>
                </c:pt>
                <c:pt idx="23">
                  <c:v>27.7349</c:v>
                </c:pt>
                <c:pt idx="24">
                  <c:v>27.8309</c:v>
                </c:pt>
                <c:pt idx="25">
                  <c:v>27.924199999999999</c:v>
                </c:pt>
                <c:pt idx="26">
                  <c:v>28.014600000000002</c:v>
                </c:pt>
                <c:pt idx="27">
                  <c:v>28.102</c:v>
                </c:pt>
                <c:pt idx="28">
                  <c:v>28.186399999999999</c:v>
                </c:pt>
                <c:pt idx="29">
                  <c:v>28.267600000000002</c:v>
                </c:pt>
                <c:pt idx="30">
                  <c:v>28.345600000000001</c:v>
                </c:pt>
                <c:pt idx="31">
                  <c:v>28.420200000000001</c:v>
                </c:pt>
                <c:pt idx="32">
                  <c:v>28.491499999999998</c:v>
                </c:pt>
                <c:pt idx="33">
                  <c:v>28.5594</c:v>
                </c:pt>
                <c:pt idx="34">
                  <c:v>28.623699999999999</c:v>
                </c:pt>
                <c:pt idx="35">
                  <c:v>28.6845</c:v>
                </c:pt>
                <c:pt idx="36">
                  <c:v>28.741599999999998</c:v>
                </c:pt>
                <c:pt idx="37">
                  <c:v>28.795000000000002</c:v>
                </c:pt>
                <c:pt idx="38">
                  <c:v>28.8446</c:v>
                </c:pt>
                <c:pt idx="39">
                  <c:v>28.890499999999999</c:v>
                </c:pt>
                <c:pt idx="40">
                  <c:v>28.932500000000001</c:v>
                </c:pt>
                <c:pt idx="41">
                  <c:v>28.970600000000001</c:v>
                </c:pt>
                <c:pt idx="42">
                  <c:v>29.004899999999999</c:v>
                </c:pt>
                <c:pt idx="43">
                  <c:v>29.0351</c:v>
                </c:pt>
                <c:pt idx="44">
                  <c:v>29.061399999999999</c:v>
                </c:pt>
                <c:pt idx="45">
                  <c:v>29.083600000000001</c:v>
                </c:pt>
                <c:pt idx="46">
                  <c:v>29.101800000000001</c:v>
                </c:pt>
                <c:pt idx="47">
                  <c:v>29.116</c:v>
                </c:pt>
                <c:pt idx="48">
                  <c:v>29.126000000000001</c:v>
                </c:pt>
                <c:pt idx="49">
                  <c:v>29.132100000000001</c:v>
                </c:pt>
                <c:pt idx="50">
                  <c:v>29.134</c:v>
                </c:pt>
                <c:pt idx="51">
                  <c:v>29.131799999999998</c:v>
                </c:pt>
                <c:pt idx="52">
                  <c:v>29.125499999999999</c:v>
                </c:pt>
                <c:pt idx="53">
                  <c:v>29.115200000000002</c:v>
                </c:pt>
                <c:pt idx="54">
                  <c:v>29.1008</c:v>
                </c:pt>
                <c:pt idx="55">
                  <c:v>29.0823</c:v>
                </c:pt>
                <c:pt idx="56">
                  <c:v>29.059799999999999</c:v>
                </c:pt>
                <c:pt idx="57">
                  <c:v>29.033200000000001</c:v>
                </c:pt>
                <c:pt idx="58">
                  <c:v>29.002700000000001</c:v>
                </c:pt>
                <c:pt idx="59">
                  <c:v>28.9682</c:v>
                </c:pt>
                <c:pt idx="60">
                  <c:v>28.9298</c:v>
                </c:pt>
                <c:pt idx="61">
                  <c:v>28.8874</c:v>
                </c:pt>
                <c:pt idx="62">
                  <c:v>28.841200000000001</c:v>
                </c:pt>
                <c:pt idx="63">
                  <c:v>28.7912</c:v>
                </c:pt>
                <c:pt idx="64">
                  <c:v>28.737500000000001</c:v>
                </c:pt>
                <c:pt idx="65">
                  <c:v>28.68</c:v>
                </c:pt>
                <c:pt idx="66">
                  <c:v>28.6188</c:v>
                </c:pt>
                <c:pt idx="67">
                  <c:v>28.554099999999998</c:v>
                </c:pt>
                <c:pt idx="68">
                  <c:v>28.485800000000001</c:v>
                </c:pt>
                <c:pt idx="69">
                  <c:v>28.414000000000001</c:v>
                </c:pt>
                <c:pt idx="70">
                  <c:v>28.338899999999999</c:v>
                </c:pt>
                <c:pt idx="71">
                  <c:v>28.260400000000001</c:v>
                </c:pt>
                <c:pt idx="72">
                  <c:v>28.178599999999999</c:v>
                </c:pt>
                <c:pt idx="73">
                  <c:v>28.093599999999999</c:v>
                </c:pt>
                <c:pt idx="74">
                  <c:v>28.005500000000001</c:v>
                </c:pt>
                <c:pt idx="75">
                  <c:v>27.914400000000001</c:v>
                </c:pt>
                <c:pt idx="76">
                  <c:v>27.8203</c:v>
                </c:pt>
                <c:pt idx="77">
                  <c:v>27.723400000000002</c:v>
                </c:pt>
                <c:pt idx="78">
                  <c:v>27.6236</c:v>
                </c:pt>
                <c:pt idx="79">
                  <c:v>27.5212</c:v>
                </c:pt>
                <c:pt idx="80">
                  <c:v>27.4161</c:v>
                </c:pt>
                <c:pt idx="81">
                  <c:v>27.308599999999998</c:v>
                </c:pt>
                <c:pt idx="82">
                  <c:v>27.198499999999999</c:v>
                </c:pt>
                <c:pt idx="83">
                  <c:v>27.086200000000002</c:v>
                </c:pt>
                <c:pt idx="84">
                  <c:v>26.971499999999999</c:v>
                </c:pt>
                <c:pt idx="85">
                  <c:v>26.854600000000001</c:v>
                </c:pt>
                <c:pt idx="86">
                  <c:v>26.735600000000002</c:v>
                </c:pt>
                <c:pt idx="87">
                  <c:v>26.6145</c:v>
                </c:pt>
                <c:pt idx="88">
                  <c:v>26.491299999999999</c:v>
                </c:pt>
                <c:pt idx="89">
                  <c:v>26.366199999999999</c:v>
                </c:pt>
                <c:pt idx="90">
                  <c:v>26.239000000000001</c:v>
                </c:pt>
                <c:pt idx="91">
                  <c:v>26.1099</c:v>
                </c:pt>
                <c:pt idx="92">
                  <c:v>25.9787</c:v>
                </c:pt>
                <c:pt idx="93">
                  <c:v>25.845300000000002</c:v>
                </c:pt>
                <c:pt idx="94">
                  <c:v>25.709800000000001</c:v>
                </c:pt>
                <c:pt idx="95">
                  <c:v>25.571999999999999</c:v>
                </c:pt>
                <c:pt idx="96">
                  <c:v>25.431799999999999</c:v>
                </c:pt>
                <c:pt idx="97">
                  <c:v>25.2895</c:v>
                </c:pt>
                <c:pt idx="98">
                  <c:v>25.14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070-4B14-9975-FA2777AAC498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.125900000000001</c:v>
                </c:pt>
                <c:pt idx="2">
                  <c:v>25.2516</c:v>
                </c:pt>
                <c:pt idx="3">
                  <c:v>25.377099999999999</c:v>
                </c:pt>
                <c:pt idx="4">
                  <c:v>25.502199999999998</c:v>
                </c:pt>
                <c:pt idx="5">
                  <c:v>25.626799999999999</c:v>
                </c:pt>
                <c:pt idx="6">
                  <c:v>25.750800000000002</c:v>
                </c:pt>
                <c:pt idx="7">
                  <c:v>25.873999999999999</c:v>
                </c:pt>
                <c:pt idx="8">
                  <c:v>25.996400000000001</c:v>
                </c:pt>
                <c:pt idx="9">
                  <c:v>26.117799999999999</c:v>
                </c:pt>
                <c:pt idx="10">
                  <c:v>26.238099999999999</c:v>
                </c:pt>
                <c:pt idx="11">
                  <c:v>26.357199999999999</c:v>
                </c:pt>
                <c:pt idx="12">
                  <c:v>26.475000000000001</c:v>
                </c:pt>
                <c:pt idx="13">
                  <c:v>26.591200000000001</c:v>
                </c:pt>
                <c:pt idx="14">
                  <c:v>26.706</c:v>
                </c:pt>
                <c:pt idx="15">
                  <c:v>26.818999999999999</c:v>
                </c:pt>
                <c:pt idx="16">
                  <c:v>26.930199999999999</c:v>
                </c:pt>
                <c:pt idx="17">
                  <c:v>27.0395</c:v>
                </c:pt>
                <c:pt idx="18">
                  <c:v>27.146899999999999</c:v>
                </c:pt>
                <c:pt idx="19">
                  <c:v>27.252099999999999</c:v>
                </c:pt>
                <c:pt idx="20">
                  <c:v>27.355</c:v>
                </c:pt>
                <c:pt idx="21">
                  <c:v>27.4557</c:v>
                </c:pt>
                <c:pt idx="22">
                  <c:v>27.553899999999999</c:v>
                </c:pt>
                <c:pt idx="23">
                  <c:v>27.6496</c:v>
                </c:pt>
                <c:pt idx="24">
                  <c:v>27.742599999999999</c:v>
                </c:pt>
                <c:pt idx="25">
                  <c:v>27.832999999999998</c:v>
                </c:pt>
                <c:pt idx="26">
                  <c:v>27.9206</c:v>
                </c:pt>
                <c:pt idx="27">
                  <c:v>28.005299999999998</c:v>
                </c:pt>
                <c:pt idx="28">
                  <c:v>28.087</c:v>
                </c:pt>
                <c:pt idx="29">
                  <c:v>28.165700000000001</c:v>
                </c:pt>
                <c:pt idx="30">
                  <c:v>28.241199999999999</c:v>
                </c:pt>
                <c:pt idx="31">
                  <c:v>28.313500000000001</c:v>
                </c:pt>
                <c:pt idx="32">
                  <c:v>28.3826</c:v>
                </c:pt>
                <c:pt idx="33">
                  <c:v>28.4483</c:v>
                </c:pt>
                <c:pt idx="34">
                  <c:v>28.5106</c:v>
                </c:pt>
                <c:pt idx="35">
                  <c:v>28.569500000000001</c:v>
                </c:pt>
                <c:pt idx="36">
                  <c:v>28.6248</c:v>
                </c:pt>
                <c:pt idx="37">
                  <c:v>28.676500000000001</c:v>
                </c:pt>
                <c:pt idx="38">
                  <c:v>28.724599999999999</c:v>
                </c:pt>
                <c:pt idx="39">
                  <c:v>28.768999999999998</c:v>
                </c:pt>
                <c:pt idx="40">
                  <c:v>28.809699999999999</c:v>
                </c:pt>
                <c:pt idx="41">
                  <c:v>28.846699999999998</c:v>
                </c:pt>
                <c:pt idx="42">
                  <c:v>28.879799999999999</c:v>
                </c:pt>
                <c:pt idx="43">
                  <c:v>28.909099999999999</c:v>
                </c:pt>
                <c:pt idx="44">
                  <c:v>28.9345</c:v>
                </c:pt>
                <c:pt idx="45">
                  <c:v>28.956</c:v>
                </c:pt>
                <c:pt idx="46">
                  <c:v>28.973700000000001</c:v>
                </c:pt>
                <c:pt idx="47">
                  <c:v>28.987400000000001</c:v>
                </c:pt>
                <c:pt idx="48">
                  <c:v>28.9971</c:v>
                </c:pt>
                <c:pt idx="49">
                  <c:v>29.0029</c:v>
                </c:pt>
                <c:pt idx="50">
                  <c:v>29.0047</c:v>
                </c:pt>
                <c:pt idx="51">
                  <c:v>29.002600000000001</c:v>
                </c:pt>
                <c:pt idx="52">
                  <c:v>28.996500000000001</c:v>
                </c:pt>
                <c:pt idx="53">
                  <c:v>28.986499999999999</c:v>
                </c:pt>
                <c:pt idx="54">
                  <c:v>28.9725</c:v>
                </c:pt>
                <c:pt idx="55">
                  <c:v>28.954499999999999</c:v>
                </c:pt>
                <c:pt idx="56">
                  <c:v>28.932700000000001</c:v>
                </c:pt>
                <c:pt idx="57">
                  <c:v>28.9069</c:v>
                </c:pt>
                <c:pt idx="58">
                  <c:v>28.877300000000002</c:v>
                </c:pt>
                <c:pt idx="59">
                  <c:v>28.843800000000002</c:v>
                </c:pt>
                <c:pt idx="60">
                  <c:v>28.8066</c:v>
                </c:pt>
                <c:pt idx="61">
                  <c:v>28.765499999999999</c:v>
                </c:pt>
                <c:pt idx="62">
                  <c:v>28.720700000000001</c:v>
                </c:pt>
                <c:pt idx="63">
                  <c:v>28.6722</c:v>
                </c:pt>
                <c:pt idx="64">
                  <c:v>28.620100000000001</c:v>
                </c:pt>
                <c:pt idx="65">
                  <c:v>28.564299999999999</c:v>
                </c:pt>
                <c:pt idx="66">
                  <c:v>28.504999999999999</c:v>
                </c:pt>
                <c:pt idx="67">
                  <c:v>28.4422</c:v>
                </c:pt>
                <c:pt idx="68">
                  <c:v>28.376000000000001</c:v>
                </c:pt>
                <c:pt idx="69">
                  <c:v>28.3064</c:v>
                </c:pt>
                <c:pt idx="70">
                  <c:v>28.233499999999999</c:v>
                </c:pt>
                <c:pt idx="71">
                  <c:v>28.157299999999999</c:v>
                </c:pt>
                <c:pt idx="72">
                  <c:v>28.077999999999999</c:v>
                </c:pt>
                <c:pt idx="73">
                  <c:v>27.9956</c:v>
                </c:pt>
                <c:pt idx="74">
                  <c:v>27.9101</c:v>
                </c:pt>
                <c:pt idx="75">
                  <c:v>27.8217</c:v>
                </c:pt>
                <c:pt idx="76">
                  <c:v>27.730399999999999</c:v>
                </c:pt>
                <c:pt idx="77">
                  <c:v>27.636399999999998</c:v>
                </c:pt>
                <c:pt idx="78">
                  <c:v>27.5396</c:v>
                </c:pt>
                <c:pt idx="79">
                  <c:v>27.440200000000001</c:v>
                </c:pt>
                <c:pt idx="80">
                  <c:v>27.338200000000001</c:v>
                </c:pt>
                <c:pt idx="81">
                  <c:v>27.233799999999999</c:v>
                </c:pt>
                <c:pt idx="82">
                  <c:v>27.126999999999999</c:v>
                </c:pt>
                <c:pt idx="83">
                  <c:v>27.017900000000001</c:v>
                </c:pt>
                <c:pt idx="84">
                  <c:v>26.906600000000001</c:v>
                </c:pt>
                <c:pt idx="85">
                  <c:v>26.793099999999999</c:v>
                </c:pt>
                <c:pt idx="86">
                  <c:v>26.677499999999998</c:v>
                </c:pt>
                <c:pt idx="87">
                  <c:v>26.559799999999999</c:v>
                </c:pt>
                <c:pt idx="88">
                  <c:v>26.440200000000001</c:v>
                </c:pt>
                <c:pt idx="89">
                  <c:v>26.3186</c:v>
                </c:pt>
                <c:pt idx="90">
                  <c:v>26.1951</c:v>
                </c:pt>
                <c:pt idx="91">
                  <c:v>26.069700000000001</c:v>
                </c:pt>
                <c:pt idx="92">
                  <c:v>25.942299999999999</c:v>
                </c:pt>
                <c:pt idx="93">
                  <c:v>25.812999999999999</c:v>
                </c:pt>
                <c:pt idx="94">
                  <c:v>25.681799999999999</c:v>
                </c:pt>
                <c:pt idx="95">
                  <c:v>25.5486</c:v>
                </c:pt>
                <c:pt idx="96">
                  <c:v>25.413499999999999</c:v>
                </c:pt>
                <c:pt idx="97">
                  <c:v>25.276800000000001</c:v>
                </c:pt>
                <c:pt idx="98">
                  <c:v>25.138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070-4B14-9975-FA2777AAC498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.1219</c:v>
                </c:pt>
                <c:pt idx="2">
                  <c:v>25.2437</c:v>
                </c:pt>
                <c:pt idx="3">
                  <c:v>25.365300000000001</c:v>
                </c:pt>
                <c:pt idx="4">
                  <c:v>25.486499999999999</c:v>
                </c:pt>
                <c:pt idx="5">
                  <c:v>25.607199999999999</c:v>
                </c:pt>
                <c:pt idx="6">
                  <c:v>25.7273</c:v>
                </c:pt>
                <c:pt idx="7">
                  <c:v>25.846800000000002</c:v>
                </c:pt>
                <c:pt idx="8">
                  <c:v>25.965299999999999</c:v>
                </c:pt>
                <c:pt idx="9">
                  <c:v>26.082999999999998</c:v>
                </c:pt>
                <c:pt idx="10">
                  <c:v>26.1995</c:v>
                </c:pt>
                <c:pt idx="11">
                  <c:v>26.314900000000002</c:v>
                </c:pt>
                <c:pt idx="12">
                  <c:v>26.428899999999999</c:v>
                </c:pt>
                <c:pt idx="13">
                  <c:v>26.541599999999999</c:v>
                </c:pt>
                <c:pt idx="14">
                  <c:v>26.652699999999999</c:v>
                </c:pt>
                <c:pt idx="15">
                  <c:v>26.7622</c:v>
                </c:pt>
                <c:pt idx="16">
                  <c:v>26.87</c:v>
                </c:pt>
                <c:pt idx="17">
                  <c:v>26.975899999999999</c:v>
                </c:pt>
                <c:pt idx="18">
                  <c:v>27.079899999999999</c:v>
                </c:pt>
                <c:pt idx="19">
                  <c:v>27.181799999999999</c:v>
                </c:pt>
                <c:pt idx="20">
                  <c:v>27.281500000000001</c:v>
                </c:pt>
                <c:pt idx="21">
                  <c:v>27.379000000000001</c:v>
                </c:pt>
                <c:pt idx="22">
                  <c:v>27.4742</c:v>
                </c:pt>
                <c:pt idx="23">
                  <c:v>27.5669</c:v>
                </c:pt>
                <c:pt idx="24">
                  <c:v>27.6571</c:v>
                </c:pt>
                <c:pt idx="25">
                  <c:v>27.744599999999998</c:v>
                </c:pt>
                <c:pt idx="26">
                  <c:v>27.8294</c:v>
                </c:pt>
                <c:pt idx="27">
                  <c:v>27.9115</c:v>
                </c:pt>
                <c:pt idx="28">
                  <c:v>27.990600000000001</c:v>
                </c:pt>
                <c:pt idx="29">
                  <c:v>28.066800000000001</c:v>
                </c:pt>
                <c:pt idx="30">
                  <c:v>28.14</c:v>
                </c:pt>
                <c:pt idx="31">
                  <c:v>28.210100000000001</c:v>
                </c:pt>
                <c:pt idx="32">
                  <c:v>28.277000000000001</c:v>
                </c:pt>
                <c:pt idx="33">
                  <c:v>28.340699999999998</c:v>
                </c:pt>
                <c:pt idx="34">
                  <c:v>28.401</c:v>
                </c:pt>
                <c:pt idx="35">
                  <c:v>28.457999999999998</c:v>
                </c:pt>
                <c:pt idx="36">
                  <c:v>28.511600000000001</c:v>
                </c:pt>
                <c:pt idx="37">
                  <c:v>28.561699999999998</c:v>
                </c:pt>
                <c:pt idx="38">
                  <c:v>28.6083</c:v>
                </c:pt>
                <c:pt idx="39">
                  <c:v>28.651299999999999</c:v>
                </c:pt>
                <c:pt idx="40">
                  <c:v>28.6907</c:v>
                </c:pt>
                <c:pt idx="41">
                  <c:v>28.726500000000001</c:v>
                </c:pt>
                <c:pt idx="42">
                  <c:v>28.758600000000001</c:v>
                </c:pt>
                <c:pt idx="43">
                  <c:v>28.786899999999999</c:v>
                </c:pt>
                <c:pt idx="44">
                  <c:v>28.811599999999999</c:v>
                </c:pt>
                <c:pt idx="45">
                  <c:v>28.8324</c:v>
                </c:pt>
                <c:pt idx="46">
                  <c:v>28.849499999999999</c:v>
                </c:pt>
                <c:pt idx="47">
                  <c:v>28.8627</c:v>
                </c:pt>
                <c:pt idx="48">
                  <c:v>28.8721</c:v>
                </c:pt>
                <c:pt idx="49">
                  <c:v>28.877700000000001</c:v>
                </c:pt>
                <c:pt idx="50">
                  <c:v>28.8795</c:v>
                </c:pt>
                <c:pt idx="51">
                  <c:v>28.877400000000002</c:v>
                </c:pt>
                <c:pt idx="52">
                  <c:v>28.871400000000001</c:v>
                </c:pt>
                <c:pt idx="53">
                  <c:v>28.861699999999999</c:v>
                </c:pt>
                <c:pt idx="54">
                  <c:v>28.848099999999999</c:v>
                </c:pt>
                <c:pt idx="55">
                  <c:v>28.8307</c:v>
                </c:pt>
                <c:pt idx="56">
                  <c:v>28.8095</c:v>
                </c:pt>
                <c:pt idx="57">
                  <c:v>28.784500000000001</c:v>
                </c:pt>
                <c:pt idx="58">
                  <c:v>28.755800000000001</c:v>
                </c:pt>
                <c:pt idx="59">
                  <c:v>28.723299999999998</c:v>
                </c:pt>
                <c:pt idx="60">
                  <c:v>28.687100000000001</c:v>
                </c:pt>
                <c:pt idx="61">
                  <c:v>28.647300000000001</c:v>
                </c:pt>
                <c:pt idx="62">
                  <c:v>28.603899999999999</c:v>
                </c:pt>
                <c:pt idx="63">
                  <c:v>28.556799999999999</c:v>
                </c:pt>
                <c:pt idx="64">
                  <c:v>28.5063</c:v>
                </c:pt>
                <c:pt idx="65">
                  <c:v>28.452200000000001</c:v>
                </c:pt>
                <c:pt idx="66">
                  <c:v>28.3947</c:v>
                </c:pt>
                <c:pt idx="67">
                  <c:v>28.3338</c:v>
                </c:pt>
                <c:pt idx="68">
                  <c:v>28.269500000000001</c:v>
                </c:pt>
                <c:pt idx="69">
                  <c:v>28.202000000000002</c:v>
                </c:pt>
                <c:pt idx="70">
                  <c:v>28.1313</c:v>
                </c:pt>
                <c:pt idx="71">
                  <c:v>28.057400000000001</c:v>
                </c:pt>
                <c:pt idx="72">
                  <c:v>27.980499999999999</c:v>
                </c:pt>
                <c:pt idx="73">
                  <c:v>27.900500000000001</c:v>
                </c:pt>
                <c:pt idx="74">
                  <c:v>27.817599999999999</c:v>
                </c:pt>
                <c:pt idx="75">
                  <c:v>27.7319</c:v>
                </c:pt>
                <c:pt idx="76">
                  <c:v>27.6433</c:v>
                </c:pt>
                <c:pt idx="77">
                  <c:v>27.552099999999999</c:v>
                </c:pt>
                <c:pt idx="78">
                  <c:v>27.458200000000001</c:v>
                </c:pt>
                <c:pt idx="79">
                  <c:v>27.361699999999999</c:v>
                </c:pt>
                <c:pt idx="80">
                  <c:v>27.262799999999999</c:v>
                </c:pt>
                <c:pt idx="81">
                  <c:v>27.1614</c:v>
                </c:pt>
                <c:pt idx="82">
                  <c:v>27.0578</c:v>
                </c:pt>
                <c:pt idx="83">
                  <c:v>26.951899999999998</c:v>
                </c:pt>
                <c:pt idx="84">
                  <c:v>26.843800000000002</c:v>
                </c:pt>
                <c:pt idx="85">
                  <c:v>26.733599999999999</c:v>
                </c:pt>
                <c:pt idx="86">
                  <c:v>26.621400000000001</c:v>
                </c:pt>
                <c:pt idx="87">
                  <c:v>26.507100000000001</c:v>
                </c:pt>
                <c:pt idx="88">
                  <c:v>26.390999999999998</c:v>
                </c:pt>
                <c:pt idx="89">
                  <c:v>26.273</c:v>
                </c:pt>
                <c:pt idx="90">
                  <c:v>26.153099999999998</c:v>
                </c:pt>
                <c:pt idx="91">
                  <c:v>26.031400000000001</c:v>
                </c:pt>
                <c:pt idx="92">
                  <c:v>25.907900000000001</c:v>
                </c:pt>
                <c:pt idx="93">
                  <c:v>25.782599999999999</c:v>
                </c:pt>
                <c:pt idx="94">
                  <c:v>25.6557</c:v>
                </c:pt>
                <c:pt idx="95">
                  <c:v>25.527000000000001</c:v>
                </c:pt>
                <c:pt idx="96">
                  <c:v>25.396899999999999</c:v>
                </c:pt>
                <c:pt idx="97">
                  <c:v>25.2654</c:v>
                </c:pt>
                <c:pt idx="98">
                  <c:v>25.132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070-4B14-9975-FA2777AAC498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.118099999999998</c:v>
                </c:pt>
                <c:pt idx="2">
                  <c:v>25.2361</c:v>
                </c:pt>
                <c:pt idx="3">
                  <c:v>25.353899999999999</c:v>
                </c:pt>
                <c:pt idx="4">
                  <c:v>25.471299999999999</c:v>
                </c:pt>
                <c:pt idx="5">
                  <c:v>25.5883</c:v>
                </c:pt>
                <c:pt idx="6">
                  <c:v>25.704599999999999</c:v>
                </c:pt>
                <c:pt idx="7">
                  <c:v>25.8203</c:v>
                </c:pt>
                <c:pt idx="8">
                  <c:v>25.935199999999998</c:v>
                </c:pt>
                <c:pt idx="9">
                  <c:v>26.049099999999999</c:v>
                </c:pt>
                <c:pt idx="10">
                  <c:v>26.162099999999999</c:v>
                </c:pt>
                <c:pt idx="11">
                  <c:v>26.273800000000001</c:v>
                </c:pt>
                <c:pt idx="12">
                  <c:v>26.3843</c:v>
                </c:pt>
                <c:pt idx="13">
                  <c:v>26.493500000000001</c:v>
                </c:pt>
                <c:pt idx="14">
                  <c:v>26.601099999999999</c:v>
                </c:pt>
                <c:pt idx="15">
                  <c:v>26.7072</c:v>
                </c:pt>
                <c:pt idx="16">
                  <c:v>26.811599999999999</c:v>
                </c:pt>
                <c:pt idx="17">
                  <c:v>26.914200000000001</c:v>
                </c:pt>
                <c:pt idx="18">
                  <c:v>27.014900000000001</c:v>
                </c:pt>
                <c:pt idx="19">
                  <c:v>27.113700000000001</c:v>
                </c:pt>
                <c:pt idx="20">
                  <c:v>27.2103</c:v>
                </c:pt>
                <c:pt idx="21">
                  <c:v>27.3048</c:v>
                </c:pt>
                <c:pt idx="22">
                  <c:v>27.396899999999999</c:v>
                </c:pt>
                <c:pt idx="23">
                  <c:v>27.486699999999999</c:v>
                </c:pt>
                <c:pt idx="24">
                  <c:v>27.574100000000001</c:v>
                </c:pt>
                <c:pt idx="25">
                  <c:v>27.658899999999999</c:v>
                </c:pt>
                <c:pt idx="26">
                  <c:v>27.741099999999999</c:v>
                </c:pt>
                <c:pt idx="27">
                  <c:v>27.820599999999999</c:v>
                </c:pt>
                <c:pt idx="28">
                  <c:v>27.897200000000002</c:v>
                </c:pt>
                <c:pt idx="29">
                  <c:v>27.9711</c:v>
                </c:pt>
                <c:pt idx="30">
                  <c:v>28.042000000000002</c:v>
                </c:pt>
                <c:pt idx="31">
                  <c:v>28.1098</c:v>
                </c:pt>
                <c:pt idx="32">
                  <c:v>28.174600000000002</c:v>
                </c:pt>
                <c:pt idx="33">
                  <c:v>28.2363</c:v>
                </c:pt>
                <c:pt idx="34">
                  <c:v>28.294799999999999</c:v>
                </c:pt>
                <c:pt idx="35">
                  <c:v>28.35</c:v>
                </c:pt>
                <c:pt idx="36">
                  <c:v>28.401900000000001</c:v>
                </c:pt>
                <c:pt idx="37">
                  <c:v>28.450399999999998</c:v>
                </c:pt>
                <c:pt idx="38">
                  <c:v>28.4955</c:v>
                </c:pt>
                <c:pt idx="39">
                  <c:v>28.537199999999999</c:v>
                </c:pt>
                <c:pt idx="40">
                  <c:v>28.575399999999998</c:v>
                </c:pt>
                <c:pt idx="41">
                  <c:v>28.61</c:v>
                </c:pt>
                <c:pt idx="42">
                  <c:v>28.641100000000002</c:v>
                </c:pt>
                <c:pt idx="43">
                  <c:v>28.668500000000002</c:v>
                </c:pt>
                <c:pt idx="44">
                  <c:v>28.692399999999999</c:v>
                </c:pt>
                <c:pt idx="45">
                  <c:v>28.712499999999999</c:v>
                </c:pt>
                <c:pt idx="46">
                  <c:v>28.728999999999999</c:v>
                </c:pt>
                <c:pt idx="47">
                  <c:v>28.741900000000001</c:v>
                </c:pt>
                <c:pt idx="48">
                  <c:v>28.751000000000001</c:v>
                </c:pt>
                <c:pt idx="49">
                  <c:v>28.756399999999999</c:v>
                </c:pt>
                <c:pt idx="50">
                  <c:v>28.757999999999999</c:v>
                </c:pt>
                <c:pt idx="51">
                  <c:v>28.756</c:v>
                </c:pt>
                <c:pt idx="52">
                  <c:v>28.7502</c:v>
                </c:pt>
                <c:pt idx="53">
                  <c:v>28.7407</c:v>
                </c:pt>
                <c:pt idx="54">
                  <c:v>28.727499999999999</c:v>
                </c:pt>
                <c:pt idx="55">
                  <c:v>28.710599999999999</c:v>
                </c:pt>
                <c:pt idx="56">
                  <c:v>28.690100000000001</c:v>
                </c:pt>
                <c:pt idx="57">
                  <c:v>28.665800000000001</c:v>
                </c:pt>
                <c:pt idx="58">
                  <c:v>28.637899999999998</c:v>
                </c:pt>
                <c:pt idx="59">
                  <c:v>28.6065</c:v>
                </c:pt>
                <c:pt idx="60">
                  <c:v>28.571400000000001</c:v>
                </c:pt>
                <c:pt idx="61">
                  <c:v>28.532800000000002</c:v>
                </c:pt>
                <c:pt idx="62">
                  <c:v>28.490600000000001</c:v>
                </c:pt>
                <c:pt idx="63">
                  <c:v>28.445</c:v>
                </c:pt>
                <c:pt idx="64">
                  <c:v>28.396000000000001</c:v>
                </c:pt>
                <c:pt idx="65">
                  <c:v>28.343499999999999</c:v>
                </c:pt>
                <c:pt idx="66">
                  <c:v>28.287700000000001</c:v>
                </c:pt>
                <c:pt idx="67">
                  <c:v>28.2287</c:v>
                </c:pt>
                <c:pt idx="68">
                  <c:v>28.166399999999999</c:v>
                </c:pt>
                <c:pt idx="69">
                  <c:v>28.100899999999999</c:v>
                </c:pt>
                <c:pt idx="70">
                  <c:v>28.032299999999999</c:v>
                </c:pt>
                <c:pt idx="71">
                  <c:v>27.960699999999999</c:v>
                </c:pt>
                <c:pt idx="72">
                  <c:v>27.885999999999999</c:v>
                </c:pt>
                <c:pt idx="73">
                  <c:v>27.808499999999999</c:v>
                </c:pt>
                <c:pt idx="74">
                  <c:v>27.728100000000001</c:v>
                </c:pt>
                <c:pt idx="75">
                  <c:v>27.6449</c:v>
                </c:pt>
                <c:pt idx="76">
                  <c:v>27.559000000000001</c:v>
                </c:pt>
                <c:pt idx="77">
                  <c:v>27.470400000000001</c:v>
                </c:pt>
                <c:pt idx="78">
                  <c:v>27.379300000000001</c:v>
                </c:pt>
                <c:pt idx="79">
                  <c:v>27.285699999999999</c:v>
                </c:pt>
                <c:pt idx="80">
                  <c:v>27.189699999999998</c:v>
                </c:pt>
                <c:pt idx="81">
                  <c:v>27.0914</c:v>
                </c:pt>
                <c:pt idx="82">
                  <c:v>26.9908</c:v>
                </c:pt>
                <c:pt idx="83">
                  <c:v>26.888000000000002</c:v>
                </c:pt>
                <c:pt idx="84">
                  <c:v>26.783100000000001</c:v>
                </c:pt>
                <c:pt idx="85">
                  <c:v>26.676200000000001</c:v>
                </c:pt>
                <c:pt idx="86">
                  <c:v>26.567299999999999</c:v>
                </c:pt>
                <c:pt idx="87">
                  <c:v>26.456399999999999</c:v>
                </c:pt>
                <c:pt idx="88">
                  <c:v>26.343699999999998</c:v>
                </c:pt>
                <c:pt idx="89">
                  <c:v>26.229199999999999</c:v>
                </c:pt>
                <c:pt idx="90">
                  <c:v>26.1129</c:v>
                </c:pt>
                <c:pt idx="91">
                  <c:v>25.994900000000001</c:v>
                </c:pt>
                <c:pt idx="92">
                  <c:v>25.875299999999999</c:v>
                </c:pt>
                <c:pt idx="93">
                  <c:v>25.754000000000001</c:v>
                </c:pt>
                <c:pt idx="94">
                  <c:v>25.6312</c:v>
                </c:pt>
                <c:pt idx="95">
                  <c:v>25.507000000000001</c:v>
                </c:pt>
                <c:pt idx="96">
                  <c:v>25.381499999999999</c:v>
                </c:pt>
                <c:pt idx="97">
                  <c:v>25.254999999999999</c:v>
                </c:pt>
                <c:pt idx="98">
                  <c:v>25.12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1070-4B14-9975-FA2777AAC498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.1144</c:v>
                </c:pt>
                <c:pt idx="2">
                  <c:v>25.2287</c:v>
                </c:pt>
                <c:pt idx="3">
                  <c:v>25.3428</c:v>
                </c:pt>
                <c:pt idx="4">
                  <c:v>25.456600000000002</c:v>
                </c:pt>
                <c:pt idx="5">
                  <c:v>25.569900000000001</c:v>
                </c:pt>
                <c:pt idx="6">
                  <c:v>25.682600000000001</c:v>
                </c:pt>
                <c:pt idx="7">
                  <c:v>25.794699999999999</c:v>
                </c:pt>
                <c:pt idx="8">
                  <c:v>25.905999999999999</c:v>
                </c:pt>
                <c:pt idx="9">
                  <c:v>26.016400000000001</c:v>
                </c:pt>
                <c:pt idx="10">
                  <c:v>26.125800000000002</c:v>
                </c:pt>
                <c:pt idx="11">
                  <c:v>26.234000000000002</c:v>
                </c:pt>
                <c:pt idx="12">
                  <c:v>26.341100000000001</c:v>
                </c:pt>
                <c:pt idx="13">
                  <c:v>26.4468</c:v>
                </c:pt>
                <c:pt idx="14">
                  <c:v>26.551100000000002</c:v>
                </c:pt>
                <c:pt idx="15">
                  <c:v>26.6539</c:v>
                </c:pt>
                <c:pt idx="16">
                  <c:v>26.754999999999999</c:v>
                </c:pt>
                <c:pt idx="17">
                  <c:v>26.854399999999998</c:v>
                </c:pt>
                <c:pt idx="18">
                  <c:v>26.952000000000002</c:v>
                </c:pt>
                <c:pt idx="19">
                  <c:v>27.047599999999999</c:v>
                </c:pt>
                <c:pt idx="20">
                  <c:v>27.141300000000001</c:v>
                </c:pt>
                <c:pt idx="21">
                  <c:v>27.232800000000001</c:v>
                </c:pt>
                <c:pt idx="22">
                  <c:v>27.322099999999999</c:v>
                </c:pt>
                <c:pt idx="23">
                  <c:v>27.409099999999999</c:v>
                </c:pt>
                <c:pt idx="24">
                  <c:v>27.4937</c:v>
                </c:pt>
                <c:pt idx="25">
                  <c:v>27.575800000000001</c:v>
                </c:pt>
                <c:pt idx="26">
                  <c:v>27.6554</c:v>
                </c:pt>
                <c:pt idx="27">
                  <c:v>27.732399999999998</c:v>
                </c:pt>
                <c:pt idx="28">
                  <c:v>27.806699999999999</c:v>
                </c:pt>
                <c:pt idx="29">
                  <c:v>27.8782</c:v>
                </c:pt>
                <c:pt idx="30">
                  <c:v>27.946899999999999</c:v>
                </c:pt>
                <c:pt idx="31">
                  <c:v>28.012599999999999</c:v>
                </c:pt>
                <c:pt idx="32">
                  <c:v>28.075399999999998</c:v>
                </c:pt>
                <c:pt idx="33">
                  <c:v>28.135200000000001</c:v>
                </c:pt>
                <c:pt idx="34">
                  <c:v>28.191800000000001</c:v>
                </c:pt>
                <c:pt idx="35">
                  <c:v>28.2453</c:v>
                </c:pt>
                <c:pt idx="36">
                  <c:v>28.295500000000001</c:v>
                </c:pt>
                <c:pt idx="37">
                  <c:v>28.342500000000001</c:v>
                </c:pt>
                <c:pt idx="38">
                  <c:v>28.386199999999999</c:v>
                </c:pt>
                <c:pt idx="39">
                  <c:v>28.426600000000001</c:v>
                </c:pt>
                <c:pt idx="40">
                  <c:v>28.4636</c:v>
                </c:pt>
                <c:pt idx="41">
                  <c:v>28.4971</c:v>
                </c:pt>
                <c:pt idx="42">
                  <c:v>28.527200000000001</c:v>
                </c:pt>
                <c:pt idx="43">
                  <c:v>28.553799999999999</c:v>
                </c:pt>
                <c:pt idx="44">
                  <c:v>28.576799999999999</c:v>
                </c:pt>
                <c:pt idx="45">
                  <c:v>28.596399999999999</c:v>
                </c:pt>
                <c:pt idx="46">
                  <c:v>28.612300000000001</c:v>
                </c:pt>
                <c:pt idx="47">
                  <c:v>28.624700000000001</c:v>
                </c:pt>
                <c:pt idx="48">
                  <c:v>28.633500000000002</c:v>
                </c:pt>
                <c:pt idx="49">
                  <c:v>28.6387</c:v>
                </c:pt>
                <c:pt idx="50">
                  <c:v>28.6403</c:v>
                </c:pt>
                <c:pt idx="51">
                  <c:v>28.638300000000001</c:v>
                </c:pt>
                <c:pt idx="52">
                  <c:v>28.6327</c:v>
                </c:pt>
                <c:pt idx="53">
                  <c:v>28.6235</c:v>
                </c:pt>
                <c:pt idx="54">
                  <c:v>28.610700000000001</c:v>
                </c:pt>
                <c:pt idx="55">
                  <c:v>28.5943</c:v>
                </c:pt>
                <c:pt idx="56">
                  <c:v>28.574300000000001</c:v>
                </c:pt>
                <c:pt idx="57">
                  <c:v>28.550799999999999</c:v>
                </c:pt>
                <c:pt idx="58">
                  <c:v>28.523700000000002</c:v>
                </c:pt>
                <c:pt idx="59">
                  <c:v>28.493200000000002</c:v>
                </c:pt>
                <c:pt idx="60">
                  <c:v>28.459199999999999</c:v>
                </c:pt>
                <c:pt idx="61">
                  <c:v>28.421700000000001</c:v>
                </c:pt>
                <c:pt idx="62">
                  <c:v>28.3809</c:v>
                </c:pt>
                <c:pt idx="63">
                  <c:v>28.336600000000001</c:v>
                </c:pt>
                <c:pt idx="64">
                  <c:v>28.289000000000001</c:v>
                </c:pt>
                <c:pt idx="65">
                  <c:v>28.238199999999999</c:v>
                </c:pt>
                <c:pt idx="66">
                  <c:v>28.184100000000001</c:v>
                </c:pt>
                <c:pt idx="67">
                  <c:v>28.126799999999999</c:v>
                </c:pt>
                <c:pt idx="68">
                  <c:v>28.066400000000002</c:v>
                </c:pt>
                <c:pt idx="69">
                  <c:v>28.0029</c:v>
                </c:pt>
                <c:pt idx="70">
                  <c:v>27.936399999999999</c:v>
                </c:pt>
                <c:pt idx="71">
                  <c:v>27.866900000000001</c:v>
                </c:pt>
                <c:pt idx="72">
                  <c:v>27.794499999999999</c:v>
                </c:pt>
                <c:pt idx="73">
                  <c:v>27.7193</c:v>
                </c:pt>
                <c:pt idx="74">
                  <c:v>27.641300000000001</c:v>
                </c:pt>
                <c:pt idx="75">
                  <c:v>27.560600000000001</c:v>
                </c:pt>
                <c:pt idx="76">
                  <c:v>27.4772</c:v>
                </c:pt>
                <c:pt idx="77">
                  <c:v>27.391300000000001</c:v>
                </c:pt>
                <c:pt idx="78">
                  <c:v>27.303000000000001</c:v>
                </c:pt>
                <c:pt idx="79">
                  <c:v>27.212199999999999</c:v>
                </c:pt>
                <c:pt idx="80">
                  <c:v>27.119</c:v>
                </c:pt>
                <c:pt idx="81">
                  <c:v>27.023599999999998</c:v>
                </c:pt>
                <c:pt idx="82">
                  <c:v>26.925999999999998</c:v>
                </c:pt>
                <c:pt idx="83">
                  <c:v>26.8263</c:v>
                </c:pt>
                <c:pt idx="84">
                  <c:v>26.724499999999999</c:v>
                </c:pt>
                <c:pt idx="85">
                  <c:v>26.620799999999999</c:v>
                </c:pt>
                <c:pt idx="86">
                  <c:v>26.5151</c:v>
                </c:pt>
                <c:pt idx="87">
                  <c:v>26.407499999999999</c:v>
                </c:pt>
                <c:pt idx="88">
                  <c:v>26.298200000000001</c:v>
                </c:pt>
                <c:pt idx="89">
                  <c:v>26.187200000000001</c:v>
                </c:pt>
                <c:pt idx="90">
                  <c:v>26.074400000000001</c:v>
                </c:pt>
                <c:pt idx="91">
                  <c:v>25.960100000000001</c:v>
                </c:pt>
                <c:pt idx="92">
                  <c:v>25.844200000000001</c:v>
                </c:pt>
                <c:pt idx="93">
                  <c:v>25.726900000000001</c:v>
                </c:pt>
                <c:pt idx="94">
                  <c:v>25.6082</c:v>
                </c:pt>
                <c:pt idx="95">
                  <c:v>25.488299999999999</c:v>
                </c:pt>
                <c:pt idx="96">
                  <c:v>25.3672</c:v>
                </c:pt>
                <c:pt idx="97">
                  <c:v>25.2453</c:v>
                </c:pt>
                <c:pt idx="98">
                  <c:v>25.12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070-4B14-9975-FA2777AAC498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.110900000000001</c:v>
                </c:pt>
                <c:pt idx="2">
                  <c:v>25.221599999999999</c:v>
                </c:pt>
                <c:pt idx="3">
                  <c:v>25.332100000000001</c:v>
                </c:pt>
                <c:pt idx="4">
                  <c:v>25.442299999999999</c:v>
                </c:pt>
                <c:pt idx="5">
                  <c:v>25.552099999999999</c:v>
                </c:pt>
                <c:pt idx="6">
                  <c:v>25.661300000000001</c:v>
                </c:pt>
                <c:pt idx="7">
                  <c:v>25.7699</c:v>
                </c:pt>
                <c:pt idx="8">
                  <c:v>25.877700000000001</c:v>
                </c:pt>
                <c:pt idx="9">
                  <c:v>25.9846</c:v>
                </c:pt>
                <c:pt idx="10">
                  <c:v>26.090599999999998</c:v>
                </c:pt>
                <c:pt idx="11">
                  <c:v>26.195499999999999</c:v>
                </c:pt>
                <c:pt idx="12">
                  <c:v>26.299199999999999</c:v>
                </c:pt>
                <c:pt idx="13">
                  <c:v>26.401599999999998</c:v>
                </c:pt>
                <c:pt idx="14">
                  <c:v>26.502700000000001</c:v>
                </c:pt>
                <c:pt idx="15">
                  <c:v>26.6022</c:v>
                </c:pt>
                <c:pt idx="16">
                  <c:v>26.700199999999999</c:v>
                </c:pt>
                <c:pt idx="17">
                  <c:v>26.796500000000002</c:v>
                </c:pt>
                <c:pt idx="18">
                  <c:v>26.890999999999998</c:v>
                </c:pt>
                <c:pt idx="19">
                  <c:v>26.983599999999999</c:v>
                </c:pt>
                <c:pt idx="20">
                  <c:v>27.074300000000001</c:v>
                </c:pt>
                <c:pt idx="21">
                  <c:v>27.163</c:v>
                </c:pt>
                <c:pt idx="22">
                  <c:v>27.249500000000001</c:v>
                </c:pt>
                <c:pt idx="23">
                  <c:v>27.3338</c:v>
                </c:pt>
                <c:pt idx="24">
                  <c:v>27.415700000000001</c:v>
                </c:pt>
                <c:pt idx="25">
                  <c:v>27.4953</c:v>
                </c:pt>
                <c:pt idx="26">
                  <c:v>27.572399999999998</c:v>
                </c:pt>
                <c:pt idx="27">
                  <c:v>27.646999999999998</c:v>
                </c:pt>
                <c:pt idx="28">
                  <c:v>27.719000000000001</c:v>
                </c:pt>
                <c:pt idx="29">
                  <c:v>27.7882</c:v>
                </c:pt>
                <c:pt idx="30">
                  <c:v>27.854700000000001</c:v>
                </c:pt>
                <c:pt idx="31">
                  <c:v>27.918399999999998</c:v>
                </c:pt>
                <c:pt idx="32">
                  <c:v>27.979199999999999</c:v>
                </c:pt>
                <c:pt idx="33">
                  <c:v>28.037099999999999</c:v>
                </c:pt>
                <c:pt idx="34">
                  <c:v>28.091999999999999</c:v>
                </c:pt>
                <c:pt idx="35">
                  <c:v>28.143799999999999</c:v>
                </c:pt>
                <c:pt idx="36">
                  <c:v>28.192399999999999</c:v>
                </c:pt>
                <c:pt idx="37">
                  <c:v>28.238</c:v>
                </c:pt>
                <c:pt idx="38">
                  <c:v>28.2803</c:v>
                </c:pt>
                <c:pt idx="39">
                  <c:v>28.319400000000002</c:v>
                </c:pt>
                <c:pt idx="40">
                  <c:v>28.3552</c:v>
                </c:pt>
                <c:pt idx="41">
                  <c:v>28.387699999999999</c:v>
                </c:pt>
                <c:pt idx="42">
                  <c:v>28.416799999999999</c:v>
                </c:pt>
                <c:pt idx="43">
                  <c:v>28.442499999999999</c:v>
                </c:pt>
                <c:pt idx="44">
                  <c:v>28.4648</c:v>
                </c:pt>
                <c:pt idx="45">
                  <c:v>28.483699999999999</c:v>
                </c:pt>
                <c:pt idx="46">
                  <c:v>28.499199999999998</c:v>
                </c:pt>
                <c:pt idx="47">
                  <c:v>28.511199999999999</c:v>
                </c:pt>
                <c:pt idx="48">
                  <c:v>28.5197</c:v>
                </c:pt>
                <c:pt idx="49">
                  <c:v>28.524699999999999</c:v>
                </c:pt>
                <c:pt idx="50">
                  <c:v>28.526199999999999</c:v>
                </c:pt>
                <c:pt idx="51">
                  <c:v>28.5243</c:v>
                </c:pt>
                <c:pt idx="52">
                  <c:v>28.518799999999999</c:v>
                </c:pt>
                <c:pt idx="53">
                  <c:v>28.509799999999998</c:v>
                </c:pt>
                <c:pt idx="54">
                  <c:v>28.497399999999999</c:v>
                </c:pt>
                <c:pt idx="55">
                  <c:v>28.4815</c:v>
                </c:pt>
                <c:pt idx="56">
                  <c:v>28.4621</c:v>
                </c:pt>
                <c:pt idx="57">
                  <c:v>28.439299999999999</c:v>
                </c:pt>
                <c:pt idx="58">
                  <c:v>28.4131</c:v>
                </c:pt>
                <c:pt idx="59">
                  <c:v>28.383400000000002</c:v>
                </c:pt>
                <c:pt idx="60">
                  <c:v>28.3504</c:v>
                </c:pt>
                <c:pt idx="61">
                  <c:v>28.3141</c:v>
                </c:pt>
                <c:pt idx="62">
                  <c:v>28.2745</c:v>
                </c:pt>
                <c:pt idx="63">
                  <c:v>28.2315</c:v>
                </c:pt>
                <c:pt idx="64">
                  <c:v>28.185400000000001</c:v>
                </c:pt>
                <c:pt idx="65">
                  <c:v>28.136099999999999</c:v>
                </c:pt>
                <c:pt idx="66">
                  <c:v>28.083600000000001</c:v>
                </c:pt>
                <c:pt idx="67">
                  <c:v>28.028099999999998</c:v>
                </c:pt>
                <c:pt idx="68">
                  <c:v>27.9695</c:v>
                </c:pt>
                <c:pt idx="69">
                  <c:v>27.907900000000001</c:v>
                </c:pt>
                <c:pt idx="70">
                  <c:v>27.843399999999999</c:v>
                </c:pt>
                <c:pt idx="71">
                  <c:v>27.776</c:v>
                </c:pt>
                <c:pt idx="72">
                  <c:v>27.7058</c:v>
                </c:pt>
                <c:pt idx="73">
                  <c:v>27.6328</c:v>
                </c:pt>
                <c:pt idx="74">
                  <c:v>27.557200000000002</c:v>
                </c:pt>
                <c:pt idx="75">
                  <c:v>27.478899999999999</c:v>
                </c:pt>
                <c:pt idx="76">
                  <c:v>27.398099999999999</c:v>
                </c:pt>
                <c:pt idx="77">
                  <c:v>27.314800000000002</c:v>
                </c:pt>
                <c:pt idx="78">
                  <c:v>27.228999999999999</c:v>
                </c:pt>
                <c:pt idx="79">
                  <c:v>27.140999999999998</c:v>
                </c:pt>
                <c:pt idx="80">
                  <c:v>27.050599999999999</c:v>
                </c:pt>
                <c:pt idx="81">
                  <c:v>26.958100000000002</c:v>
                </c:pt>
                <c:pt idx="82">
                  <c:v>26.863399999999999</c:v>
                </c:pt>
                <c:pt idx="83">
                  <c:v>26.7666</c:v>
                </c:pt>
                <c:pt idx="84">
                  <c:v>26.667899999999999</c:v>
                </c:pt>
                <c:pt idx="85">
                  <c:v>26.5672</c:v>
                </c:pt>
                <c:pt idx="86">
                  <c:v>26.464700000000001</c:v>
                </c:pt>
                <c:pt idx="87">
                  <c:v>26.360499999999998</c:v>
                </c:pt>
                <c:pt idx="88">
                  <c:v>26.2544</c:v>
                </c:pt>
                <c:pt idx="89">
                  <c:v>26.146799999999999</c:v>
                </c:pt>
                <c:pt idx="90">
                  <c:v>26.037600000000001</c:v>
                </c:pt>
                <c:pt idx="91">
                  <c:v>25.9268</c:v>
                </c:pt>
                <c:pt idx="92">
                  <c:v>25.814699999999998</c:v>
                </c:pt>
                <c:pt idx="93">
                  <c:v>25.7011</c:v>
                </c:pt>
                <c:pt idx="94">
                  <c:v>25.586400000000001</c:v>
                </c:pt>
                <c:pt idx="95">
                  <c:v>25.470600000000001</c:v>
                </c:pt>
                <c:pt idx="96">
                  <c:v>25.3538</c:v>
                </c:pt>
                <c:pt idx="97">
                  <c:v>25.2363</c:v>
                </c:pt>
                <c:pt idx="98">
                  <c:v>25.118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1070-4B14-9975-FA2777AAC498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.107399999999998</c:v>
                </c:pt>
                <c:pt idx="2">
                  <c:v>25.214700000000001</c:v>
                </c:pt>
                <c:pt idx="3">
                  <c:v>25.3217</c:v>
                </c:pt>
                <c:pt idx="4">
                  <c:v>25.4285</c:v>
                </c:pt>
                <c:pt idx="5">
                  <c:v>25.534800000000001</c:v>
                </c:pt>
                <c:pt idx="6">
                  <c:v>25.640599999999999</c:v>
                </c:pt>
                <c:pt idx="7">
                  <c:v>25.745799999999999</c:v>
                </c:pt>
                <c:pt idx="8">
                  <c:v>25.850200000000001</c:v>
                </c:pt>
                <c:pt idx="9">
                  <c:v>25.953800000000001</c:v>
                </c:pt>
                <c:pt idx="10">
                  <c:v>26.0565</c:v>
                </c:pt>
                <c:pt idx="11">
                  <c:v>26.158100000000001</c:v>
                </c:pt>
                <c:pt idx="12">
                  <c:v>26.258600000000001</c:v>
                </c:pt>
                <c:pt idx="13">
                  <c:v>26.357800000000001</c:v>
                </c:pt>
                <c:pt idx="14">
                  <c:v>26.4557</c:v>
                </c:pt>
                <c:pt idx="15">
                  <c:v>26.552099999999999</c:v>
                </c:pt>
                <c:pt idx="16">
                  <c:v>26.646999999999998</c:v>
                </c:pt>
                <c:pt idx="17">
                  <c:v>26.740300000000001</c:v>
                </c:pt>
                <c:pt idx="18">
                  <c:v>26.831900000000001</c:v>
                </c:pt>
                <c:pt idx="19">
                  <c:v>26.921600000000002</c:v>
                </c:pt>
                <c:pt idx="20">
                  <c:v>27.009499999999999</c:v>
                </c:pt>
                <c:pt idx="21">
                  <c:v>27.095300000000002</c:v>
                </c:pt>
                <c:pt idx="22">
                  <c:v>27.179099999999998</c:v>
                </c:pt>
                <c:pt idx="23">
                  <c:v>27.2608</c:v>
                </c:pt>
                <c:pt idx="24">
                  <c:v>27.340199999999999</c:v>
                </c:pt>
                <c:pt idx="25">
                  <c:v>27.417300000000001</c:v>
                </c:pt>
                <c:pt idx="26">
                  <c:v>27.492000000000001</c:v>
                </c:pt>
                <c:pt idx="27">
                  <c:v>27.5642</c:v>
                </c:pt>
                <c:pt idx="28">
                  <c:v>27.633900000000001</c:v>
                </c:pt>
                <c:pt idx="29">
                  <c:v>27.701000000000001</c:v>
                </c:pt>
                <c:pt idx="30">
                  <c:v>27.7654</c:v>
                </c:pt>
                <c:pt idx="31">
                  <c:v>27.827100000000002</c:v>
                </c:pt>
                <c:pt idx="32">
                  <c:v>27.885999999999999</c:v>
                </c:pt>
                <c:pt idx="33">
                  <c:v>27.9421</c:v>
                </c:pt>
                <c:pt idx="34">
                  <c:v>27.995200000000001</c:v>
                </c:pt>
                <c:pt idx="35">
                  <c:v>28.045400000000001</c:v>
                </c:pt>
                <c:pt idx="36">
                  <c:v>28.092500000000001</c:v>
                </c:pt>
                <c:pt idx="37">
                  <c:v>28.136600000000001</c:v>
                </c:pt>
                <c:pt idx="38">
                  <c:v>28.177600000000002</c:v>
                </c:pt>
                <c:pt idx="39">
                  <c:v>28.215399999999999</c:v>
                </c:pt>
                <c:pt idx="40">
                  <c:v>28.2501</c:v>
                </c:pt>
                <c:pt idx="41">
                  <c:v>28.281600000000001</c:v>
                </c:pt>
                <c:pt idx="42">
                  <c:v>28.309799999999999</c:v>
                </c:pt>
                <c:pt idx="43">
                  <c:v>28.334700000000002</c:v>
                </c:pt>
                <c:pt idx="44">
                  <c:v>28.356300000000001</c:v>
                </c:pt>
                <c:pt idx="45">
                  <c:v>28.374600000000001</c:v>
                </c:pt>
                <c:pt idx="46">
                  <c:v>28.389500000000002</c:v>
                </c:pt>
                <c:pt idx="47">
                  <c:v>28.4011</c:v>
                </c:pt>
                <c:pt idx="48">
                  <c:v>28.409300000000002</c:v>
                </c:pt>
                <c:pt idx="49">
                  <c:v>28.414200000000001</c:v>
                </c:pt>
                <c:pt idx="50">
                  <c:v>28.415600000000001</c:v>
                </c:pt>
                <c:pt idx="51">
                  <c:v>28.413699999999999</c:v>
                </c:pt>
                <c:pt idx="52">
                  <c:v>28.4084</c:v>
                </c:pt>
                <c:pt idx="53">
                  <c:v>28.399699999999999</c:v>
                </c:pt>
                <c:pt idx="54">
                  <c:v>28.387599999999999</c:v>
                </c:pt>
                <c:pt idx="55">
                  <c:v>28.3721</c:v>
                </c:pt>
                <c:pt idx="56">
                  <c:v>28.353300000000001</c:v>
                </c:pt>
                <c:pt idx="57">
                  <c:v>28.331199999999999</c:v>
                </c:pt>
                <c:pt idx="58">
                  <c:v>28.305800000000001</c:v>
                </c:pt>
                <c:pt idx="59">
                  <c:v>28.277000000000001</c:v>
                </c:pt>
                <c:pt idx="60">
                  <c:v>28.245000000000001</c:v>
                </c:pt>
                <c:pt idx="61">
                  <c:v>28.209800000000001</c:v>
                </c:pt>
                <c:pt idx="62">
                  <c:v>28.171299999999999</c:v>
                </c:pt>
                <c:pt idx="63">
                  <c:v>28.1297</c:v>
                </c:pt>
                <c:pt idx="64">
                  <c:v>28.085000000000001</c:v>
                </c:pt>
                <c:pt idx="65">
                  <c:v>28.037099999999999</c:v>
                </c:pt>
                <c:pt idx="66">
                  <c:v>27.9863</c:v>
                </c:pt>
                <c:pt idx="67">
                  <c:v>27.932400000000001</c:v>
                </c:pt>
                <c:pt idx="68">
                  <c:v>27.875599999999999</c:v>
                </c:pt>
                <c:pt idx="69">
                  <c:v>27.815799999999999</c:v>
                </c:pt>
                <c:pt idx="70">
                  <c:v>27.753299999999999</c:v>
                </c:pt>
                <c:pt idx="71">
                  <c:v>27.687899999999999</c:v>
                </c:pt>
                <c:pt idx="72">
                  <c:v>27.619800000000001</c:v>
                </c:pt>
                <c:pt idx="73">
                  <c:v>27.549099999999999</c:v>
                </c:pt>
                <c:pt idx="74">
                  <c:v>27.4757</c:v>
                </c:pt>
                <c:pt idx="75">
                  <c:v>27.399799999999999</c:v>
                </c:pt>
                <c:pt idx="76">
                  <c:v>27.321400000000001</c:v>
                </c:pt>
                <c:pt idx="77">
                  <c:v>27.240600000000001</c:v>
                </c:pt>
                <c:pt idx="78">
                  <c:v>27.157399999999999</c:v>
                </c:pt>
                <c:pt idx="79">
                  <c:v>27.071999999999999</c:v>
                </c:pt>
                <c:pt idx="80">
                  <c:v>26.984400000000001</c:v>
                </c:pt>
                <c:pt idx="81">
                  <c:v>26.894600000000001</c:v>
                </c:pt>
                <c:pt idx="82">
                  <c:v>26.802800000000001</c:v>
                </c:pt>
                <c:pt idx="83">
                  <c:v>26.709</c:v>
                </c:pt>
                <c:pt idx="84">
                  <c:v>26.613199999999999</c:v>
                </c:pt>
                <c:pt idx="85">
                  <c:v>26.515599999999999</c:v>
                </c:pt>
                <c:pt idx="86">
                  <c:v>26.4162</c:v>
                </c:pt>
                <c:pt idx="87">
                  <c:v>26.315100000000001</c:v>
                </c:pt>
                <c:pt idx="88">
                  <c:v>26.212299999999999</c:v>
                </c:pt>
                <c:pt idx="89">
                  <c:v>26.108000000000001</c:v>
                </c:pt>
                <c:pt idx="90">
                  <c:v>26.002199999999998</c:v>
                </c:pt>
                <c:pt idx="91">
                  <c:v>25.895</c:v>
                </c:pt>
                <c:pt idx="92">
                  <c:v>25.7864</c:v>
                </c:pt>
                <c:pt idx="93">
                  <c:v>25.676600000000001</c:v>
                </c:pt>
                <c:pt idx="94">
                  <c:v>25.5657</c:v>
                </c:pt>
                <c:pt idx="95">
                  <c:v>25.453900000000001</c:v>
                </c:pt>
                <c:pt idx="96">
                  <c:v>25.341200000000001</c:v>
                </c:pt>
                <c:pt idx="97">
                  <c:v>25.227799999999998</c:v>
                </c:pt>
                <c:pt idx="98">
                  <c:v>25.11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1070-4B14-9975-FA2777AAC498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.103999999999999</c:v>
                </c:pt>
                <c:pt idx="2">
                  <c:v>25.207999999999998</c:v>
                </c:pt>
                <c:pt idx="3">
                  <c:v>25.311699999999998</c:v>
                </c:pt>
                <c:pt idx="4">
                  <c:v>25.415099999999999</c:v>
                </c:pt>
                <c:pt idx="5">
                  <c:v>25.5181</c:v>
                </c:pt>
                <c:pt idx="6">
                  <c:v>25.6206</c:v>
                </c:pt>
                <c:pt idx="7">
                  <c:v>25.7225</c:v>
                </c:pt>
                <c:pt idx="8">
                  <c:v>25.823599999999999</c:v>
                </c:pt>
                <c:pt idx="9">
                  <c:v>25.923999999999999</c:v>
                </c:pt>
                <c:pt idx="10">
                  <c:v>26.023399999999999</c:v>
                </c:pt>
                <c:pt idx="11">
                  <c:v>26.1219</c:v>
                </c:pt>
                <c:pt idx="12">
                  <c:v>26.219200000000001</c:v>
                </c:pt>
                <c:pt idx="13">
                  <c:v>26.315300000000001</c:v>
                </c:pt>
                <c:pt idx="14">
                  <c:v>26.4101</c:v>
                </c:pt>
                <c:pt idx="15">
                  <c:v>26.503499999999999</c:v>
                </c:pt>
                <c:pt idx="16">
                  <c:v>26.595500000000001</c:v>
                </c:pt>
                <c:pt idx="17">
                  <c:v>26.6858</c:v>
                </c:pt>
                <c:pt idx="18">
                  <c:v>26.7745</c:v>
                </c:pt>
                <c:pt idx="19">
                  <c:v>26.861499999999999</c:v>
                </c:pt>
                <c:pt idx="20">
                  <c:v>26.9466</c:v>
                </c:pt>
                <c:pt idx="21">
                  <c:v>27.029800000000002</c:v>
                </c:pt>
                <c:pt idx="22">
                  <c:v>27.110900000000001</c:v>
                </c:pt>
                <c:pt idx="23">
                  <c:v>27.19</c:v>
                </c:pt>
                <c:pt idx="24">
                  <c:v>27.2669</c:v>
                </c:pt>
                <c:pt idx="25">
                  <c:v>27.3416</c:v>
                </c:pt>
                <c:pt idx="26">
                  <c:v>27.414000000000001</c:v>
                </c:pt>
                <c:pt idx="27">
                  <c:v>27.483899999999998</c:v>
                </c:pt>
                <c:pt idx="28">
                  <c:v>27.551400000000001</c:v>
                </c:pt>
                <c:pt idx="29">
                  <c:v>27.616399999999999</c:v>
                </c:pt>
                <c:pt idx="30">
                  <c:v>27.678799999999999</c:v>
                </c:pt>
                <c:pt idx="31">
                  <c:v>27.738600000000002</c:v>
                </c:pt>
                <c:pt idx="32">
                  <c:v>27.7956</c:v>
                </c:pt>
                <c:pt idx="33">
                  <c:v>27.849900000000002</c:v>
                </c:pt>
                <c:pt idx="34">
                  <c:v>27.901399999999999</c:v>
                </c:pt>
                <c:pt idx="35">
                  <c:v>27.95</c:v>
                </c:pt>
                <c:pt idx="36">
                  <c:v>27.9956</c:v>
                </c:pt>
                <c:pt idx="37">
                  <c:v>28.038399999999999</c:v>
                </c:pt>
                <c:pt idx="38">
                  <c:v>28.077999999999999</c:v>
                </c:pt>
                <c:pt idx="39">
                  <c:v>28.114699999999999</c:v>
                </c:pt>
                <c:pt idx="40">
                  <c:v>28.148299999999999</c:v>
                </c:pt>
                <c:pt idx="41">
                  <c:v>28.178699999999999</c:v>
                </c:pt>
                <c:pt idx="42">
                  <c:v>28.206</c:v>
                </c:pt>
                <c:pt idx="43">
                  <c:v>28.2301</c:v>
                </c:pt>
                <c:pt idx="44">
                  <c:v>28.251100000000001</c:v>
                </c:pt>
                <c:pt idx="45">
                  <c:v>28.268799999999999</c:v>
                </c:pt>
                <c:pt idx="46">
                  <c:v>28.283200000000001</c:v>
                </c:pt>
                <c:pt idx="47">
                  <c:v>28.2944</c:v>
                </c:pt>
                <c:pt idx="48">
                  <c:v>28.302399999999999</c:v>
                </c:pt>
                <c:pt idx="49">
                  <c:v>28.306999999999999</c:v>
                </c:pt>
                <c:pt idx="50">
                  <c:v>28.308399999999999</c:v>
                </c:pt>
                <c:pt idx="51">
                  <c:v>28.3065</c:v>
                </c:pt>
                <c:pt idx="52">
                  <c:v>28.301300000000001</c:v>
                </c:pt>
                <c:pt idx="53">
                  <c:v>28.292899999999999</c:v>
                </c:pt>
                <c:pt idx="54">
                  <c:v>28.281199999999998</c:v>
                </c:pt>
                <c:pt idx="55">
                  <c:v>28.266200000000001</c:v>
                </c:pt>
                <c:pt idx="56">
                  <c:v>28.247900000000001</c:v>
                </c:pt>
                <c:pt idx="57">
                  <c:v>28.226400000000002</c:v>
                </c:pt>
                <c:pt idx="58">
                  <c:v>28.201699999999999</c:v>
                </c:pt>
                <c:pt idx="59">
                  <c:v>28.1739</c:v>
                </c:pt>
                <c:pt idx="60">
                  <c:v>28.142800000000001</c:v>
                </c:pt>
                <c:pt idx="61">
                  <c:v>28.108599999999999</c:v>
                </c:pt>
                <c:pt idx="62">
                  <c:v>28.071400000000001</c:v>
                </c:pt>
                <c:pt idx="63">
                  <c:v>28.030999999999999</c:v>
                </c:pt>
                <c:pt idx="64">
                  <c:v>27.9876</c:v>
                </c:pt>
                <c:pt idx="65">
                  <c:v>27.941199999999998</c:v>
                </c:pt>
                <c:pt idx="66">
                  <c:v>27.8919</c:v>
                </c:pt>
                <c:pt idx="67">
                  <c:v>27.839600000000001</c:v>
                </c:pt>
                <c:pt idx="68">
                  <c:v>27.784500000000001</c:v>
                </c:pt>
                <c:pt idx="69">
                  <c:v>27.726600000000001</c:v>
                </c:pt>
                <c:pt idx="70">
                  <c:v>27.665900000000001</c:v>
                </c:pt>
                <c:pt idx="71">
                  <c:v>27.602599999999999</c:v>
                </c:pt>
                <c:pt idx="72">
                  <c:v>27.5365</c:v>
                </c:pt>
                <c:pt idx="73">
                  <c:v>27.4679</c:v>
                </c:pt>
                <c:pt idx="74">
                  <c:v>27.396799999999999</c:v>
                </c:pt>
                <c:pt idx="75">
                  <c:v>27.3231</c:v>
                </c:pt>
                <c:pt idx="76">
                  <c:v>27.2471</c:v>
                </c:pt>
                <c:pt idx="77">
                  <c:v>27.168800000000001</c:v>
                </c:pt>
                <c:pt idx="78">
                  <c:v>27.088100000000001</c:v>
                </c:pt>
                <c:pt idx="79">
                  <c:v>27.005299999999998</c:v>
                </c:pt>
                <c:pt idx="80">
                  <c:v>26.920300000000001</c:v>
                </c:pt>
                <c:pt idx="81">
                  <c:v>26.833200000000001</c:v>
                </c:pt>
                <c:pt idx="82">
                  <c:v>26.744199999999999</c:v>
                </c:pt>
                <c:pt idx="83">
                  <c:v>26.653199999999998</c:v>
                </c:pt>
                <c:pt idx="84">
                  <c:v>26.560400000000001</c:v>
                </c:pt>
                <c:pt idx="85">
                  <c:v>26.465699999999998</c:v>
                </c:pt>
                <c:pt idx="86">
                  <c:v>26.369399999999999</c:v>
                </c:pt>
                <c:pt idx="87">
                  <c:v>26.2714</c:v>
                </c:pt>
                <c:pt idx="88">
                  <c:v>26.171800000000001</c:v>
                </c:pt>
                <c:pt idx="89">
                  <c:v>26.070699999999999</c:v>
                </c:pt>
                <c:pt idx="90">
                  <c:v>25.968299999999999</c:v>
                </c:pt>
                <c:pt idx="91">
                  <c:v>25.8645</c:v>
                </c:pt>
                <c:pt idx="92">
                  <c:v>25.759399999999999</c:v>
                </c:pt>
                <c:pt idx="93">
                  <c:v>25.653199999999998</c:v>
                </c:pt>
                <c:pt idx="94">
                  <c:v>25.545999999999999</c:v>
                </c:pt>
                <c:pt idx="95">
                  <c:v>25.437999999999999</c:v>
                </c:pt>
                <c:pt idx="96">
                  <c:v>25.3291</c:v>
                </c:pt>
                <c:pt idx="97">
                  <c:v>25.219799999999999</c:v>
                </c:pt>
                <c:pt idx="98">
                  <c:v>25.1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1070-4B14-9975-FA2777AAC498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.1008</c:v>
                </c:pt>
                <c:pt idx="2">
                  <c:v>25.2014</c:v>
                </c:pt>
                <c:pt idx="3">
                  <c:v>25.3019</c:v>
                </c:pt>
                <c:pt idx="4">
                  <c:v>25.402100000000001</c:v>
                </c:pt>
                <c:pt idx="5">
                  <c:v>25.501899999999999</c:v>
                </c:pt>
                <c:pt idx="6">
                  <c:v>25.601199999999999</c:v>
                </c:pt>
                <c:pt idx="7">
                  <c:v>25.6998</c:v>
                </c:pt>
                <c:pt idx="8">
                  <c:v>25.797799999999999</c:v>
                </c:pt>
                <c:pt idx="9">
                  <c:v>25.895099999999999</c:v>
                </c:pt>
                <c:pt idx="10">
                  <c:v>25.991399999999999</c:v>
                </c:pt>
                <c:pt idx="11">
                  <c:v>26.0867</c:v>
                </c:pt>
                <c:pt idx="12">
                  <c:v>26.181000000000001</c:v>
                </c:pt>
                <c:pt idx="13">
                  <c:v>26.274100000000001</c:v>
                </c:pt>
                <c:pt idx="14">
                  <c:v>26.366</c:v>
                </c:pt>
                <c:pt idx="15">
                  <c:v>26.456499999999998</c:v>
                </c:pt>
                <c:pt idx="16">
                  <c:v>26.545500000000001</c:v>
                </c:pt>
                <c:pt idx="17">
                  <c:v>26.632999999999999</c:v>
                </c:pt>
                <c:pt idx="18">
                  <c:v>26.719000000000001</c:v>
                </c:pt>
                <c:pt idx="19">
                  <c:v>26.8032</c:v>
                </c:pt>
                <c:pt idx="20">
                  <c:v>26.8856</c:v>
                </c:pt>
                <c:pt idx="21">
                  <c:v>26.966200000000001</c:v>
                </c:pt>
                <c:pt idx="22">
                  <c:v>27.044799999999999</c:v>
                </c:pt>
                <c:pt idx="23">
                  <c:v>27.121400000000001</c:v>
                </c:pt>
                <c:pt idx="24">
                  <c:v>27.195900000000002</c:v>
                </c:pt>
                <c:pt idx="25">
                  <c:v>27.2682</c:v>
                </c:pt>
                <c:pt idx="26">
                  <c:v>27.3383</c:v>
                </c:pt>
                <c:pt idx="27">
                  <c:v>27.406099999999999</c:v>
                </c:pt>
                <c:pt idx="28">
                  <c:v>27.471499999999999</c:v>
                </c:pt>
                <c:pt idx="29">
                  <c:v>27.534500000000001</c:v>
                </c:pt>
                <c:pt idx="30">
                  <c:v>27.594899999999999</c:v>
                </c:pt>
                <c:pt idx="31">
                  <c:v>27.652799999999999</c:v>
                </c:pt>
                <c:pt idx="32">
                  <c:v>27.707999999999998</c:v>
                </c:pt>
                <c:pt idx="33">
                  <c:v>27.7606</c:v>
                </c:pt>
                <c:pt idx="34">
                  <c:v>27.810500000000001</c:v>
                </c:pt>
                <c:pt idx="35">
                  <c:v>27.857500000000002</c:v>
                </c:pt>
                <c:pt idx="36">
                  <c:v>27.901700000000002</c:v>
                </c:pt>
                <c:pt idx="37">
                  <c:v>27.943100000000001</c:v>
                </c:pt>
                <c:pt idx="38">
                  <c:v>27.9815</c:v>
                </c:pt>
                <c:pt idx="39">
                  <c:v>28.016999999999999</c:v>
                </c:pt>
                <c:pt idx="40">
                  <c:v>28.049499999999998</c:v>
                </c:pt>
                <c:pt idx="41">
                  <c:v>28.079000000000001</c:v>
                </c:pt>
                <c:pt idx="42">
                  <c:v>28.105499999999999</c:v>
                </c:pt>
                <c:pt idx="43">
                  <c:v>28.128799999999998</c:v>
                </c:pt>
                <c:pt idx="44">
                  <c:v>28.149100000000001</c:v>
                </c:pt>
                <c:pt idx="45">
                  <c:v>28.1662</c:v>
                </c:pt>
                <c:pt idx="46">
                  <c:v>28.180199999999999</c:v>
                </c:pt>
                <c:pt idx="47">
                  <c:v>28.190999999999999</c:v>
                </c:pt>
                <c:pt idx="48">
                  <c:v>28.198699999999999</c:v>
                </c:pt>
                <c:pt idx="49">
                  <c:v>28.203199999999999</c:v>
                </c:pt>
                <c:pt idx="50">
                  <c:v>28.204499999999999</c:v>
                </c:pt>
                <c:pt idx="51">
                  <c:v>28.2026</c:v>
                </c:pt>
                <c:pt idx="52">
                  <c:v>28.197600000000001</c:v>
                </c:pt>
                <c:pt idx="53">
                  <c:v>28.189399999999999</c:v>
                </c:pt>
                <c:pt idx="54">
                  <c:v>28.178000000000001</c:v>
                </c:pt>
                <c:pt idx="55">
                  <c:v>28.163399999999999</c:v>
                </c:pt>
                <c:pt idx="56">
                  <c:v>28.145700000000001</c:v>
                </c:pt>
                <c:pt idx="57">
                  <c:v>28.1249</c:v>
                </c:pt>
                <c:pt idx="58">
                  <c:v>28.100899999999999</c:v>
                </c:pt>
                <c:pt idx="59">
                  <c:v>28.073899999999998</c:v>
                </c:pt>
                <c:pt idx="60">
                  <c:v>28.043800000000001</c:v>
                </c:pt>
                <c:pt idx="61">
                  <c:v>28.0106</c:v>
                </c:pt>
                <c:pt idx="62">
                  <c:v>27.974499999999999</c:v>
                </c:pt>
                <c:pt idx="63">
                  <c:v>27.935300000000002</c:v>
                </c:pt>
                <c:pt idx="64">
                  <c:v>27.8933</c:v>
                </c:pt>
                <c:pt idx="65">
                  <c:v>27.848299999999998</c:v>
                </c:pt>
                <c:pt idx="66">
                  <c:v>27.8004</c:v>
                </c:pt>
                <c:pt idx="67">
                  <c:v>27.7498</c:v>
                </c:pt>
                <c:pt idx="68">
                  <c:v>27.696300000000001</c:v>
                </c:pt>
                <c:pt idx="69">
                  <c:v>27.6402</c:v>
                </c:pt>
                <c:pt idx="70">
                  <c:v>27.581299999999999</c:v>
                </c:pt>
                <c:pt idx="71">
                  <c:v>27.5199</c:v>
                </c:pt>
                <c:pt idx="72">
                  <c:v>27.4558</c:v>
                </c:pt>
                <c:pt idx="73">
                  <c:v>27.389299999999999</c:v>
                </c:pt>
                <c:pt idx="74">
                  <c:v>27.3203</c:v>
                </c:pt>
                <c:pt idx="75">
                  <c:v>27.248899999999999</c:v>
                </c:pt>
                <c:pt idx="76">
                  <c:v>27.1752</c:v>
                </c:pt>
                <c:pt idx="77">
                  <c:v>27.0992</c:v>
                </c:pt>
                <c:pt idx="78">
                  <c:v>27.021000000000001</c:v>
                </c:pt>
                <c:pt idx="79">
                  <c:v>26.9407</c:v>
                </c:pt>
                <c:pt idx="80">
                  <c:v>26.8583</c:v>
                </c:pt>
                <c:pt idx="81">
                  <c:v>26.773900000000001</c:v>
                </c:pt>
                <c:pt idx="82">
                  <c:v>26.6875</c:v>
                </c:pt>
                <c:pt idx="83">
                  <c:v>26.599299999999999</c:v>
                </c:pt>
                <c:pt idx="84">
                  <c:v>26.5093</c:v>
                </c:pt>
                <c:pt idx="85">
                  <c:v>26.4176</c:v>
                </c:pt>
                <c:pt idx="86">
                  <c:v>26.324200000000001</c:v>
                </c:pt>
                <c:pt idx="87">
                  <c:v>26.229199999999999</c:v>
                </c:pt>
                <c:pt idx="88">
                  <c:v>26.1328</c:v>
                </c:pt>
                <c:pt idx="89">
                  <c:v>26.0349</c:v>
                </c:pt>
                <c:pt idx="90">
                  <c:v>25.935600000000001</c:v>
                </c:pt>
                <c:pt idx="91">
                  <c:v>25.8352</c:v>
                </c:pt>
                <c:pt idx="92">
                  <c:v>25.733499999999999</c:v>
                </c:pt>
                <c:pt idx="93">
                  <c:v>25.630800000000001</c:v>
                </c:pt>
                <c:pt idx="94">
                  <c:v>25.527200000000001</c:v>
                </c:pt>
                <c:pt idx="95">
                  <c:v>25.422799999999999</c:v>
                </c:pt>
                <c:pt idx="96">
                  <c:v>25.317699999999999</c:v>
                </c:pt>
                <c:pt idx="97">
                  <c:v>25.2121</c:v>
                </c:pt>
                <c:pt idx="98">
                  <c:v>25.106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1070-4B14-9975-FA2777AAC498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.0976</c:v>
                </c:pt>
                <c:pt idx="2">
                  <c:v>25.1951</c:v>
                </c:pt>
                <c:pt idx="3">
                  <c:v>25.2925</c:v>
                </c:pt>
                <c:pt idx="4">
                  <c:v>25.389500000000002</c:v>
                </c:pt>
                <c:pt idx="5">
                  <c:v>25.4861</c:v>
                </c:pt>
                <c:pt idx="6">
                  <c:v>25.5823</c:v>
                </c:pt>
                <c:pt idx="7">
                  <c:v>25.677900000000001</c:v>
                </c:pt>
                <c:pt idx="8">
                  <c:v>25.7728</c:v>
                </c:pt>
                <c:pt idx="9">
                  <c:v>25.867000000000001</c:v>
                </c:pt>
                <c:pt idx="10">
                  <c:v>25.9603</c:v>
                </c:pt>
                <c:pt idx="11">
                  <c:v>26.052700000000002</c:v>
                </c:pt>
                <c:pt idx="12">
                  <c:v>26.143999999999998</c:v>
                </c:pt>
                <c:pt idx="13">
                  <c:v>26.234200000000001</c:v>
                </c:pt>
                <c:pt idx="14">
                  <c:v>26.3232</c:v>
                </c:pt>
                <c:pt idx="15">
                  <c:v>26.410799999999998</c:v>
                </c:pt>
                <c:pt idx="16">
                  <c:v>26.4971</c:v>
                </c:pt>
                <c:pt idx="17">
                  <c:v>26.581900000000001</c:v>
                </c:pt>
                <c:pt idx="18">
                  <c:v>26.665099999999999</c:v>
                </c:pt>
                <c:pt idx="19">
                  <c:v>26.746700000000001</c:v>
                </c:pt>
                <c:pt idx="20">
                  <c:v>26.826499999999999</c:v>
                </c:pt>
                <c:pt idx="21">
                  <c:v>26.904599999999999</c:v>
                </c:pt>
                <c:pt idx="22">
                  <c:v>26.980699999999999</c:v>
                </c:pt>
                <c:pt idx="23">
                  <c:v>27.0549</c:v>
                </c:pt>
                <c:pt idx="24">
                  <c:v>27.127099999999999</c:v>
                </c:pt>
                <c:pt idx="25">
                  <c:v>27.197199999999999</c:v>
                </c:pt>
                <c:pt idx="26">
                  <c:v>27.265000000000001</c:v>
                </c:pt>
                <c:pt idx="27">
                  <c:v>27.3307</c:v>
                </c:pt>
                <c:pt idx="28">
                  <c:v>27.393999999999998</c:v>
                </c:pt>
                <c:pt idx="29">
                  <c:v>27.454999999999998</c:v>
                </c:pt>
                <c:pt idx="30">
                  <c:v>27.513500000000001</c:v>
                </c:pt>
                <c:pt idx="31">
                  <c:v>27.569600000000001</c:v>
                </c:pt>
                <c:pt idx="32">
                  <c:v>27.623100000000001</c:v>
                </c:pt>
                <c:pt idx="33">
                  <c:v>27.673999999999999</c:v>
                </c:pt>
                <c:pt idx="34">
                  <c:v>27.722300000000001</c:v>
                </c:pt>
                <c:pt idx="35">
                  <c:v>27.767900000000001</c:v>
                </c:pt>
                <c:pt idx="36">
                  <c:v>27.810700000000001</c:v>
                </c:pt>
                <c:pt idx="37">
                  <c:v>27.8508</c:v>
                </c:pt>
                <c:pt idx="38">
                  <c:v>27.888000000000002</c:v>
                </c:pt>
                <c:pt idx="39">
                  <c:v>27.9224</c:v>
                </c:pt>
                <c:pt idx="40">
                  <c:v>27.953800000000001</c:v>
                </c:pt>
                <c:pt idx="41">
                  <c:v>27.982399999999998</c:v>
                </c:pt>
                <c:pt idx="42">
                  <c:v>28.007999999999999</c:v>
                </c:pt>
                <c:pt idx="43">
                  <c:v>28.0306</c:v>
                </c:pt>
                <c:pt idx="44">
                  <c:v>28.0502</c:v>
                </c:pt>
                <c:pt idx="45">
                  <c:v>28.066800000000001</c:v>
                </c:pt>
                <c:pt idx="46">
                  <c:v>28.080300000000001</c:v>
                </c:pt>
                <c:pt idx="47">
                  <c:v>28.090800000000002</c:v>
                </c:pt>
                <c:pt idx="48">
                  <c:v>28.098199999999999</c:v>
                </c:pt>
                <c:pt idx="49">
                  <c:v>28.102499999999999</c:v>
                </c:pt>
                <c:pt idx="50">
                  <c:v>28.1038</c:v>
                </c:pt>
                <c:pt idx="51">
                  <c:v>28.101900000000001</c:v>
                </c:pt>
                <c:pt idx="52">
                  <c:v>28.097000000000001</c:v>
                </c:pt>
                <c:pt idx="53">
                  <c:v>28.088999999999999</c:v>
                </c:pt>
                <c:pt idx="54">
                  <c:v>28.077999999999999</c:v>
                </c:pt>
                <c:pt idx="55">
                  <c:v>28.063800000000001</c:v>
                </c:pt>
                <c:pt idx="56">
                  <c:v>28.046700000000001</c:v>
                </c:pt>
                <c:pt idx="57">
                  <c:v>28.026499999999999</c:v>
                </c:pt>
                <c:pt idx="58">
                  <c:v>28.0032</c:v>
                </c:pt>
                <c:pt idx="59">
                  <c:v>27.977</c:v>
                </c:pt>
                <c:pt idx="60">
                  <c:v>27.947800000000001</c:v>
                </c:pt>
                <c:pt idx="61">
                  <c:v>27.915600000000001</c:v>
                </c:pt>
                <c:pt idx="62">
                  <c:v>27.880600000000001</c:v>
                </c:pt>
                <c:pt idx="63">
                  <c:v>27.842600000000001</c:v>
                </c:pt>
                <c:pt idx="64">
                  <c:v>27.8018</c:v>
                </c:pt>
                <c:pt idx="65">
                  <c:v>27.758199999999999</c:v>
                </c:pt>
                <c:pt idx="66">
                  <c:v>27.7118</c:v>
                </c:pt>
                <c:pt idx="67">
                  <c:v>27.662700000000001</c:v>
                </c:pt>
                <c:pt idx="68">
                  <c:v>27.610900000000001</c:v>
                </c:pt>
                <c:pt idx="69">
                  <c:v>27.5564</c:v>
                </c:pt>
                <c:pt idx="70">
                  <c:v>27.499300000000002</c:v>
                </c:pt>
                <c:pt idx="71">
                  <c:v>27.439699999999998</c:v>
                </c:pt>
                <c:pt idx="72">
                  <c:v>27.377700000000001</c:v>
                </c:pt>
                <c:pt idx="73">
                  <c:v>27.313099999999999</c:v>
                </c:pt>
                <c:pt idx="74">
                  <c:v>27.246200000000002</c:v>
                </c:pt>
                <c:pt idx="75">
                  <c:v>27.177</c:v>
                </c:pt>
                <c:pt idx="76">
                  <c:v>27.105499999999999</c:v>
                </c:pt>
                <c:pt idx="77">
                  <c:v>27.0319</c:v>
                </c:pt>
                <c:pt idx="78">
                  <c:v>26.956</c:v>
                </c:pt>
                <c:pt idx="79">
                  <c:v>26.8782</c:v>
                </c:pt>
                <c:pt idx="80">
                  <c:v>26.798300000000001</c:v>
                </c:pt>
                <c:pt idx="81">
                  <c:v>26.7164</c:v>
                </c:pt>
                <c:pt idx="82">
                  <c:v>26.6327</c:v>
                </c:pt>
                <c:pt idx="83">
                  <c:v>26.5472</c:v>
                </c:pt>
                <c:pt idx="84">
                  <c:v>26.46</c:v>
                </c:pt>
                <c:pt idx="85">
                  <c:v>26.371099999999998</c:v>
                </c:pt>
                <c:pt idx="86">
                  <c:v>26.2806</c:v>
                </c:pt>
                <c:pt idx="87">
                  <c:v>26.188600000000001</c:v>
                </c:pt>
                <c:pt idx="88">
                  <c:v>26.095099999999999</c:v>
                </c:pt>
                <c:pt idx="89">
                  <c:v>26.000399999999999</c:v>
                </c:pt>
                <c:pt idx="90">
                  <c:v>25.904299999999999</c:v>
                </c:pt>
                <c:pt idx="91">
                  <c:v>25.806999999999999</c:v>
                </c:pt>
                <c:pt idx="92">
                  <c:v>25.7087</c:v>
                </c:pt>
                <c:pt idx="93">
                  <c:v>25.609400000000001</c:v>
                </c:pt>
                <c:pt idx="94">
                  <c:v>25.5092</c:v>
                </c:pt>
                <c:pt idx="95">
                  <c:v>25.408300000000001</c:v>
                </c:pt>
                <c:pt idx="96">
                  <c:v>25.306799999999999</c:v>
                </c:pt>
                <c:pt idx="97">
                  <c:v>25.204799999999999</c:v>
                </c:pt>
                <c:pt idx="98">
                  <c:v>25.10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1070-4B14-9975-FA2777AAC498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.0946</c:v>
                </c:pt>
                <c:pt idx="2">
                  <c:v>25.189</c:v>
                </c:pt>
                <c:pt idx="3">
                  <c:v>25.283300000000001</c:v>
                </c:pt>
                <c:pt idx="4">
                  <c:v>25.377300000000002</c:v>
                </c:pt>
                <c:pt idx="5">
                  <c:v>25.4709</c:v>
                </c:pt>
                <c:pt idx="6">
                  <c:v>25.5641</c:v>
                </c:pt>
                <c:pt idx="7">
                  <c:v>25.656700000000001</c:v>
                </c:pt>
                <c:pt idx="8">
                  <c:v>25.7486</c:v>
                </c:pt>
                <c:pt idx="9">
                  <c:v>25.8398</c:v>
                </c:pt>
                <c:pt idx="10">
                  <c:v>25.930199999999999</c:v>
                </c:pt>
                <c:pt idx="11">
                  <c:v>26.0197</c:v>
                </c:pt>
                <c:pt idx="12">
                  <c:v>26.1081</c:v>
                </c:pt>
                <c:pt idx="13">
                  <c:v>26.195499999999999</c:v>
                </c:pt>
                <c:pt idx="14">
                  <c:v>26.281700000000001</c:v>
                </c:pt>
                <c:pt idx="15">
                  <c:v>26.366599999999998</c:v>
                </c:pt>
                <c:pt idx="16">
                  <c:v>26.450099999999999</c:v>
                </c:pt>
                <c:pt idx="17">
                  <c:v>26.532299999999999</c:v>
                </c:pt>
                <c:pt idx="18">
                  <c:v>26.6129</c:v>
                </c:pt>
                <c:pt idx="19">
                  <c:v>26.6919</c:v>
                </c:pt>
                <c:pt idx="20">
                  <c:v>26.769200000000001</c:v>
                </c:pt>
                <c:pt idx="21">
                  <c:v>26.844799999999999</c:v>
                </c:pt>
                <c:pt idx="22">
                  <c:v>26.918600000000001</c:v>
                </c:pt>
                <c:pt idx="23">
                  <c:v>26.990500000000001</c:v>
                </c:pt>
                <c:pt idx="24">
                  <c:v>27.060400000000001</c:v>
                </c:pt>
                <c:pt idx="25">
                  <c:v>27.1282</c:v>
                </c:pt>
                <c:pt idx="26">
                  <c:v>27.193999999999999</c:v>
                </c:pt>
                <c:pt idx="27">
                  <c:v>27.2576</c:v>
                </c:pt>
                <c:pt idx="28">
                  <c:v>27.318899999999999</c:v>
                </c:pt>
                <c:pt idx="29">
                  <c:v>27.378</c:v>
                </c:pt>
                <c:pt idx="30">
                  <c:v>27.434699999999999</c:v>
                </c:pt>
                <c:pt idx="31">
                  <c:v>27.489000000000001</c:v>
                </c:pt>
                <c:pt idx="32">
                  <c:v>27.540800000000001</c:v>
                </c:pt>
                <c:pt idx="33">
                  <c:v>27.5901</c:v>
                </c:pt>
                <c:pt idx="34">
                  <c:v>27.636900000000001</c:v>
                </c:pt>
                <c:pt idx="35">
                  <c:v>27.681000000000001</c:v>
                </c:pt>
                <c:pt idx="36">
                  <c:v>27.7225</c:v>
                </c:pt>
                <c:pt idx="37">
                  <c:v>27.761299999999999</c:v>
                </c:pt>
                <c:pt idx="38">
                  <c:v>27.7973</c:v>
                </c:pt>
                <c:pt idx="39">
                  <c:v>27.8306</c:v>
                </c:pt>
                <c:pt idx="40">
                  <c:v>27.8611</c:v>
                </c:pt>
                <c:pt idx="41">
                  <c:v>27.8887</c:v>
                </c:pt>
                <c:pt idx="42">
                  <c:v>27.913499999999999</c:v>
                </c:pt>
                <c:pt idx="43">
                  <c:v>27.935400000000001</c:v>
                </c:pt>
                <c:pt idx="44">
                  <c:v>27.9543</c:v>
                </c:pt>
                <c:pt idx="45">
                  <c:v>27.970400000000001</c:v>
                </c:pt>
                <c:pt idx="46">
                  <c:v>27.983499999999999</c:v>
                </c:pt>
                <c:pt idx="47">
                  <c:v>27.993600000000001</c:v>
                </c:pt>
                <c:pt idx="48">
                  <c:v>28.000800000000002</c:v>
                </c:pt>
                <c:pt idx="49">
                  <c:v>28.004899999999999</c:v>
                </c:pt>
                <c:pt idx="50">
                  <c:v>28.0061</c:v>
                </c:pt>
                <c:pt idx="51">
                  <c:v>28.004300000000001</c:v>
                </c:pt>
                <c:pt idx="52">
                  <c:v>27.999500000000001</c:v>
                </c:pt>
                <c:pt idx="53">
                  <c:v>27.991800000000001</c:v>
                </c:pt>
                <c:pt idx="54">
                  <c:v>27.981000000000002</c:v>
                </c:pt>
                <c:pt idx="55">
                  <c:v>27.967300000000002</c:v>
                </c:pt>
                <c:pt idx="56">
                  <c:v>27.950700000000001</c:v>
                </c:pt>
                <c:pt idx="57">
                  <c:v>27.931000000000001</c:v>
                </c:pt>
                <c:pt idx="58">
                  <c:v>27.9085</c:v>
                </c:pt>
                <c:pt idx="59">
                  <c:v>27.883099999999999</c:v>
                </c:pt>
                <c:pt idx="60">
                  <c:v>27.854700000000001</c:v>
                </c:pt>
                <c:pt idx="61">
                  <c:v>27.823599999999999</c:v>
                </c:pt>
                <c:pt idx="62">
                  <c:v>27.7896</c:v>
                </c:pt>
                <c:pt idx="63">
                  <c:v>27.752700000000001</c:v>
                </c:pt>
                <c:pt idx="64">
                  <c:v>27.713200000000001</c:v>
                </c:pt>
                <c:pt idx="65">
                  <c:v>27.6709</c:v>
                </c:pt>
                <c:pt idx="66">
                  <c:v>27.625900000000001</c:v>
                </c:pt>
                <c:pt idx="67">
                  <c:v>27.578299999999999</c:v>
                </c:pt>
                <c:pt idx="68">
                  <c:v>27.527999999999999</c:v>
                </c:pt>
                <c:pt idx="69">
                  <c:v>27.475200000000001</c:v>
                </c:pt>
                <c:pt idx="70">
                  <c:v>27.419899999999998</c:v>
                </c:pt>
                <c:pt idx="71">
                  <c:v>27.362100000000002</c:v>
                </c:pt>
                <c:pt idx="72">
                  <c:v>27.3019</c:v>
                </c:pt>
                <c:pt idx="73">
                  <c:v>27.2394</c:v>
                </c:pt>
                <c:pt idx="74">
                  <c:v>27.174499999999998</c:v>
                </c:pt>
                <c:pt idx="75">
                  <c:v>27.107399999999998</c:v>
                </c:pt>
                <c:pt idx="76">
                  <c:v>27.0381</c:v>
                </c:pt>
                <c:pt idx="77">
                  <c:v>26.966699999999999</c:v>
                </c:pt>
                <c:pt idx="78">
                  <c:v>26.8932</c:v>
                </c:pt>
                <c:pt idx="79">
                  <c:v>26.817699999999999</c:v>
                </c:pt>
                <c:pt idx="80">
                  <c:v>26.740200000000002</c:v>
                </c:pt>
                <c:pt idx="81">
                  <c:v>26.660900000000002</c:v>
                </c:pt>
                <c:pt idx="82">
                  <c:v>26.579799999999999</c:v>
                </c:pt>
                <c:pt idx="83">
                  <c:v>26.4969</c:v>
                </c:pt>
                <c:pt idx="84">
                  <c:v>26.412299999999998</c:v>
                </c:pt>
                <c:pt idx="85">
                  <c:v>26.3262</c:v>
                </c:pt>
                <c:pt idx="86">
                  <c:v>26.238499999999998</c:v>
                </c:pt>
                <c:pt idx="87">
                  <c:v>26.1494</c:v>
                </c:pt>
                <c:pt idx="88">
                  <c:v>26.058900000000001</c:v>
                </c:pt>
                <c:pt idx="89">
                  <c:v>25.967099999999999</c:v>
                </c:pt>
                <c:pt idx="90">
                  <c:v>25.874099999999999</c:v>
                </c:pt>
                <c:pt idx="91">
                  <c:v>25.78</c:v>
                </c:pt>
                <c:pt idx="92">
                  <c:v>25.684899999999999</c:v>
                </c:pt>
                <c:pt idx="93">
                  <c:v>25.588799999999999</c:v>
                </c:pt>
                <c:pt idx="94">
                  <c:v>25.492000000000001</c:v>
                </c:pt>
                <c:pt idx="95">
                  <c:v>25.394400000000001</c:v>
                </c:pt>
                <c:pt idx="96">
                  <c:v>25.296299999999999</c:v>
                </c:pt>
                <c:pt idx="97">
                  <c:v>25.197800000000001</c:v>
                </c:pt>
                <c:pt idx="98">
                  <c:v>25.0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1070-4B14-9975-FA2777AAC498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.0916</c:v>
                </c:pt>
                <c:pt idx="2">
                  <c:v>25.1831</c:v>
                </c:pt>
                <c:pt idx="3">
                  <c:v>25.2744</c:v>
                </c:pt>
                <c:pt idx="4">
                  <c:v>25.365400000000001</c:v>
                </c:pt>
                <c:pt idx="5">
                  <c:v>25.456099999999999</c:v>
                </c:pt>
                <c:pt idx="6">
                  <c:v>25.546399999999998</c:v>
                </c:pt>
                <c:pt idx="7">
                  <c:v>25.636099999999999</c:v>
                </c:pt>
                <c:pt idx="8">
                  <c:v>25.725100000000001</c:v>
                </c:pt>
                <c:pt idx="9">
                  <c:v>25.813500000000001</c:v>
                </c:pt>
                <c:pt idx="10">
                  <c:v>25.901</c:v>
                </c:pt>
                <c:pt idx="11">
                  <c:v>25.9877</c:v>
                </c:pt>
                <c:pt idx="12">
                  <c:v>26.073399999999999</c:v>
                </c:pt>
                <c:pt idx="13">
                  <c:v>26.158000000000001</c:v>
                </c:pt>
                <c:pt idx="14">
                  <c:v>26.241399999999999</c:v>
                </c:pt>
                <c:pt idx="15">
                  <c:v>26.323699999999999</c:v>
                </c:pt>
                <c:pt idx="16">
                  <c:v>26.404599999999999</c:v>
                </c:pt>
                <c:pt idx="17">
                  <c:v>26.484200000000001</c:v>
                </c:pt>
                <c:pt idx="18">
                  <c:v>26.5623</c:v>
                </c:pt>
                <c:pt idx="19">
                  <c:v>26.6388</c:v>
                </c:pt>
                <c:pt idx="20">
                  <c:v>26.713699999999999</c:v>
                </c:pt>
                <c:pt idx="21">
                  <c:v>26.786899999999999</c:v>
                </c:pt>
                <c:pt idx="22">
                  <c:v>26.8584</c:v>
                </c:pt>
                <c:pt idx="23">
                  <c:v>26.928000000000001</c:v>
                </c:pt>
                <c:pt idx="24">
                  <c:v>26.995699999999999</c:v>
                </c:pt>
                <c:pt idx="25">
                  <c:v>27.061399999999999</c:v>
                </c:pt>
                <c:pt idx="26">
                  <c:v>27.1251</c:v>
                </c:pt>
                <c:pt idx="27">
                  <c:v>27.186699999999998</c:v>
                </c:pt>
                <c:pt idx="28">
                  <c:v>27.246099999999998</c:v>
                </c:pt>
                <c:pt idx="29">
                  <c:v>27.3033</c:v>
                </c:pt>
                <c:pt idx="30">
                  <c:v>27.3582</c:v>
                </c:pt>
                <c:pt idx="31">
                  <c:v>27.410799999999998</c:v>
                </c:pt>
                <c:pt idx="32">
                  <c:v>27.460999999999999</c:v>
                </c:pt>
                <c:pt idx="33">
                  <c:v>27.508800000000001</c:v>
                </c:pt>
                <c:pt idx="34">
                  <c:v>27.553999999999998</c:v>
                </c:pt>
                <c:pt idx="35">
                  <c:v>27.596800000000002</c:v>
                </c:pt>
                <c:pt idx="36">
                  <c:v>27.636900000000001</c:v>
                </c:pt>
                <c:pt idx="37">
                  <c:v>27.674499999999998</c:v>
                </c:pt>
                <c:pt idx="38">
                  <c:v>27.709399999999999</c:v>
                </c:pt>
                <c:pt idx="39">
                  <c:v>27.741599999999998</c:v>
                </c:pt>
                <c:pt idx="40">
                  <c:v>27.771100000000001</c:v>
                </c:pt>
                <c:pt idx="41">
                  <c:v>27.797899999999998</c:v>
                </c:pt>
                <c:pt idx="42">
                  <c:v>27.821899999999999</c:v>
                </c:pt>
                <c:pt idx="43">
                  <c:v>27.843</c:v>
                </c:pt>
                <c:pt idx="44">
                  <c:v>27.8614</c:v>
                </c:pt>
                <c:pt idx="45">
                  <c:v>27.876899999999999</c:v>
                </c:pt>
                <c:pt idx="46">
                  <c:v>27.889600000000002</c:v>
                </c:pt>
                <c:pt idx="47">
                  <c:v>27.8994</c:v>
                </c:pt>
                <c:pt idx="48">
                  <c:v>27.906300000000002</c:v>
                </c:pt>
                <c:pt idx="49">
                  <c:v>27.910299999999999</c:v>
                </c:pt>
                <c:pt idx="50">
                  <c:v>27.9115</c:v>
                </c:pt>
                <c:pt idx="51">
                  <c:v>27.909700000000001</c:v>
                </c:pt>
                <c:pt idx="52">
                  <c:v>27.905000000000001</c:v>
                </c:pt>
                <c:pt idx="53">
                  <c:v>27.897500000000001</c:v>
                </c:pt>
                <c:pt idx="54">
                  <c:v>27.8871</c:v>
                </c:pt>
                <c:pt idx="55">
                  <c:v>27.873799999999999</c:v>
                </c:pt>
                <c:pt idx="56">
                  <c:v>27.857600000000001</c:v>
                </c:pt>
                <c:pt idx="57">
                  <c:v>27.8386</c:v>
                </c:pt>
                <c:pt idx="58">
                  <c:v>27.816700000000001</c:v>
                </c:pt>
                <c:pt idx="59">
                  <c:v>27.792000000000002</c:v>
                </c:pt>
                <c:pt idx="60">
                  <c:v>27.764500000000002</c:v>
                </c:pt>
                <c:pt idx="61">
                  <c:v>27.734300000000001</c:v>
                </c:pt>
                <c:pt idx="62">
                  <c:v>27.7013</c:v>
                </c:pt>
                <c:pt idx="63">
                  <c:v>27.665600000000001</c:v>
                </c:pt>
                <c:pt idx="64">
                  <c:v>27.627300000000002</c:v>
                </c:pt>
                <c:pt idx="65">
                  <c:v>27.586300000000001</c:v>
                </c:pt>
                <c:pt idx="66">
                  <c:v>27.5426</c:v>
                </c:pt>
                <c:pt idx="67">
                  <c:v>27.496500000000001</c:v>
                </c:pt>
                <c:pt idx="68">
                  <c:v>27.447700000000001</c:v>
                </c:pt>
                <c:pt idx="69">
                  <c:v>27.396599999999999</c:v>
                </c:pt>
                <c:pt idx="70">
                  <c:v>27.3429</c:v>
                </c:pt>
                <c:pt idx="71">
                  <c:v>27.286899999999999</c:v>
                </c:pt>
                <c:pt idx="72">
                  <c:v>27.2285</c:v>
                </c:pt>
                <c:pt idx="73">
                  <c:v>27.167899999999999</c:v>
                </c:pt>
                <c:pt idx="74">
                  <c:v>27.105</c:v>
                </c:pt>
                <c:pt idx="75">
                  <c:v>27.039899999999999</c:v>
                </c:pt>
                <c:pt idx="76">
                  <c:v>26.972799999999999</c:v>
                </c:pt>
                <c:pt idx="77">
                  <c:v>26.903500000000001</c:v>
                </c:pt>
                <c:pt idx="78">
                  <c:v>26.8323</c:v>
                </c:pt>
                <c:pt idx="79">
                  <c:v>26.7591</c:v>
                </c:pt>
                <c:pt idx="80">
                  <c:v>26.684000000000001</c:v>
                </c:pt>
                <c:pt idx="81">
                  <c:v>26.607099999999999</c:v>
                </c:pt>
                <c:pt idx="82">
                  <c:v>26.528500000000001</c:v>
                </c:pt>
                <c:pt idx="83">
                  <c:v>26.4482</c:v>
                </c:pt>
                <c:pt idx="84">
                  <c:v>26.366299999999999</c:v>
                </c:pt>
                <c:pt idx="85">
                  <c:v>26.282800000000002</c:v>
                </c:pt>
                <c:pt idx="86">
                  <c:v>26.197900000000001</c:v>
                </c:pt>
                <c:pt idx="87">
                  <c:v>26.111599999999999</c:v>
                </c:pt>
                <c:pt idx="88">
                  <c:v>26.023900000000001</c:v>
                </c:pt>
                <c:pt idx="89">
                  <c:v>25.935099999999998</c:v>
                </c:pt>
                <c:pt idx="90">
                  <c:v>25.844999999999999</c:v>
                </c:pt>
                <c:pt idx="91">
                  <c:v>25.754000000000001</c:v>
                </c:pt>
                <c:pt idx="92">
                  <c:v>25.661899999999999</c:v>
                </c:pt>
                <c:pt idx="93">
                  <c:v>25.568999999999999</c:v>
                </c:pt>
                <c:pt idx="94">
                  <c:v>25.4754</c:v>
                </c:pt>
                <c:pt idx="95">
                  <c:v>25.3811</c:v>
                </c:pt>
                <c:pt idx="96">
                  <c:v>25.286300000000001</c:v>
                </c:pt>
                <c:pt idx="97">
                  <c:v>25.191099999999999</c:v>
                </c:pt>
                <c:pt idx="98">
                  <c:v>25.095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1070-4B14-9975-FA2777AAC498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.088699999999999</c:v>
                </c:pt>
                <c:pt idx="2">
                  <c:v>25.177299999999999</c:v>
                </c:pt>
                <c:pt idx="3">
                  <c:v>25.265799999999999</c:v>
                </c:pt>
                <c:pt idx="4">
                  <c:v>25.353999999999999</c:v>
                </c:pt>
                <c:pt idx="5">
                  <c:v>25.441800000000001</c:v>
                </c:pt>
                <c:pt idx="6">
                  <c:v>25.529199999999999</c:v>
                </c:pt>
                <c:pt idx="7">
                  <c:v>25.616099999999999</c:v>
                </c:pt>
                <c:pt idx="8">
                  <c:v>25.702300000000001</c:v>
                </c:pt>
                <c:pt idx="9">
                  <c:v>25.7879</c:v>
                </c:pt>
                <c:pt idx="10">
                  <c:v>25.872699999999998</c:v>
                </c:pt>
                <c:pt idx="11">
                  <c:v>25.956700000000001</c:v>
                </c:pt>
                <c:pt idx="12">
                  <c:v>26.0396</c:v>
                </c:pt>
                <c:pt idx="13">
                  <c:v>26.121600000000001</c:v>
                </c:pt>
                <c:pt idx="14">
                  <c:v>26.202400000000001</c:v>
                </c:pt>
                <c:pt idx="15">
                  <c:v>26.2821</c:v>
                </c:pt>
                <c:pt idx="16">
                  <c:v>26.360499999999998</c:v>
                </c:pt>
                <c:pt idx="17">
                  <c:v>26.4376</c:v>
                </c:pt>
                <c:pt idx="18">
                  <c:v>26.513200000000001</c:v>
                </c:pt>
                <c:pt idx="19">
                  <c:v>26.587299999999999</c:v>
                </c:pt>
                <c:pt idx="20">
                  <c:v>26.6599</c:v>
                </c:pt>
                <c:pt idx="21">
                  <c:v>26.730799999999999</c:v>
                </c:pt>
                <c:pt idx="22">
                  <c:v>26.8</c:v>
                </c:pt>
                <c:pt idx="23">
                  <c:v>26.8674</c:v>
                </c:pt>
                <c:pt idx="24">
                  <c:v>26.933</c:v>
                </c:pt>
                <c:pt idx="25">
                  <c:v>26.996600000000001</c:v>
                </c:pt>
                <c:pt idx="26">
                  <c:v>27.058299999999999</c:v>
                </c:pt>
                <c:pt idx="27">
                  <c:v>27.117999999999999</c:v>
                </c:pt>
                <c:pt idx="28">
                  <c:v>27.1755</c:v>
                </c:pt>
                <c:pt idx="29">
                  <c:v>27.230899999999998</c:v>
                </c:pt>
                <c:pt idx="30">
                  <c:v>27.284099999999999</c:v>
                </c:pt>
                <c:pt idx="31">
                  <c:v>27.335000000000001</c:v>
                </c:pt>
                <c:pt idx="32">
                  <c:v>27.383600000000001</c:v>
                </c:pt>
                <c:pt idx="33">
                  <c:v>27.4299</c:v>
                </c:pt>
                <c:pt idx="34">
                  <c:v>27.473700000000001</c:v>
                </c:pt>
                <c:pt idx="35">
                  <c:v>27.5151</c:v>
                </c:pt>
                <c:pt idx="36">
                  <c:v>27.553999999999998</c:v>
                </c:pt>
                <c:pt idx="37">
                  <c:v>27.590399999999999</c:v>
                </c:pt>
                <c:pt idx="38">
                  <c:v>27.624199999999998</c:v>
                </c:pt>
                <c:pt idx="39">
                  <c:v>27.6554</c:v>
                </c:pt>
                <c:pt idx="40">
                  <c:v>27.683900000000001</c:v>
                </c:pt>
                <c:pt idx="41">
                  <c:v>27.709800000000001</c:v>
                </c:pt>
                <c:pt idx="42">
                  <c:v>27.7331</c:v>
                </c:pt>
                <c:pt idx="43">
                  <c:v>27.753599999999999</c:v>
                </c:pt>
                <c:pt idx="44">
                  <c:v>27.7713</c:v>
                </c:pt>
                <c:pt idx="45">
                  <c:v>27.786300000000001</c:v>
                </c:pt>
                <c:pt idx="46">
                  <c:v>27.7986</c:v>
                </c:pt>
                <c:pt idx="47">
                  <c:v>27.8081</c:v>
                </c:pt>
                <c:pt idx="48">
                  <c:v>27.814699999999998</c:v>
                </c:pt>
                <c:pt idx="49">
                  <c:v>27.8186</c:v>
                </c:pt>
                <c:pt idx="50">
                  <c:v>27.819700000000001</c:v>
                </c:pt>
                <c:pt idx="51">
                  <c:v>27.818000000000001</c:v>
                </c:pt>
                <c:pt idx="52">
                  <c:v>27.813400000000001</c:v>
                </c:pt>
                <c:pt idx="53">
                  <c:v>27.806100000000001</c:v>
                </c:pt>
                <c:pt idx="54">
                  <c:v>27.795999999999999</c:v>
                </c:pt>
                <c:pt idx="55">
                  <c:v>27.783100000000001</c:v>
                </c:pt>
                <c:pt idx="56">
                  <c:v>27.767399999999999</c:v>
                </c:pt>
                <c:pt idx="57">
                  <c:v>27.748899999999999</c:v>
                </c:pt>
                <c:pt idx="58">
                  <c:v>27.727699999999999</c:v>
                </c:pt>
                <c:pt idx="59">
                  <c:v>27.703800000000001</c:v>
                </c:pt>
                <c:pt idx="60">
                  <c:v>27.677099999999999</c:v>
                </c:pt>
                <c:pt idx="61">
                  <c:v>27.6478</c:v>
                </c:pt>
                <c:pt idx="62">
                  <c:v>27.6158</c:v>
                </c:pt>
                <c:pt idx="63">
                  <c:v>27.581199999999999</c:v>
                </c:pt>
                <c:pt idx="64">
                  <c:v>27.544</c:v>
                </c:pt>
                <c:pt idx="65">
                  <c:v>27.504300000000001</c:v>
                </c:pt>
                <c:pt idx="66">
                  <c:v>27.462</c:v>
                </c:pt>
                <c:pt idx="67">
                  <c:v>27.417200000000001</c:v>
                </c:pt>
                <c:pt idx="68">
                  <c:v>27.37</c:v>
                </c:pt>
                <c:pt idx="69">
                  <c:v>27.3203</c:v>
                </c:pt>
                <c:pt idx="70">
                  <c:v>27.2683</c:v>
                </c:pt>
                <c:pt idx="71">
                  <c:v>27.213999999999999</c:v>
                </c:pt>
                <c:pt idx="72">
                  <c:v>27.157399999999999</c:v>
                </c:pt>
                <c:pt idx="73">
                  <c:v>27.098700000000001</c:v>
                </c:pt>
                <c:pt idx="74">
                  <c:v>27.037700000000001</c:v>
                </c:pt>
                <c:pt idx="75">
                  <c:v>26.974599999999999</c:v>
                </c:pt>
                <c:pt idx="76">
                  <c:v>26.909500000000001</c:v>
                </c:pt>
                <c:pt idx="77">
                  <c:v>26.842400000000001</c:v>
                </c:pt>
                <c:pt idx="78">
                  <c:v>26.773299999999999</c:v>
                </c:pt>
                <c:pt idx="79">
                  <c:v>26.702400000000001</c:v>
                </c:pt>
                <c:pt idx="80">
                  <c:v>26.6296</c:v>
                </c:pt>
                <c:pt idx="81">
                  <c:v>26.555099999999999</c:v>
                </c:pt>
                <c:pt idx="82">
                  <c:v>26.478899999999999</c:v>
                </c:pt>
                <c:pt idx="83">
                  <c:v>26.4011</c:v>
                </c:pt>
                <c:pt idx="84">
                  <c:v>26.3218</c:v>
                </c:pt>
                <c:pt idx="85">
                  <c:v>26.2409</c:v>
                </c:pt>
                <c:pt idx="86">
                  <c:v>26.1586</c:v>
                </c:pt>
                <c:pt idx="87">
                  <c:v>26.074999999999999</c:v>
                </c:pt>
                <c:pt idx="88">
                  <c:v>25.990200000000002</c:v>
                </c:pt>
                <c:pt idx="89">
                  <c:v>25.904199999999999</c:v>
                </c:pt>
                <c:pt idx="90">
                  <c:v>25.817</c:v>
                </c:pt>
                <c:pt idx="91">
                  <c:v>25.728899999999999</c:v>
                </c:pt>
                <c:pt idx="92">
                  <c:v>25.639900000000001</c:v>
                </c:pt>
                <c:pt idx="93">
                  <c:v>25.55</c:v>
                </c:pt>
                <c:pt idx="94">
                  <c:v>25.459499999999998</c:v>
                </c:pt>
                <c:pt idx="95">
                  <c:v>25.368300000000001</c:v>
                </c:pt>
                <c:pt idx="96">
                  <c:v>25.276700000000002</c:v>
                </c:pt>
                <c:pt idx="97">
                  <c:v>25.184699999999999</c:v>
                </c:pt>
                <c:pt idx="98">
                  <c:v>25.092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1070-4B14-9975-FA2777AAC498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.085899999999999</c:v>
                </c:pt>
                <c:pt idx="2">
                  <c:v>25.171800000000001</c:v>
                </c:pt>
                <c:pt idx="3">
                  <c:v>25.257400000000001</c:v>
                </c:pt>
                <c:pt idx="4">
                  <c:v>25.3428</c:v>
                </c:pt>
                <c:pt idx="5">
                  <c:v>25.427900000000001</c:v>
                </c:pt>
                <c:pt idx="6">
                  <c:v>25.512599999999999</c:v>
                </c:pt>
                <c:pt idx="7">
                  <c:v>25.596699999999998</c:v>
                </c:pt>
                <c:pt idx="8">
                  <c:v>25.680299999999999</c:v>
                </c:pt>
                <c:pt idx="9">
                  <c:v>25.763200000000001</c:v>
                </c:pt>
                <c:pt idx="10">
                  <c:v>25.845300000000002</c:v>
                </c:pt>
                <c:pt idx="11">
                  <c:v>25.926600000000001</c:v>
                </c:pt>
                <c:pt idx="12">
                  <c:v>26.007000000000001</c:v>
                </c:pt>
                <c:pt idx="13">
                  <c:v>26.086300000000001</c:v>
                </c:pt>
                <c:pt idx="14">
                  <c:v>26.1646</c:v>
                </c:pt>
                <c:pt idx="15">
                  <c:v>26.241800000000001</c:v>
                </c:pt>
                <c:pt idx="16">
                  <c:v>26.317699999999999</c:v>
                </c:pt>
                <c:pt idx="17">
                  <c:v>26.392399999999999</c:v>
                </c:pt>
                <c:pt idx="18">
                  <c:v>26.465599999999998</c:v>
                </c:pt>
                <c:pt idx="19">
                  <c:v>26.537400000000002</c:v>
                </c:pt>
                <c:pt idx="20">
                  <c:v>26.607700000000001</c:v>
                </c:pt>
                <c:pt idx="21">
                  <c:v>26.676400000000001</c:v>
                </c:pt>
                <c:pt idx="22">
                  <c:v>26.743400000000001</c:v>
                </c:pt>
                <c:pt idx="23">
                  <c:v>26.808700000000002</c:v>
                </c:pt>
                <c:pt idx="24">
                  <c:v>26.872199999999999</c:v>
                </c:pt>
                <c:pt idx="25">
                  <c:v>26.933800000000002</c:v>
                </c:pt>
                <c:pt idx="26">
                  <c:v>26.993600000000001</c:v>
                </c:pt>
                <c:pt idx="27">
                  <c:v>27.051300000000001</c:v>
                </c:pt>
                <c:pt idx="28">
                  <c:v>27.107099999999999</c:v>
                </c:pt>
                <c:pt idx="29">
                  <c:v>27.160699999999999</c:v>
                </c:pt>
                <c:pt idx="30">
                  <c:v>27.212199999999999</c:v>
                </c:pt>
                <c:pt idx="31">
                  <c:v>27.261600000000001</c:v>
                </c:pt>
                <c:pt idx="32">
                  <c:v>27.308599999999998</c:v>
                </c:pt>
                <c:pt idx="33">
                  <c:v>27.353400000000001</c:v>
                </c:pt>
                <c:pt idx="34">
                  <c:v>27.395900000000001</c:v>
                </c:pt>
                <c:pt idx="35">
                  <c:v>27.436</c:v>
                </c:pt>
                <c:pt idx="36">
                  <c:v>27.473600000000001</c:v>
                </c:pt>
                <c:pt idx="37">
                  <c:v>27.508800000000001</c:v>
                </c:pt>
                <c:pt idx="38">
                  <c:v>27.541599999999999</c:v>
                </c:pt>
                <c:pt idx="39">
                  <c:v>27.5718</c:v>
                </c:pt>
                <c:pt idx="40">
                  <c:v>27.599399999999999</c:v>
                </c:pt>
                <c:pt idx="41">
                  <c:v>27.624500000000001</c:v>
                </c:pt>
                <c:pt idx="42">
                  <c:v>27.646999999999998</c:v>
                </c:pt>
                <c:pt idx="43">
                  <c:v>27.666799999999999</c:v>
                </c:pt>
                <c:pt idx="44">
                  <c:v>27.684000000000001</c:v>
                </c:pt>
                <c:pt idx="45">
                  <c:v>27.698499999999999</c:v>
                </c:pt>
                <c:pt idx="46">
                  <c:v>27.7104</c:v>
                </c:pt>
                <c:pt idx="47">
                  <c:v>27.7195</c:v>
                </c:pt>
                <c:pt idx="48">
                  <c:v>27.725999999999999</c:v>
                </c:pt>
                <c:pt idx="49">
                  <c:v>27.729700000000001</c:v>
                </c:pt>
                <c:pt idx="50">
                  <c:v>27.730799999999999</c:v>
                </c:pt>
                <c:pt idx="51">
                  <c:v>27.729099999999999</c:v>
                </c:pt>
                <c:pt idx="52">
                  <c:v>27.724599999999999</c:v>
                </c:pt>
                <c:pt idx="53">
                  <c:v>27.717500000000001</c:v>
                </c:pt>
                <c:pt idx="54">
                  <c:v>27.707699999999999</c:v>
                </c:pt>
                <c:pt idx="55">
                  <c:v>27.6951</c:v>
                </c:pt>
                <c:pt idx="56">
                  <c:v>27.6799</c:v>
                </c:pt>
                <c:pt idx="57">
                  <c:v>27.661999999999999</c:v>
                </c:pt>
                <c:pt idx="58">
                  <c:v>27.641400000000001</c:v>
                </c:pt>
                <c:pt idx="59">
                  <c:v>27.618200000000002</c:v>
                </c:pt>
                <c:pt idx="60">
                  <c:v>27.592400000000001</c:v>
                </c:pt>
                <c:pt idx="61">
                  <c:v>27.564</c:v>
                </c:pt>
                <c:pt idx="62">
                  <c:v>27.533000000000001</c:v>
                </c:pt>
                <c:pt idx="63">
                  <c:v>27.499400000000001</c:v>
                </c:pt>
                <c:pt idx="64">
                  <c:v>27.4633</c:v>
                </c:pt>
                <c:pt idx="65">
                  <c:v>27.424800000000001</c:v>
                </c:pt>
                <c:pt idx="66">
                  <c:v>27.383800000000001</c:v>
                </c:pt>
                <c:pt idx="67">
                  <c:v>27.340399999999999</c:v>
                </c:pt>
                <c:pt idx="68">
                  <c:v>27.294599999999999</c:v>
                </c:pt>
                <c:pt idx="69">
                  <c:v>27.246500000000001</c:v>
                </c:pt>
                <c:pt idx="70">
                  <c:v>27.196100000000001</c:v>
                </c:pt>
                <c:pt idx="71">
                  <c:v>27.1434</c:v>
                </c:pt>
                <c:pt idx="72">
                  <c:v>27.0886</c:v>
                </c:pt>
                <c:pt idx="73">
                  <c:v>27.031600000000001</c:v>
                </c:pt>
                <c:pt idx="74">
                  <c:v>26.9725</c:v>
                </c:pt>
                <c:pt idx="75">
                  <c:v>26.9114</c:v>
                </c:pt>
                <c:pt idx="76">
                  <c:v>26.848299999999998</c:v>
                </c:pt>
                <c:pt idx="77">
                  <c:v>26.783200000000001</c:v>
                </c:pt>
                <c:pt idx="78">
                  <c:v>26.7163</c:v>
                </c:pt>
                <c:pt idx="79">
                  <c:v>26.647500000000001</c:v>
                </c:pt>
                <c:pt idx="80">
                  <c:v>26.577000000000002</c:v>
                </c:pt>
                <c:pt idx="81">
                  <c:v>26.504799999999999</c:v>
                </c:pt>
                <c:pt idx="82">
                  <c:v>26.431000000000001</c:v>
                </c:pt>
                <c:pt idx="83">
                  <c:v>26.355599999999999</c:v>
                </c:pt>
                <c:pt idx="84">
                  <c:v>26.278700000000001</c:v>
                </c:pt>
                <c:pt idx="85">
                  <c:v>26.200399999999998</c:v>
                </c:pt>
                <c:pt idx="86">
                  <c:v>26.120699999999999</c:v>
                </c:pt>
                <c:pt idx="87">
                  <c:v>26.0398</c:v>
                </c:pt>
                <c:pt idx="88">
                  <c:v>25.957599999999999</c:v>
                </c:pt>
                <c:pt idx="89">
                  <c:v>25.874400000000001</c:v>
                </c:pt>
                <c:pt idx="90">
                  <c:v>25.79</c:v>
                </c:pt>
                <c:pt idx="91">
                  <c:v>25.704799999999999</c:v>
                </c:pt>
                <c:pt idx="92">
                  <c:v>25.618600000000001</c:v>
                </c:pt>
                <c:pt idx="93">
                  <c:v>25.531700000000001</c:v>
                </c:pt>
                <c:pt idx="94">
                  <c:v>25.444199999999999</c:v>
                </c:pt>
                <c:pt idx="95">
                  <c:v>25.356000000000002</c:v>
                </c:pt>
                <c:pt idx="96">
                  <c:v>25.267399999999999</c:v>
                </c:pt>
                <c:pt idx="97">
                  <c:v>25.1785</c:v>
                </c:pt>
                <c:pt idx="98">
                  <c:v>25.08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1070-4B14-9975-FA2777AAC498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.083200000000001</c:v>
                </c:pt>
                <c:pt idx="2">
                  <c:v>25.166399999999999</c:v>
                </c:pt>
                <c:pt idx="3">
                  <c:v>25.249300000000002</c:v>
                </c:pt>
                <c:pt idx="4">
                  <c:v>25.332100000000001</c:v>
                </c:pt>
                <c:pt idx="5">
                  <c:v>25.414400000000001</c:v>
                </c:pt>
                <c:pt idx="6">
                  <c:v>25.496400000000001</c:v>
                </c:pt>
                <c:pt idx="7">
                  <c:v>25.5779</c:v>
                </c:pt>
                <c:pt idx="8">
                  <c:v>25.658899999999999</c:v>
                </c:pt>
                <c:pt idx="9">
                  <c:v>25.739100000000001</c:v>
                </c:pt>
                <c:pt idx="10">
                  <c:v>25.8187</c:v>
                </c:pt>
                <c:pt idx="11">
                  <c:v>25.897400000000001</c:v>
                </c:pt>
                <c:pt idx="12">
                  <c:v>25.975300000000001</c:v>
                </c:pt>
                <c:pt idx="13">
                  <c:v>26.052199999999999</c:v>
                </c:pt>
                <c:pt idx="14">
                  <c:v>26.128</c:v>
                </c:pt>
                <c:pt idx="15">
                  <c:v>26.2027</c:v>
                </c:pt>
                <c:pt idx="16">
                  <c:v>26.276299999999999</c:v>
                </c:pt>
                <c:pt idx="17">
                  <c:v>26.348500000000001</c:v>
                </c:pt>
                <c:pt idx="18">
                  <c:v>26.419499999999999</c:v>
                </c:pt>
                <c:pt idx="19">
                  <c:v>26.489000000000001</c:v>
                </c:pt>
                <c:pt idx="20">
                  <c:v>26.557099999999998</c:v>
                </c:pt>
                <c:pt idx="21">
                  <c:v>26.6236</c:v>
                </c:pt>
                <c:pt idx="22">
                  <c:v>26.688500000000001</c:v>
                </c:pt>
                <c:pt idx="23">
                  <c:v>26.7517</c:v>
                </c:pt>
                <c:pt idx="24">
                  <c:v>26.813300000000002</c:v>
                </c:pt>
                <c:pt idx="25">
                  <c:v>26.873000000000001</c:v>
                </c:pt>
                <c:pt idx="26">
                  <c:v>26.930800000000001</c:v>
                </c:pt>
                <c:pt idx="27">
                  <c:v>26.986799999999999</c:v>
                </c:pt>
                <c:pt idx="28">
                  <c:v>27.040700000000001</c:v>
                </c:pt>
                <c:pt idx="29">
                  <c:v>27.092700000000001</c:v>
                </c:pt>
                <c:pt idx="30">
                  <c:v>27.142600000000002</c:v>
                </c:pt>
                <c:pt idx="31">
                  <c:v>27.190300000000001</c:v>
                </c:pt>
                <c:pt idx="32">
                  <c:v>27.235900000000001</c:v>
                </c:pt>
                <c:pt idx="33">
                  <c:v>27.279299999999999</c:v>
                </c:pt>
                <c:pt idx="34">
                  <c:v>27.320399999999999</c:v>
                </c:pt>
                <c:pt idx="35">
                  <c:v>27.359200000000001</c:v>
                </c:pt>
                <c:pt idx="36">
                  <c:v>27.395700000000001</c:v>
                </c:pt>
                <c:pt idx="37">
                  <c:v>27.4298</c:v>
                </c:pt>
                <c:pt idx="38">
                  <c:v>27.461500000000001</c:v>
                </c:pt>
                <c:pt idx="39">
                  <c:v>27.4907</c:v>
                </c:pt>
                <c:pt idx="40">
                  <c:v>27.517499999999998</c:v>
                </c:pt>
                <c:pt idx="41">
                  <c:v>27.541799999999999</c:v>
                </c:pt>
                <c:pt idx="42">
                  <c:v>27.563500000000001</c:v>
                </c:pt>
                <c:pt idx="43">
                  <c:v>27.582699999999999</c:v>
                </c:pt>
                <c:pt idx="44">
                  <c:v>27.599399999999999</c:v>
                </c:pt>
                <c:pt idx="45">
                  <c:v>27.613399999999999</c:v>
                </c:pt>
                <c:pt idx="46">
                  <c:v>27.6249</c:v>
                </c:pt>
                <c:pt idx="47">
                  <c:v>27.633700000000001</c:v>
                </c:pt>
                <c:pt idx="48">
                  <c:v>27.639900000000001</c:v>
                </c:pt>
                <c:pt idx="49">
                  <c:v>27.6435</c:v>
                </c:pt>
                <c:pt idx="50">
                  <c:v>27.644500000000001</c:v>
                </c:pt>
                <c:pt idx="51">
                  <c:v>27.642900000000001</c:v>
                </c:pt>
                <c:pt idx="52">
                  <c:v>27.6386</c:v>
                </c:pt>
                <c:pt idx="53">
                  <c:v>27.631599999999999</c:v>
                </c:pt>
                <c:pt idx="54">
                  <c:v>27.6221</c:v>
                </c:pt>
                <c:pt idx="55">
                  <c:v>27.6099</c:v>
                </c:pt>
                <c:pt idx="56">
                  <c:v>27.595099999999999</c:v>
                </c:pt>
                <c:pt idx="57">
                  <c:v>27.5778</c:v>
                </c:pt>
                <c:pt idx="58">
                  <c:v>27.5578</c:v>
                </c:pt>
                <c:pt idx="59">
                  <c:v>27.535299999999999</c:v>
                </c:pt>
                <c:pt idx="60">
                  <c:v>27.510300000000001</c:v>
                </c:pt>
                <c:pt idx="61">
                  <c:v>27.482700000000001</c:v>
                </c:pt>
                <c:pt idx="62">
                  <c:v>27.4526</c:v>
                </c:pt>
                <c:pt idx="63">
                  <c:v>27.420100000000001</c:v>
                </c:pt>
                <c:pt idx="64">
                  <c:v>27.385100000000001</c:v>
                </c:pt>
                <c:pt idx="65">
                  <c:v>27.347799999999999</c:v>
                </c:pt>
                <c:pt idx="66">
                  <c:v>27.308</c:v>
                </c:pt>
                <c:pt idx="67">
                  <c:v>27.265899999999998</c:v>
                </c:pt>
                <c:pt idx="68">
                  <c:v>27.221499999999999</c:v>
                </c:pt>
                <c:pt idx="69">
                  <c:v>27.174900000000001</c:v>
                </c:pt>
                <c:pt idx="70">
                  <c:v>27.126000000000001</c:v>
                </c:pt>
                <c:pt idx="71">
                  <c:v>27.074999999999999</c:v>
                </c:pt>
                <c:pt idx="72">
                  <c:v>27.021899999999999</c:v>
                </c:pt>
                <c:pt idx="73">
                  <c:v>26.9666</c:v>
                </c:pt>
                <c:pt idx="74">
                  <c:v>26.909400000000002</c:v>
                </c:pt>
                <c:pt idx="75">
                  <c:v>26.850100000000001</c:v>
                </c:pt>
                <c:pt idx="76">
                  <c:v>26.788900000000002</c:v>
                </c:pt>
                <c:pt idx="77">
                  <c:v>26.725899999999999</c:v>
                </c:pt>
                <c:pt idx="78">
                  <c:v>26.661000000000001</c:v>
                </c:pt>
                <c:pt idx="79">
                  <c:v>26.5944</c:v>
                </c:pt>
                <c:pt idx="80">
                  <c:v>26.5261</c:v>
                </c:pt>
                <c:pt idx="81">
                  <c:v>26.456199999999999</c:v>
                </c:pt>
                <c:pt idx="82">
                  <c:v>26.384599999999999</c:v>
                </c:pt>
                <c:pt idx="83">
                  <c:v>26.311599999999999</c:v>
                </c:pt>
                <c:pt idx="84">
                  <c:v>26.237100000000002</c:v>
                </c:pt>
                <c:pt idx="85">
                  <c:v>26.161300000000001</c:v>
                </c:pt>
                <c:pt idx="86">
                  <c:v>26.084099999999999</c:v>
                </c:pt>
                <c:pt idx="87">
                  <c:v>26.005700000000001</c:v>
                </c:pt>
                <c:pt idx="88">
                  <c:v>25.926200000000001</c:v>
                </c:pt>
                <c:pt idx="89">
                  <c:v>25.845600000000001</c:v>
                </c:pt>
                <c:pt idx="90">
                  <c:v>25.763999999999999</c:v>
                </c:pt>
                <c:pt idx="91">
                  <c:v>25.6815</c:v>
                </c:pt>
                <c:pt idx="92">
                  <c:v>25.598199999999999</c:v>
                </c:pt>
                <c:pt idx="93">
                  <c:v>25.514099999999999</c:v>
                </c:pt>
                <c:pt idx="94">
                  <c:v>25.429400000000001</c:v>
                </c:pt>
                <c:pt idx="95">
                  <c:v>25.344200000000001</c:v>
                </c:pt>
                <c:pt idx="96">
                  <c:v>25.258500000000002</c:v>
                </c:pt>
                <c:pt idx="97">
                  <c:v>25.172499999999999</c:v>
                </c:pt>
                <c:pt idx="98">
                  <c:v>25.086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1070-4B14-9975-FA2777AAC498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.0806</c:v>
                </c:pt>
                <c:pt idx="2">
                  <c:v>25.161100000000001</c:v>
                </c:pt>
                <c:pt idx="3">
                  <c:v>25.241499999999998</c:v>
                </c:pt>
                <c:pt idx="4">
                  <c:v>25.3216</c:v>
                </c:pt>
                <c:pt idx="5">
                  <c:v>25.401399999999999</c:v>
                </c:pt>
                <c:pt idx="6">
                  <c:v>25.480799999999999</c:v>
                </c:pt>
                <c:pt idx="7">
                  <c:v>25.559699999999999</c:v>
                </c:pt>
                <c:pt idx="8">
                  <c:v>25.638100000000001</c:v>
                </c:pt>
                <c:pt idx="9">
                  <c:v>25.715900000000001</c:v>
                </c:pt>
                <c:pt idx="10">
                  <c:v>25.792899999999999</c:v>
                </c:pt>
                <c:pt idx="11">
                  <c:v>25.869199999999999</c:v>
                </c:pt>
                <c:pt idx="12">
                  <c:v>25.944600000000001</c:v>
                </c:pt>
                <c:pt idx="13">
                  <c:v>26.018999999999998</c:v>
                </c:pt>
                <c:pt idx="14">
                  <c:v>26.092500000000001</c:v>
                </c:pt>
                <c:pt idx="15">
                  <c:v>26.1648</c:v>
                </c:pt>
                <c:pt idx="16">
                  <c:v>26.2361</c:v>
                </c:pt>
                <c:pt idx="17">
                  <c:v>26.306100000000001</c:v>
                </c:pt>
                <c:pt idx="18">
                  <c:v>26.3748</c:v>
                </c:pt>
                <c:pt idx="19">
                  <c:v>26.4421</c:v>
                </c:pt>
                <c:pt idx="20">
                  <c:v>26.507999999999999</c:v>
                </c:pt>
                <c:pt idx="21">
                  <c:v>26.572399999999998</c:v>
                </c:pt>
                <c:pt idx="22">
                  <c:v>26.635300000000001</c:v>
                </c:pt>
                <c:pt idx="23">
                  <c:v>26.6966</c:v>
                </c:pt>
                <c:pt idx="24">
                  <c:v>26.7561</c:v>
                </c:pt>
                <c:pt idx="25">
                  <c:v>26.8139</c:v>
                </c:pt>
                <c:pt idx="26">
                  <c:v>26.87</c:v>
                </c:pt>
                <c:pt idx="27">
                  <c:v>26.924099999999999</c:v>
                </c:pt>
                <c:pt idx="28">
                  <c:v>26.976400000000002</c:v>
                </c:pt>
                <c:pt idx="29">
                  <c:v>27.026700000000002</c:v>
                </c:pt>
                <c:pt idx="30">
                  <c:v>27.074999999999999</c:v>
                </c:pt>
                <c:pt idx="31">
                  <c:v>27.121300000000002</c:v>
                </c:pt>
                <c:pt idx="32">
                  <c:v>27.165400000000002</c:v>
                </c:pt>
                <c:pt idx="33">
                  <c:v>27.2074</c:v>
                </c:pt>
                <c:pt idx="34">
                  <c:v>27.247199999999999</c:v>
                </c:pt>
                <c:pt idx="35">
                  <c:v>27.284800000000001</c:v>
                </c:pt>
                <c:pt idx="36">
                  <c:v>27.3201</c:v>
                </c:pt>
                <c:pt idx="37">
                  <c:v>27.353100000000001</c:v>
                </c:pt>
                <c:pt idx="38">
                  <c:v>27.383800000000001</c:v>
                </c:pt>
                <c:pt idx="39">
                  <c:v>27.412099999999999</c:v>
                </c:pt>
                <c:pt idx="40">
                  <c:v>27.437999999999999</c:v>
                </c:pt>
                <c:pt idx="41">
                  <c:v>27.461500000000001</c:v>
                </c:pt>
                <c:pt idx="42">
                  <c:v>27.482600000000001</c:v>
                </c:pt>
                <c:pt idx="43">
                  <c:v>27.501200000000001</c:v>
                </c:pt>
                <c:pt idx="44">
                  <c:v>27.517299999999999</c:v>
                </c:pt>
                <c:pt idx="45">
                  <c:v>27.530899999999999</c:v>
                </c:pt>
                <c:pt idx="46">
                  <c:v>27.542000000000002</c:v>
                </c:pt>
                <c:pt idx="47">
                  <c:v>27.5505</c:v>
                </c:pt>
                <c:pt idx="48">
                  <c:v>27.5565</c:v>
                </c:pt>
                <c:pt idx="49">
                  <c:v>27.56</c:v>
                </c:pt>
                <c:pt idx="50">
                  <c:v>27.5609</c:v>
                </c:pt>
                <c:pt idx="51">
                  <c:v>27.5593</c:v>
                </c:pt>
                <c:pt idx="52">
                  <c:v>27.555099999999999</c:v>
                </c:pt>
                <c:pt idx="53">
                  <c:v>27.548400000000001</c:v>
                </c:pt>
                <c:pt idx="54">
                  <c:v>27.539100000000001</c:v>
                </c:pt>
                <c:pt idx="55">
                  <c:v>27.5273</c:v>
                </c:pt>
                <c:pt idx="56">
                  <c:v>27.513000000000002</c:v>
                </c:pt>
                <c:pt idx="57">
                  <c:v>27.496099999999998</c:v>
                </c:pt>
                <c:pt idx="58">
                  <c:v>27.476800000000001</c:v>
                </c:pt>
                <c:pt idx="59">
                  <c:v>27.454899999999999</c:v>
                </c:pt>
                <c:pt idx="60">
                  <c:v>27.430700000000002</c:v>
                </c:pt>
                <c:pt idx="61">
                  <c:v>27.4039</c:v>
                </c:pt>
                <c:pt idx="62">
                  <c:v>27.3748</c:v>
                </c:pt>
                <c:pt idx="63">
                  <c:v>27.3432</c:v>
                </c:pt>
                <c:pt idx="64">
                  <c:v>27.3093</c:v>
                </c:pt>
                <c:pt idx="65">
                  <c:v>27.273099999999999</c:v>
                </c:pt>
                <c:pt idx="66">
                  <c:v>27.2346</c:v>
                </c:pt>
                <c:pt idx="67">
                  <c:v>27.1938</c:v>
                </c:pt>
                <c:pt idx="68">
                  <c:v>27.1508</c:v>
                </c:pt>
                <c:pt idx="69">
                  <c:v>27.105499999999999</c:v>
                </c:pt>
                <c:pt idx="70">
                  <c:v>27.058199999999999</c:v>
                </c:pt>
                <c:pt idx="71">
                  <c:v>27.008700000000001</c:v>
                </c:pt>
                <c:pt idx="72">
                  <c:v>26.9572</c:v>
                </c:pt>
                <c:pt idx="73">
                  <c:v>26.903700000000001</c:v>
                </c:pt>
                <c:pt idx="74">
                  <c:v>26.848199999999999</c:v>
                </c:pt>
                <c:pt idx="75">
                  <c:v>26.790800000000001</c:v>
                </c:pt>
                <c:pt idx="76">
                  <c:v>26.7315</c:v>
                </c:pt>
                <c:pt idx="77">
                  <c:v>26.670400000000001</c:v>
                </c:pt>
                <c:pt idx="78">
                  <c:v>26.607600000000001</c:v>
                </c:pt>
                <c:pt idx="79">
                  <c:v>26.542999999999999</c:v>
                </c:pt>
                <c:pt idx="80">
                  <c:v>26.476800000000001</c:v>
                </c:pt>
                <c:pt idx="81">
                  <c:v>26.409099999999999</c:v>
                </c:pt>
                <c:pt idx="82">
                  <c:v>26.3398</c:v>
                </c:pt>
                <c:pt idx="83">
                  <c:v>26.268999999999998</c:v>
                </c:pt>
                <c:pt idx="84">
                  <c:v>26.196899999999999</c:v>
                </c:pt>
                <c:pt idx="85">
                  <c:v>26.1234</c:v>
                </c:pt>
                <c:pt idx="86">
                  <c:v>26.0487</c:v>
                </c:pt>
                <c:pt idx="87">
                  <c:v>25.972899999999999</c:v>
                </c:pt>
                <c:pt idx="88">
                  <c:v>25.895900000000001</c:v>
                </c:pt>
                <c:pt idx="89">
                  <c:v>25.817799999999998</c:v>
                </c:pt>
                <c:pt idx="90">
                  <c:v>25.738900000000001</c:v>
                </c:pt>
                <c:pt idx="91">
                  <c:v>25.658999999999999</c:v>
                </c:pt>
                <c:pt idx="92">
                  <c:v>25.578399999999998</c:v>
                </c:pt>
                <c:pt idx="93">
                  <c:v>25.4971</c:v>
                </c:pt>
                <c:pt idx="94">
                  <c:v>25.415199999999999</c:v>
                </c:pt>
                <c:pt idx="95">
                  <c:v>25.332799999999999</c:v>
                </c:pt>
                <c:pt idx="96">
                  <c:v>25.2499</c:v>
                </c:pt>
                <c:pt idx="97">
                  <c:v>25.166799999999999</c:v>
                </c:pt>
                <c:pt idx="98">
                  <c:v>25.08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1070-4B14-9975-FA2777AAC498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.078099999999999</c:v>
                </c:pt>
                <c:pt idx="2">
                  <c:v>25.155999999999999</c:v>
                </c:pt>
                <c:pt idx="3">
                  <c:v>25.233899999999998</c:v>
                </c:pt>
                <c:pt idx="4">
                  <c:v>25.311499999999999</c:v>
                </c:pt>
                <c:pt idx="5">
                  <c:v>25.3887</c:v>
                </c:pt>
                <c:pt idx="6">
                  <c:v>25.465599999999998</c:v>
                </c:pt>
                <c:pt idx="7">
                  <c:v>25.542100000000001</c:v>
                </c:pt>
                <c:pt idx="8">
                  <c:v>25.617999999999999</c:v>
                </c:pt>
                <c:pt idx="9">
                  <c:v>25.693300000000001</c:v>
                </c:pt>
                <c:pt idx="10">
                  <c:v>25.767900000000001</c:v>
                </c:pt>
                <c:pt idx="11">
                  <c:v>25.841799999999999</c:v>
                </c:pt>
                <c:pt idx="12">
                  <c:v>25.9148</c:v>
                </c:pt>
                <c:pt idx="13">
                  <c:v>25.986899999999999</c:v>
                </c:pt>
                <c:pt idx="14">
                  <c:v>26.058</c:v>
                </c:pt>
                <c:pt idx="15">
                  <c:v>26.1281</c:v>
                </c:pt>
                <c:pt idx="16">
                  <c:v>26.197099999999999</c:v>
                </c:pt>
                <c:pt idx="17">
                  <c:v>26.264900000000001</c:v>
                </c:pt>
                <c:pt idx="18">
                  <c:v>26.331399999999999</c:v>
                </c:pt>
                <c:pt idx="19">
                  <c:v>26.396599999999999</c:v>
                </c:pt>
                <c:pt idx="20">
                  <c:v>26.4605</c:v>
                </c:pt>
                <c:pt idx="21">
                  <c:v>26.5229</c:v>
                </c:pt>
                <c:pt idx="22">
                  <c:v>26.5837</c:v>
                </c:pt>
                <c:pt idx="23">
                  <c:v>26.643000000000001</c:v>
                </c:pt>
                <c:pt idx="24">
                  <c:v>26.700700000000001</c:v>
                </c:pt>
                <c:pt idx="25">
                  <c:v>26.756699999999999</c:v>
                </c:pt>
                <c:pt idx="26">
                  <c:v>26.811</c:v>
                </c:pt>
                <c:pt idx="27">
                  <c:v>26.863399999999999</c:v>
                </c:pt>
                <c:pt idx="28">
                  <c:v>26.914100000000001</c:v>
                </c:pt>
                <c:pt idx="29">
                  <c:v>26.962800000000001</c:v>
                </c:pt>
                <c:pt idx="30">
                  <c:v>27.009599999999999</c:v>
                </c:pt>
                <c:pt idx="31">
                  <c:v>27.054300000000001</c:v>
                </c:pt>
                <c:pt idx="32">
                  <c:v>27.097100000000001</c:v>
                </c:pt>
                <c:pt idx="33">
                  <c:v>27.137699999999999</c:v>
                </c:pt>
                <c:pt idx="34">
                  <c:v>27.176300000000001</c:v>
                </c:pt>
                <c:pt idx="35">
                  <c:v>27.212700000000002</c:v>
                </c:pt>
                <c:pt idx="36">
                  <c:v>27.2469</c:v>
                </c:pt>
                <c:pt idx="37">
                  <c:v>27.2788</c:v>
                </c:pt>
                <c:pt idx="38">
                  <c:v>27.308499999999999</c:v>
                </c:pt>
                <c:pt idx="39">
                  <c:v>27.335899999999999</c:v>
                </c:pt>
                <c:pt idx="40">
                  <c:v>27.361000000000001</c:v>
                </c:pt>
                <c:pt idx="41">
                  <c:v>27.383800000000001</c:v>
                </c:pt>
                <c:pt idx="42">
                  <c:v>27.404199999999999</c:v>
                </c:pt>
                <c:pt idx="43">
                  <c:v>27.4221</c:v>
                </c:pt>
                <c:pt idx="44">
                  <c:v>27.4377</c:v>
                </c:pt>
                <c:pt idx="45">
                  <c:v>27.450900000000001</c:v>
                </c:pt>
                <c:pt idx="46">
                  <c:v>27.461600000000001</c:v>
                </c:pt>
                <c:pt idx="47">
                  <c:v>27.469899999999999</c:v>
                </c:pt>
                <c:pt idx="48">
                  <c:v>27.4757</c:v>
                </c:pt>
                <c:pt idx="49">
                  <c:v>27.478999999999999</c:v>
                </c:pt>
                <c:pt idx="50">
                  <c:v>27.479900000000001</c:v>
                </c:pt>
                <c:pt idx="51">
                  <c:v>27.478300000000001</c:v>
                </c:pt>
                <c:pt idx="52">
                  <c:v>27.4742</c:v>
                </c:pt>
                <c:pt idx="53">
                  <c:v>27.467700000000001</c:v>
                </c:pt>
                <c:pt idx="54">
                  <c:v>27.4587</c:v>
                </c:pt>
                <c:pt idx="55">
                  <c:v>27.447199999999999</c:v>
                </c:pt>
                <c:pt idx="56">
                  <c:v>27.433299999999999</c:v>
                </c:pt>
                <c:pt idx="57">
                  <c:v>27.417000000000002</c:v>
                </c:pt>
                <c:pt idx="58">
                  <c:v>27.398199999999999</c:v>
                </c:pt>
                <c:pt idx="59">
                  <c:v>27.376999999999999</c:v>
                </c:pt>
                <c:pt idx="60">
                  <c:v>27.3535</c:v>
                </c:pt>
                <c:pt idx="61">
                  <c:v>27.3276</c:v>
                </c:pt>
                <c:pt idx="62">
                  <c:v>27.299299999999999</c:v>
                </c:pt>
                <c:pt idx="63">
                  <c:v>27.268699999999999</c:v>
                </c:pt>
                <c:pt idx="64">
                  <c:v>27.235900000000001</c:v>
                </c:pt>
                <c:pt idx="65">
                  <c:v>27.200800000000001</c:v>
                </c:pt>
                <c:pt idx="66">
                  <c:v>27.163399999999999</c:v>
                </c:pt>
                <c:pt idx="67">
                  <c:v>27.123899999999999</c:v>
                </c:pt>
                <c:pt idx="68">
                  <c:v>27.0822</c:v>
                </c:pt>
                <c:pt idx="69">
                  <c:v>27.0383</c:v>
                </c:pt>
                <c:pt idx="70">
                  <c:v>26.9925</c:v>
                </c:pt>
                <c:pt idx="71">
                  <c:v>26.944500000000001</c:v>
                </c:pt>
                <c:pt idx="72">
                  <c:v>26.894600000000001</c:v>
                </c:pt>
                <c:pt idx="73">
                  <c:v>26.842700000000001</c:v>
                </c:pt>
                <c:pt idx="74">
                  <c:v>26.788900000000002</c:v>
                </c:pt>
                <c:pt idx="75">
                  <c:v>26.7333</c:v>
                </c:pt>
                <c:pt idx="76">
                  <c:v>26.675899999999999</c:v>
                </c:pt>
                <c:pt idx="77">
                  <c:v>26.616700000000002</c:v>
                </c:pt>
                <c:pt idx="78">
                  <c:v>26.555800000000001</c:v>
                </c:pt>
                <c:pt idx="79">
                  <c:v>26.493200000000002</c:v>
                </c:pt>
                <c:pt idx="80">
                  <c:v>26.429099999999998</c:v>
                </c:pt>
                <c:pt idx="81">
                  <c:v>26.363499999999998</c:v>
                </c:pt>
                <c:pt idx="82">
                  <c:v>26.296399999999998</c:v>
                </c:pt>
                <c:pt idx="83">
                  <c:v>26.227900000000002</c:v>
                </c:pt>
                <c:pt idx="84">
                  <c:v>26.158000000000001</c:v>
                </c:pt>
                <c:pt idx="85">
                  <c:v>26.0869</c:v>
                </c:pt>
                <c:pt idx="86">
                  <c:v>26.014500000000002</c:v>
                </c:pt>
                <c:pt idx="87">
                  <c:v>25.941099999999999</c:v>
                </c:pt>
                <c:pt idx="88">
                  <c:v>25.866499999999998</c:v>
                </c:pt>
                <c:pt idx="89">
                  <c:v>25.791</c:v>
                </c:pt>
                <c:pt idx="90">
                  <c:v>25.714600000000001</c:v>
                </c:pt>
                <c:pt idx="91">
                  <c:v>25.6374</c:v>
                </c:pt>
                <c:pt idx="92">
                  <c:v>25.5594</c:v>
                </c:pt>
                <c:pt idx="93">
                  <c:v>25.480699999999999</c:v>
                </c:pt>
                <c:pt idx="94">
                  <c:v>25.401499999999999</c:v>
                </c:pt>
                <c:pt idx="95">
                  <c:v>25.3218</c:v>
                </c:pt>
                <c:pt idx="96">
                  <c:v>25.241700000000002</c:v>
                </c:pt>
                <c:pt idx="97">
                  <c:v>25.161300000000001</c:v>
                </c:pt>
                <c:pt idx="98">
                  <c:v>25.08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1070-4B14-9975-FA2777AAC498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.075600000000001</c:v>
                </c:pt>
                <c:pt idx="2">
                  <c:v>25.1511</c:v>
                </c:pt>
                <c:pt idx="3">
                  <c:v>25.226500000000001</c:v>
                </c:pt>
                <c:pt idx="4">
                  <c:v>25.301600000000001</c:v>
                </c:pt>
                <c:pt idx="5">
                  <c:v>25.3765</c:v>
                </c:pt>
                <c:pt idx="6">
                  <c:v>25.450900000000001</c:v>
                </c:pt>
                <c:pt idx="7">
                  <c:v>25.524999999999999</c:v>
                </c:pt>
                <c:pt idx="8">
                  <c:v>25.598500000000001</c:v>
                </c:pt>
                <c:pt idx="9">
                  <c:v>25.671399999999998</c:v>
                </c:pt>
                <c:pt idx="10">
                  <c:v>25.7437</c:v>
                </c:pt>
                <c:pt idx="11">
                  <c:v>25.815200000000001</c:v>
                </c:pt>
                <c:pt idx="12">
                  <c:v>25.885899999999999</c:v>
                </c:pt>
                <c:pt idx="13">
                  <c:v>25.9557</c:v>
                </c:pt>
                <c:pt idx="14">
                  <c:v>26.0246</c:v>
                </c:pt>
                <c:pt idx="15">
                  <c:v>26.092500000000001</c:v>
                </c:pt>
                <c:pt idx="16">
                  <c:v>26.159300000000002</c:v>
                </c:pt>
                <c:pt idx="17">
                  <c:v>26.224900000000002</c:v>
                </c:pt>
                <c:pt idx="18">
                  <c:v>26.289400000000001</c:v>
                </c:pt>
                <c:pt idx="19">
                  <c:v>26.352499999999999</c:v>
                </c:pt>
                <c:pt idx="20">
                  <c:v>26.414300000000001</c:v>
                </c:pt>
                <c:pt idx="21">
                  <c:v>26.474799999999998</c:v>
                </c:pt>
                <c:pt idx="22">
                  <c:v>26.5337</c:v>
                </c:pt>
                <c:pt idx="23">
                  <c:v>26.591200000000001</c:v>
                </c:pt>
                <c:pt idx="24">
                  <c:v>26.646999999999998</c:v>
                </c:pt>
                <c:pt idx="25">
                  <c:v>26.7012</c:v>
                </c:pt>
                <c:pt idx="26">
                  <c:v>26.753799999999998</c:v>
                </c:pt>
                <c:pt idx="27">
                  <c:v>26.804600000000001</c:v>
                </c:pt>
                <c:pt idx="28">
                  <c:v>26.8536</c:v>
                </c:pt>
                <c:pt idx="29">
                  <c:v>26.9008</c:v>
                </c:pt>
                <c:pt idx="30">
                  <c:v>26.946100000000001</c:v>
                </c:pt>
                <c:pt idx="31">
                  <c:v>26.9894</c:v>
                </c:pt>
                <c:pt idx="32">
                  <c:v>27.030799999999999</c:v>
                </c:pt>
                <c:pt idx="33">
                  <c:v>27.0702</c:v>
                </c:pt>
                <c:pt idx="34">
                  <c:v>27.107500000000002</c:v>
                </c:pt>
                <c:pt idx="35">
                  <c:v>27.142700000000001</c:v>
                </c:pt>
                <c:pt idx="36">
                  <c:v>27.175899999999999</c:v>
                </c:pt>
                <c:pt idx="37">
                  <c:v>27.206800000000001</c:v>
                </c:pt>
                <c:pt idx="38">
                  <c:v>27.235499999999998</c:v>
                </c:pt>
                <c:pt idx="39">
                  <c:v>27.2621</c:v>
                </c:pt>
                <c:pt idx="40">
                  <c:v>27.2864</c:v>
                </c:pt>
                <c:pt idx="41">
                  <c:v>27.308399999999999</c:v>
                </c:pt>
                <c:pt idx="42">
                  <c:v>27.328099999999999</c:v>
                </c:pt>
                <c:pt idx="43">
                  <c:v>27.345500000000001</c:v>
                </c:pt>
                <c:pt idx="44">
                  <c:v>27.360600000000002</c:v>
                </c:pt>
                <c:pt idx="45">
                  <c:v>27.3733</c:v>
                </c:pt>
                <c:pt idx="46">
                  <c:v>27.383700000000001</c:v>
                </c:pt>
                <c:pt idx="47">
                  <c:v>27.3917</c:v>
                </c:pt>
                <c:pt idx="48">
                  <c:v>27.397300000000001</c:v>
                </c:pt>
                <c:pt idx="49">
                  <c:v>27.400500000000001</c:v>
                </c:pt>
                <c:pt idx="50">
                  <c:v>27.401299999999999</c:v>
                </c:pt>
                <c:pt idx="51">
                  <c:v>27.399799999999999</c:v>
                </c:pt>
                <c:pt idx="52">
                  <c:v>27.395800000000001</c:v>
                </c:pt>
                <c:pt idx="53">
                  <c:v>27.389399999999998</c:v>
                </c:pt>
                <c:pt idx="54">
                  <c:v>27.380700000000001</c:v>
                </c:pt>
                <c:pt idx="55">
                  <c:v>27.369599999999998</c:v>
                </c:pt>
                <c:pt idx="56">
                  <c:v>27.356100000000001</c:v>
                </c:pt>
                <c:pt idx="57">
                  <c:v>27.340199999999999</c:v>
                </c:pt>
                <c:pt idx="58">
                  <c:v>27.321999999999999</c:v>
                </c:pt>
                <c:pt idx="59">
                  <c:v>27.301500000000001</c:v>
                </c:pt>
                <c:pt idx="60">
                  <c:v>27.278700000000001</c:v>
                </c:pt>
                <c:pt idx="61">
                  <c:v>27.253599999999999</c:v>
                </c:pt>
                <c:pt idx="62">
                  <c:v>27.226199999999999</c:v>
                </c:pt>
                <c:pt idx="63">
                  <c:v>27.1965</c:v>
                </c:pt>
                <c:pt idx="64">
                  <c:v>27.1647</c:v>
                </c:pt>
                <c:pt idx="65">
                  <c:v>27.130600000000001</c:v>
                </c:pt>
                <c:pt idx="66">
                  <c:v>27.0944</c:v>
                </c:pt>
                <c:pt idx="67">
                  <c:v>27.056100000000001</c:v>
                </c:pt>
                <c:pt idx="68">
                  <c:v>27.015699999999999</c:v>
                </c:pt>
                <c:pt idx="69">
                  <c:v>26.973199999999999</c:v>
                </c:pt>
                <c:pt idx="70">
                  <c:v>26.928799999999999</c:v>
                </c:pt>
                <c:pt idx="71">
                  <c:v>26.882300000000001</c:v>
                </c:pt>
                <c:pt idx="72">
                  <c:v>26.8339</c:v>
                </c:pt>
                <c:pt idx="73">
                  <c:v>26.7836</c:v>
                </c:pt>
                <c:pt idx="74">
                  <c:v>26.7315</c:v>
                </c:pt>
                <c:pt idx="75">
                  <c:v>26.677600000000002</c:v>
                </c:pt>
                <c:pt idx="76">
                  <c:v>26.622</c:v>
                </c:pt>
                <c:pt idx="77">
                  <c:v>26.564599999999999</c:v>
                </c:pt>
                <c:pt idx="78">
                  <c:v>26.505600000000001</c:v>
                </c:pt>
                <c:pt idx="79">
                  <c:v>26.4451</c:v>
                </c:pt>
                <c:pt idx="80">
                  <c:v>26.382999999999999</c:v>
                </c:pt>
                <c:pt idx="81">
                  <c:v>26.319400000000002</c:v>
                </c:pt>
                <c:pt idx="82">
                  <c:v>26.2544</c:v>
                </c:pt>
                <c:pt idx="83">
                  <c:v>26.187999999999999</c:v>
                </c:pt>
                <c:pt idx="84">
                  <c:v>26.1204</c:v>
                </c:pt>
                <c:pt idx="85">
                  <c:v>26.051500000000001</c:v>
                </c:pt>
                <c:pt idx="86">
                  <c:v>25.9815</c:v>
                </c:pt>
                <c:pt idx="87">
                  <c:v>25.910399999999999</c:v>
                </c:pt>
                <c:pt idx="88">
                  <c:v>25.838200000000001</c:v>
                </c:pt>
                <c:pt idx="89">
                  <c:v>25.7651</c:v>
                </c:pt>
                <c:pt idx="90">
                  <c:v>25.691199999999998</c:v>
                </c:pt>
                <c:pt idx="91">
                  <c:v>25.616399999999999</c:v>
                </c:pt>
                <c:pt idx="92">
                  <c:v>25.541</c:v>
                </c:pt>
                <c:pt idx="93">
                  <c:v>25.4649</c:v>
                </c:pt>
                <c:pt idx="94">
                  <c:v>25.388200000000001</c:v>
                </c:pt>
                <c:pt idx="95">
                  <c:v>25.3111</c:v>
                </c:pt>
                <c:pt idx="96">
                  <c:v>25.233699999999999</c:v>
                </c:pt>
                <c:pt idx="97">
                  <c:v>25.155899999999999</c:v>
                </c:pt>
                <c:pt idx="98">
                  <c:v>25.077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1070-4B14-9975-FA2777AAC498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.0732</c:v>
                </c:pt>
                <c:pt idx="2">
                  <c:v>25.1463</c:v>
                </c:pt>
                <c:pt idx="3">
                  <c:v>25.2193</c:v>
                </c:pt>
                <c:pt idx="4">
                  <c:v>25.292100000000001</c:v>
                </c:pt>
                <c:pt idx="5">
                  <c:v>25.364599999999999</c:v>
                </c:pt>
                <c:pt idx="6">
                  <c:v>25.436699999999998</c:v>
                </c:pt>
                <c:pt idx="7">
                  <c:v>25.508400000000002</c:v>
                </c:pt>
                <c:pt idx="8">
                  <c:v>25.579599999999999</c:v>
                </c:pt>
                <c:pt idx="9">
                  <c:v>25.650200000000002</c:v>
                </c:pt>
                <c:pt idx="10">
                  <c:v>25.720199999999998</c:v>
                </c:pt>
                <c:pt idx="11">
                  <c:v>25.789400000000001</c:v>
                </c:pt>
                <c:pt idx="12">
                  <c:v>25.857900000000001</c:v>
                </c:pt>
                <c:pt idx="13">
                  <c:v>25.9255</c:v>
                </c:pt>
                <c:pt idx="14">
                  <c:v>25.9922</c:v>
                </c:pt>
                <c:pt idx="15">
                  <c:v>26.058</c:v>
                </c:pt>
                <c:pt idx="16">
                  <c:v>26.122699999999998</c:v>
                </c:pt>
                <c:pt idx="17">
                  <c:v>26.186199999999999</c:v>
                </c:pt>
                <c:pt idx="18">
                  <c:v>26.2486</c:v>
                </c:pt>
                <c:pt idx="19">
                  <c:v>26.309799999999999</c:v>
                </c:pt>
                <c:pt idx="20">
                  <c:v>26.369599999999998</c:v>
                </c:pt>
                <c:pt idx="21">
                  <c:v>26.428100000000001</c:v>
                </c:pt>
                <c:pt idx="22">
                  <c:v>26.485199999999999</c:v>
                </c:pt>
                <c:pt idx="23">
                  <c:v>26.540900000000001</c:v>
                </c:pt>
                <c:pt idx="24">
                  <c:v>26.594899999999999</c:v>
                </c:pt>
                <c:pt idx="25">
                  <c:v>26.647500000000001</c:v>
                </c:pt>
                <c:pt idx="26">
                  <c:v>26.6983</c:v>
                </c:pt>
                <c:pt idx="27">
                  <c:v>26.747499999999999</c:v>
                </c:pt>
                <c:pt idx="28">
                  <c:v>26.795000000000002</c:v>
                </c:pt>
                <c:pt idx="29">
                  <c:v>26.840699999999998</c:v>
                </c:pt>
                <c:pt idx="30">
                  <c:v>26.884499999999999</c:v>
                </c:pt>
                <c:pt idx="31">
                  <c:v>26.926500000000001</c:v>
                </c:pt>
                <c:pt idx="32">
                  <c:v>26.9666</c:v>
                </c:pt>
                <c:pt idx="33">
                  <c:v>27.0047</c:v>
                </c:pt>
                <c:pt idx="34">
                  <c:v>27.040800000000001</c:v>
                </c:pt>
                <c:pt idx="35">
                  <c:v>27.0749</c:v>
                </c:pt>
                <c:pt idx="36">
                  <c:v>27.106999999999999</c:v>
                </c:pt>
                <c:pt idx="37">
                  <c:v>27.137</c:v>
                </c:pt>
                <c:pt idx="38">
                  <c:v>27.1648</c:v>
                </c:pt>
                <c:pt idx="39">
                  <c:v>27.1905</c:v>
                </c:pt>
                <c:pt idx="40">
                  <c:v>27.213999999999999</c:v>
                </c:pt>
                <c:pt idx="41">
                  <c:v>27.235299999999999</c:v>
                </c:pt>
                <c:pt idx="42">
                  <c:v>27.2544</c:v>
                </c:pt>
                <c:pt idx="43">
                  <c:v>27.2712</c:v>
                </c:pt>
                <c:pt idx="44">
                  <c:v>27.285799999999998</c:v>
                </c:pt>
                <c:pt idx="45">
                  <c:v>27.298100000000002</c:v>
                </c:pt>
                <c:pt idx="46">
                  <c:v>27.3081</c:v>
                </c:pt>
                <c:pt idx="47">
                  <c:v>27.315899999999999</c:v>
                </c:pt>
                <c:pt idx="48">
                  <c:v>27.321300000000001</c:v>
                </c:pt>
                <c:pt idx="49">
                  <c:v>27.324400000000001</c:v>
                </c:pt>
                <c:pt idx="50">
                  <c:v>27.325199999999999</c:v>
                </c:pt>
                <c:pt idx="51">
                  <c:v>27.323599999999999</c:v>
                </c:pt>
                <c:pt idx="52">
                  <c:v>27.319800000000001</c:v>
                </c:pt>
                <c:pt idx="53">
                  <c:v>27.313600000000001</c:v>
                </c:pt>
                <c:pt idx="54">
                  <c:v>27.305099999999999</c:v>
                </c:pt>
                <c:pt idx="55">
                  <c:v>27.2943</c:v>
                </c:pt>
                <c:pt idx="56">
                  <c:v>27.281199999999998</c:v>
                </c:pt>
                <c:pt idx="57">
                  <c:v>27.265899999999998</c:v>
                </c:pt>
                <c:pt idx="58">
                  <c:v>27.248200000000001</c:v>
                </c:pt>
                <c:pt idx="59">
                  <c:v>27.228300000000001</c:v>
                </c:pt>
                <c:pt idx="60">
                  <c:v>27.206199999999999</c:v>
                </c:pt>
                <c:pt idx="61">
                  <c:v>27.181799999999999</c:v>
                </c:pt>
                <c:pt idx="62">
                  <c:v>27.1553</c:v>
                </c:pt>
                <c:pt idx="63">
                  <c:v>27.1265</c:v>
                </c:pt>
                <c:pt idx="64">
                  <c:v>27.095700000000001</c:v>
                </c:pt>
                <c:pt idx="65">
                  <c:v>27.0627</c:v>
                </c:pt>
                <c:pt idx="66">
                  <c:v>27.0276</c:v>
                </c:pt>
                <c:pt idx="67">
                  <c:v>26.990400000000001</c:v>
                </c:pt>
                <c:pt idx="68">
                  <c:v>26.9513</c:v>
                </c:pt>
                <c:pt idx="69">
                  <c:v>26.9101</c:v>
                </c:pt>
                <c:pt idx="70">
                  <c:v>26.867000000000001</c:v>
                </c:pt>
                <c:pt idx="71">
                  <c:v>26.821999999999999</c:v>
                </c:pt>
                <c:pt idx="72">
                  <c:v>26.775099999999998</c:v>
                </c:pt>
                <c:pt idx="73">
                  <c:v>26.726400000000002</c:v>
                </c:pt>
                <c:pt idx="74">
                  <c:v>26.675899999999999</c:v>
                </c:pt>
                <c:pt idx="75">
                  <c:v>26.623699999999999</c:v>
                </c:pt>
                <c:pt idx="76">
                  <c:v>26.569800000000001</c:v>
                </c:pt>
                <c:pt idx="77">
                  <c:v>26.514199999999999</c:v>
                </c:pt>
                <c:pt idx="78">
                  <c:v>26.457100000000001</c:v>
                </c:pt>
                <c:pt idx="79">
                  <c:v>26.398399999999999</c:v>
                </c:pt>
                <c:pt idx="80">
                  <c:v>26.3383</c:v>
                </c:pt>
                <c:pt idx="81">
                  <c:v>26.276700000000002</c:v>
                </c:pt>
                <c:pt idx="82">
                  <c:v>26.213699999999999</c:v>
                </c:pt>
                <c:pt idx="83">
                  <c:v>26.1495</c:v>
                </c:pt>
                <c:pt idx="84">
                  <c:v>26.084</c:v>
                </c:pt>
                <c:pt idx="85">
                  <c:v>26.017299999999999</c:v>
                </c:pt>
                <c:pt idx="86">
                  <c:v>25.9495</c:v>
                </c:pt>
                <c:pt idx="87">
                  <c:v>25.880700000000001</c:v>
                </c:pt>
                <c:pt idx="88">
                  <c:v>25.8108</c:v>
                </c:pt>
                <c:pt idx="89">
                  <c:v>25.740100000000002</c:v>
                </c:pt>
                <c:pt idx="90">
                  <c:v>25.668500000000002</c:v>
                </c:pt>
                <c:pt idx="91">
                  <c:v>25.5962</c:v>
                </c:pt>
                <c:pt idx="92">
                  <c:v>25.523199999999999</c:v>
                </c:pt>
                <c:pt idx="93">
                  <c:v>25.4496</c:v>
                </c:pt>
                <c:pt idx="94">
                  <c:v>25.375499999999999</c:v>
                </c:pt>
                <c:pt idx="95">
                  <c:v>25.300899999999999</c:v>
                </c:pt>
                <c:pt idx="96">
                  <c:v>25.225999999999999</c:v>
                </c:pt>
                <c:pt idx="97">
                  <c:v>25.1508</c:v>
                </c:pt>
                <c:pt idx="98">
                  <c:v>25.0753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1070-4B14-9975-FA2777AAC498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.070900000000002</c:v>
                </c:pt>
                <c:pt idx="2">
                  <c:v>25.1417</c:v>
                </c:pt>
                <c:pt idx="3">
                  <c:v>25.212399999999999</c:v>
                </c:pt>
                <c:pt idx="4">
                  <c:v>25.282800000000002</c:v>
                </c:pt>
                <c:pt idx="5">
                  <c:v>25.353000000000002</c:v>
                </c:pt>
                <c:pt idx="6">
                  <c:v>25.422899999999998</c:v>
                </c:pt>
                <c:pt idx="7">
                  <c:v>25.4923</c:v>
                </c:pt>
                <c:pt idx="8">
                  <c:v>25.561199999999999</c:v>
                </c:pt>
                <c:pt idx="9">
                  <c:v>25.6296</c:v>
                </c:pt>
                <c:pt idx="10">
                  <c:v>25.697399999999998</c:v>
                </c:pt>
                <c:pt idx="11">
                  <c:v>25.764399999999998</c:v>
                </c:pt>
                <c:pt idx="12">
                  <c:v>25.8308</c:v>
                </c:pt>
                <c:pt idx="13">
                  <c:v>25.8962</c:v>
                </c:pt>
                <c:pt idx="14">
                  <c:v>25.960799999999999</c:v>
                </c:pt>
                <c:pt idx="15">
                  <c:v>26.0245</c:v>
                </c:pt>
                <c:pt idx="16">
                  <c:v>26.0871</c:v>
                </c:pt>
                <c:pt idx="17">
                  <c:v>26.148700000000002</c:v>
                </c:pt>
                <c:pt idx="18">
                  <c:v>26.209099999999999</c:v>
                </c:pt>
                <c:pt idx="19">
                  <c:v>26.2683</c:v>
                </c:pt>
                <c:pt idx="20">
                  <c:v>26.3263</c:v>
                </c:pt>
                <c:pt idx="21">
                  <c:v>26.382899999999999</c:v>
                </c:pt>
                <c:pt idx="22">
                  <c:v>26.438199999999998</c:v>
                </c:pt>
                <c:pt idx="23">
                  <c:v>26.492100000000001</c:v>
                </c:pt>
                <c:pt idx="24">
                  <c:v>26.544499999999999</c:v>
                </c:pt>
                <c:pt idx="25">
                  <c:v>26.595300000000002</c:v>
                </c:pt>
                <c:pt idx="26">
                  <c:v>26.644600000000001</c:v>
                </c:pt>
                <c:pt idx="27">
                  <c:v>26.6922</c:v>
                </c:pt>
                <c:pt idx="28">
                  <c:v>26.738199999999999</c:v>
                </c:pt>
                <c:pt idx="29">
                  <c:v>26.782399999999999</c:v>
                </c:pt>
                <c:pt idx="30">
                  <c:v>26.8248</c:v>
                </c:pt>
                <c:pt idx="31">
                  <c:v>26.865500000000001</c:v>
                </c:pt>
                <c:pt idx="32">
                  <c:v>26.904299999999999</c:v>
                </c:pt>
                <c:pt idx="33">
                  <c:v>26.941199999999998</c:v>
                </c:pt>
                <c:pt idx="34">
                  <c:v>26.976199999999999</c:v>
                </c:pt>
                <c:pt idx="35">
                  <c:v>27.0092</c:v>
                </c:pt>
                <c:pt idx="36">
                  <c:v>27.040199999999999</c:v>
                </c:pt>
                <c:pt idx="37">
                  <c:v>27.069199999999999</c:v>
                </c:pt>
                <c:pt idx="38">
                  <c:v>27.0962</c:v>
                </c:pt>
                <c:pt idx="39">
                  <c:v>27.120999999999999</c:v>
                </c:pt>
                <c:pt idx="40">
                  <c:v>27.143799999999999</c:v>
                </c:pt>
                <c:pt idx="41">
                  <c:v>27.164400000000001</c:v>
                </c:pt>
                <c:pt idx="42">
                  <c:v>27.1829</c:v>
                </c:pt>
                <c:pt idx="43">
                  <c:v>27.199200000000001</c:v>
                </c:pt>
                <c:pt idx="44">
                  <c:v>27.2133</c:v>
                </c:pt>
                <c:pt idx="45">
                  <c:v>27.225200000000001</c:v>
                </c:pt>
                <c:pt idx="46">
                  <c:v>27.2349</c:v>
                </c:pt>
                <c:pt idx="47">
                  <c:v>27.2424</c:v>
                </c:pt>
                <c:pt idx="48">
                  <c:v>27.247599999999998</c:v>
                </c:pt>
                <c:pt idx="49">
                  <c:v>27.250599999999999</c:v>
                </c:pt>
                <c:pt idx="50">
                  <c:v>27.251300000000001</c:v>
                </c:pt>
                <c:pt idx="51">
                  <c:v>27.2498</c:v>
                </c:pt>
                <c:pt idx="52">
                  <c:v>27.246099999999998</c:v>
                </c:pt>
                <c:pt idx="53">
                  <c:v>27.240100000000002</c:v>
                </c:pt>
                <c:pt idx="54">
                  <c:v>27.2318</c:v>
                </c:pt>
                <c:pt idx="55">
                  <c:v>27.221399999999999</c:v>
                </c:pt>
                <c:pt idx="56">
                  <c:v>27.2087</c:v>
                </c:pt>
                <c:pt idx="57">
                  <c:v>27.1938</c:v>
                </c:pt>
                <c:pt idx="58">
                  <c:v>27.176600000000001</c:v>
                </c:pt>
                <c:pt idx="59">
                  <c:v>27.157399999999999</c:v>
                </c:pt>
                <c:pt idx="60">
                  <c:v>27.135899999999999</c:v>
                </c:pt>
                <c:pt idx="61">
                  <c:v>27.112300000000001</c:v>
                </c:pt>
                <c:pt idx="62">
                  <c:v>27.086500000000001</c:v>
                </c:pt>
                <c:pt idx="63">
                  <c:v>27.058700000000002</c:v>
                </c:pt>
                <c:pt idx="64">
                  <c:v>27.0288</c:v>
                </c:pt>
                <c:pt idx="65">
                  <c:v>26.9968</c:v>
                </c:pt>
                <c:pt idx="66">
                  <c:v>26.962800000000001</c:v>
                </c:pt>
                <c:pt idx="67">
                  <c:v>26.9268</c:v>
                </c:pt>
                <c:pt idx="68">
                  <c:v>26.8889</c:v>
                </c:pt>
                <c:pt idx="69">
                  <c:v>26.849</c:v>
                </c:pt>
                <c:pt idx="70">
                  <c:v>26.807200000000002</c:v>
                </c:pt>
                <c:pt idx="71">
                  <c:v>26.7636</c:v>
                </c:pt>
                <c:pt idx="72">
                  <c:v>26.7182</c:v>
                </c:pt>
                <c:pt idx="73">
                  <c:v>26.670999999999999</c:v>
                </c:pt>
                <c:pt idx="74">
                  <c:v>26.6221</c:v>
                </c:pt>
                <c:pt idx="75">
                  <c:v>26.5715</c:v>
                </c:pt>
                <c:pt idx="76">
                  <c:v>26.519200000000001</c:v>
                </c:pt>
                <c:pt idx="77">
                  <c:v>26.465399999999999</c:v>
                </c:pt>
                <c:pt idx="78">
                  <c:v>26.4101</c:v>
                </c:pt>
                <c:pt idx="79">
                  <c:v>26.353200000000001</c:v>
                </c:pt>
                <c:pt idx="80">
                  <c:v>26.295000000000002</c:v>
                </c:pt>
                <c:pt idx="81">
                  <c:v>26.235299999999999</c:v>
                </c:pt>
                <c:pt idx="82">
                  <c:v>26.174399999999999</c:v>
                </c:pt>
                <c:pt idx="83">
                  <c:v>26.112200000000001</c:v>
                </c:pt>
                <c:pt idx="84">
                  <c:v>26.0488</c:v>
                </c:pt>
                <c:pt idx="85">
                  <c:v>25.984200000000001</c:v>
                </c:pt>
                <c:pt idx="86">
                  <c:v>25.918600000000001</c:v>
                </c:pt>
                <c:pt idx="87">
                  <c:v>25.851900000000001</c:v>
                </c:pt>
                <c:pt idx="88">
                  <c:v>25.784400000000002</c:v>
                </c:pt>
                <c:pt idx="89">
                  <c:v>25.715900000000001</c:v>
                </c:pt>
                <c:pt idx="90">
                  <c:v>25.646699999999999</c:v>
                </c:pt>
                <c:pt idx="91">
                  <c:v>25.576699999999999</c:v>
                </c:pt>
                <c:pt idx="92">
                  <c:v>25.506</c:v>
                </c:pt>
                <c:pt idx="93">
                  <c:v>25.434799999999999</c:v>
                </c:pt>
                <c:pt idx="94">
                  <c:v>25.363099999999999</c:v>
                </c:pt>
                <c:pt idx="95">
                  <c:v>25.291</c:v>
                </c:pt>
                <c:pt idx="96">
                  <c:v>25.218499999999999</c:v>
                </c:pt>
                <c:pt idx="97">
                  <c:v>25.145800000000001</c:v>
                </c:pt>
                <c:pt idx="98">
                  <c:v>25.0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1070-4B14-9975-FA2777AAC498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.0686</c:v>
                </c:pt>
                <c:pt idx="2">
                  <c:v>25.1372</c:v>
                </c:pt>
                <c:pt idx="3">
                  <c:v>25.2057</c:v>
                </c:pt>
                <c:pt idx="4">
                  <c:v>25.273900000000001</c:v>
                </c:pt>
                <c:pt idx="5">
                  <c:v>25.341899999999999</c:v>
                </c:pt>
                <c:pt idx="6">
                  <c:v>25.409500000000001</c:v>
                </c:pt>
                <c:pt idx="7">
                  <c:v>25.476700000000001</c:v>
                </c:pt>
                <c:pt idx="8">
                  <c:v>25.543500000000002</c:v>
                </c:pt>
                <c:pt idx="9">
                  <c:v>25.6097</c:v>
                </c:pt>
                <c:pt idx="10">
                  <c:v>25.6753</c:v>
                </c:pt>
                <c:pt idx="11">
                  <c:v>25.740200000000002</c:v>
                </c:pt>
                <c:pt idx="12">
                  <c:v>25.804400000000001</c:v>
                </c:pt>
                <c:pt idx="13">
                  <c:v>25.867799999999999</c:v>
                </c:pt>
                <c:pt idx="14">
                  <c:v>25.930399999999999</c:v>
                </c:pt>
                <c:pt idx="15">
                  <c:v>25.992000000000001</c:v>
                </c:pt>
                <c:pt idx="16">
                  <c:v>26.052700000000002</c:v>
                </c:pt>
                <c:pt idx="17">
                  <c:v>26.112300000000001</c:v>
                </c:pt>
                <c:pt idx="18">
                  <c:v>26.1708</c:v>
                </c:pt>
                <c:pt idx="19">
                  <c:v>26.228100000000001</c:v>
                </c:pt>
                <c:pt idx="20">
                  <c:v>26.284300000000002</c:v>
                </c:pt>
                <c:pt idx="21">
                  <c:v>26.339099999999998</c:v>
                </c:pt>
                <c:pt idx="22">
                  <c:v>26.392600000000002</c:v>
                </c:pt>
                <c:pt idx="23">
                  <c:v>26.444800000000001</c:v>
                </c:pt>
                <c:pt idx="24">
                  <c:v>26.4955</c:v>
                </c:pt>
                <c:pt idx="25">
                  <c:v>26.544699999999999</c:v>
                </c:pt>
                <c:pt idx="26">
                  <c:v>26.592400000000001</c:v>
                </c:pt>
                <c:pt idx="27">
                  <c:v>26.638500000000001</c:v>
                </c:pt>
                <c:pt idx="28">
                  <c:v>26.683</c:v>
                </c:pt>
                <c:pt idx="29">
                  <c:v>26.725899999999999</c:v>
                </c:pt>
                <c:pt idx="30">
                  <c:v>26.766999999999999</c:v>
                </c:pt>
                <c:pt idx="31">
                  <c:v>26.8063</c:v>
                </c:pt>
                <c:pt idx="32">
                  <c:v>26.843900000000001</c:v>
                </c:pt>
                <c:pt idx="33">
                  <c:v>26.8796</c:v>
                </c:pt>
                <c:pt idx="34">
                  <c:v>26.913499999999999</c:v>
                </c:pt>
                <c:pt idx="35">
                  <c:v>26.945499999999999</c:v>
                </c:pt>
                <c:pt idx="36">
                  <c:v>26.9755</c:v>
                </c:pt>
                <c:pt idx="37">
                  <c:v>27.003599999999999</c:v>
                </c:pt>
                <c:pt idx="38">
                  <c:v>27.029699999999998</c:v>
                </c:pt>
                <c:pt idx="39">
                  <c:v>27.053699999999999</c:v>
                </c:pt>
                <c:pt idx="40">
                  <c:v>27.075700000000001</c:v>
                </c:pt>
                <c:pt idx="41">
                  <c:v>27.095700000000001</c:v>
                </c:pt>
                <c:pt idx="42">
                  <c:v>27.113600000000002</c:v>
                </c:pt>
                <c:pt idx="43">
                  <c:v>27.129300000000001</c:v>
                </c:pt>
                <c:pt idx="44">
                  <c:v>27.143000000000001</c:v>
                </c:pt>
                <c:pt idx="45">
                  <c:v>27.154499999999999</c:v>
                </c:pt>
                <c:pt idx="46">
                  <c:v>27.163900000000002</c:v>
                </c:pt>
                <c:pt idx="47">
                  <c:v>27.171099999999999</c:v>
                </c:pt>
                <c:pt idx="48">
                  <c:v>27.176100000000002</c:v>
                </c:pt>
                <c:pt idx="49">
                  <c:v>27.178999999999998</c:v>
                </c:pt>
                <c:pt idx="50">
                  <c:v>27.1797</c:v>
                </c:pt>
                <c:pt idx="51">
                  <c:v>27.1782</c:v>
                </c:pt>
                <c:pt idx="52">
                  <c:v>27.174600000000002</c:v>
                </c:pt>
                <c:pt idx="53">
                  <c:v>27.168800000000001</c:v>
                </c:pt>
                <c:pt idx="54">
                  <c:v>27.160799999999998</c:v>
                </c:pt>
                <c:pt idx="55">
                  <c:v>27.150600000000001</c:v>
                </c:pt>
                <c:pt idx="56">
                  <c:v>27.138300000000001</c:v>
                </c:pt>
                <c:pt idx="57">
                  <c:v>27.123899999999999</c:v>
                </c:pt>
                <c:pt idx="58">
                  <c:v>27.107299999999999</c:v>
                </c:pt>
                <c:pt idx="59">
                  <c:v>27.0886</c:v>
                </c:pt>
                <c:pt idx="60">
                  <c:v>27.067799999999998</c:v>
                </c:pt>
                <c:pt idx="61">
                  <c:v>27.044899999999998</c:v>
                </c:pt>
                <c:pt idx="62">
                  <c:v>27.0199</c:v>
                </c:pt>
                <c:pt idx="63">
                  <c:v>26.992899999999999</c:v>
                </c:pt>
                <c:pt idx="64">
                  <c:v>26.963899999999999</c:v>
                </c:pt>
                <c:pt idx="65">
                  <c:v>26.933</c:v>
                </c:pt>
                <c:pt idx="66">
                  <c:v>26.9</c:v>
                </c:pt>
                <c:pt idx="67">
                  <c:v>26.865100000000002</c:v>
                </c:pt>
                <c:pt idx="68">
                  <c:v>26.828399999999998</c:v>
                </c:pt>
                <c:pt idx="69">
                  <c:v>26.7897</c:v>
                </c:pt>
                <c:pt idx="70">
                  <c:v>26.749300000000002</c:v>
                </c:pt>
                <c:pt idx="71">
                  <c:v>26.707000000000001</c:v>
                </c:pt>
                <c:pt idx="72">
                  <c:v>26.663</c:v>
                </c:pt>
                <c:pt idx="73">
                  <c:v>26.6173</c:v>
                </c:pt>
                <c:pt idx="74">
                  <c:v>26.569900000000001</c:v>
                </c:pt>
                <c:pt idx="75">
                  <c:v>26.520900000000001</c:v>
                </c:pt>
                <c:pt idx="76">
                  <c:v>26.470300000000002</c:v>
                </c:pt>
                <c:pt idx="77">
                  <c:v>26.418199999999999</c:v>
                </c:pt>
                <c:pt idx="78">
                  <c:v>26.364599999999999</c:v>
                </c:pt>
                <c:pt idx="79">
                  <c:v>26.3095</c:v>
                </c:pt>
                <c:pt idx="80">
                  <c:v>26.2531</c:v>
                </c:pt>
                <c:pt idx="81">
                  <c:v>26.1953</c:v>
                </c:pt>
                <c:pt idx="82">
                  <c:v>26.136299999999999</c:v>
                </c:pt>
                <c:pt idx="83">
                  <c:v>26.0761</c:v>
                </c:pt>
                <c:pt idx="84">
                  <c:v>26.014700000000001</c:v>
                </c:pt>
                <c:pt idx="85">
                  <c:v>25.952200000000001</c:v>
                </c:pt>
                <c:pt idx="86">
                  <c:v>25.8887</c:v>
                </c:pt>
                <c:pt idx="87">
                  <c:v>25.824200000000001</c:v>
                </c:pt>
                <c:pt idx="88">
                  <c:v>25.758800000000001</c:v>
                </c:pt>
                <c:pt idx="89">
                  <c:v>25.692499999999999</c:v>
                </c:pt>
                <c:pt idx="90">
                  <c:v>25.625499999999999</c:v>
                </c:pt>
                <c:pt idx="91">
                  <c:v>25.5578</c:v>
                </c:pt>
                <c:pt idx="92">
                  <c:v>25.4895</c:v>
                </c:pt>
                <c:pt idx="93">
                  <c:v>25.4206</c:v>
                </c:pt>
                <c:pt idx="94">
                  <c:v>25.351199999999999</c:v>
                </c:pt>
                <c:pt idx="95">
                  <c:v>25.281500000000001</c:v>
                </c:pt>
                <c:pt idx="96">
                  <c:v>25.211400000000001</c:v>
                </c:pt>
                <c:pt idx="97">
                  <c:v>25.140999999999998</c:v>
                </c:pt>
                <c:pt idx="98">
                  <c:v>25.070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1070-4B14-9975-FA2777AAC498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.066500000000001</c:v>
                </c:pt>
                <c:pt idx="2">
                  <c:v>25.132899999999999</c:v>
                </c:pt>
                <c:pt idx="3">
                  <c:v>25.199100000000001</c:v>
                </c:pt>
                <c:pt idx="4">
                  <c:v>25.2652</c:v>
                </c:pt>
                <c:pt idx="5">
                  <c:v>25.331</c:v>
                </c:pt>
                <c:pt idx="6">
                  <c:v>25.3965</c:v>
                </c:pt>
                <c:pt idx="7">
                  <c:v>25.461600000000001</c:v>
                </c:pt>
                <c:pt idx="8">
                  <c:v>25.526199999999999</c:v>
                </c:pt>
                <c:pt idx="9">
                  <c:v>25.590299999999999</c:v>
                </c:pt>
                <c:pt idx="10">
                  <c:v>25.6539</c:v>
                </c:pt>
                <c:pt idx="11">
                  <c:v>25.716699999999999</c:v>
                </c:pt>
                <c:pt idx="12">
                  <c:v>25.7789</c:v>
                </c:pt>
                <c:pt idx="13">
                  <c:v>25.840299999999999</c:v>
                </c:pt>
                <c:pt idx="14">
                  <c:v>25.9009</c:v>
                </c:pt>
                <c:pt idx="15">
                  <c:v>25.960599999999999</c:v>
                </c:pt>
                <c:pt idx="16">
                  <c:v>26.019300000000001</c:v>
                </c:pt>
                <c:pt idx="17">
                  <c:v>26.077000000000002</c:v>
                </c:pt>
                <c:pt idx="18">
                  <c:v>26.133600000000001</c:v>
                </c:pt>
                <c:pt idx="19">
                  <c:v>26.1892</c:v>
                </c:pt>
                <c:pt idx="20">
                  <c:v>26.243500000000001</c:v>
                </c:pt>
                <c:pt idx="21">
                  <c:v>26.296600000000002</c:v>
                </c:pt>
                <c:pt idx="22">
                  <c:v>26.348400000000002</c:v>
                </c:pt>
                <c:pt idx="23">
                  <c:v>26.398900000000001</c:v>
                </c:pt>
                <c:pt idx="24">
                  <c:v>26.448</c:v>
                </c:pt>
                <c:pt idx="25">
                  <c:v>26.495699999999999</c:v>
                </c:pt>
                <c:pt idx="26">
                  <c:v>26.541899999999998</c:v>
                </c:pt>
                <c:pt idx="27">
                  <c:v>26.586500000000001</c:v>
                </c:pt>
                <c:pt idx="28">
                  <c:v>26.6296</c:v>
                </c:pt>
                <c:pt idx="29">
                  <c:v>26.671099999999999</c:v>
                </c:pt>
                <c:pt idx="30">
                  <c:v>26.710899999999999</c:v>
                </c:pt>
                <c:pt idx="31">
                  <c:v>26.748999999999999</c:v>
                </c:pt>
                <c:pt idx="32">
                  <c:v>26.785299999999999</c:v>
                </c:pt>
                <c:pt idx="33">
                  <c:v>26.819900000000001</c:v>
                </c:pt>
                <c:pt idx="34">
                  <c:v>26.852699999999999</c:v>
                </c:pt>
                <c:pt idx="35">
                  <c:v>26.883700000000001</c:v>
                </c:pt>
                <c:pt idx="36">
                  <c:v>26.912700000000001</c:v>
                </c:pt>
                <c:pt idx="37">
                  <c:v>26.939900000000002</c:v>
                </c:pt>
                <c:pt idx="38">
                  <c:v>26.965199999999999</c:v>
                </c:pt>
                <c:pt idx="39">
                  <c:v>26.988399999999999</c:v>
                </c:pt>
                <c:pt idx="40">
                  <c:v>27.009799999999998</c:v>
                </c:pt>
                <c:pt idx="41">
                  <c:v>27.0291</c:v>
                </c:pt>
                <c:pt idx="42">
                  <c:v>27.046399999999998</c:v>
                </c:pt>
                <c:pt idx="43">
                  <c:v>27.061599999999999</c:v>
                </c:pt>
                <c:pt idx="44">
                  <c:v>27.0748</c:v>
                </c:pt>
                <c:pt idx="45">
                  <c:v>27.085999999999999</c:v>
                </c:pt>
                <c:pt idx="46">
                  <c:v>27.094999999999999</c:v>
                </c:pt>
                <c:pt idx="47">
                  <c:v>27.102</c:v>
                </c:pt>
                <c:pt idx="48">
                  <c:v>27.1069</c:v>
                </c:pt>
                <c:pt idx="49">
                  <c:v>27.1096</c:v>
                </c:pt>
                <c:pt idx="50">
                  <c:v>27.110299999999999</c:v>
                </c:pt>
                <c:pt idx="51">
                  <c:v>27.108899999999998</c:v>
                </c:pt>
                <c:pt idx="52">
                  <c:v>27.1053</c:v>
                </c:pt>
                <c:pt idx="53">
                  <c:v>27.099699999999999</c:v>
                </c:pt>
                <c:pt idx="54">
                  <c:v>27.091899999999999</c:v>
                </c:pt>
                <c:pt idx="55">
                  <c:v>27.082000000000001</c:v>
                </c:pt>
                <c:pt idx="56">
                  <c:v>27.0701</c:v>
                </c:pt>
                <c:pt idx="57">
                  <c:v>27.056100000000001</c:v>
                </c:pt>
                <c:pt idx="58">
                  <c:v>27.04</c:v>
                </c:pt>
                <c:pt idx="59">
                  <c:v>27.021899999999999</c:v>
                </c:pt>
                <c:pt idx="60">
                  <c:v>27.0017</c:v>
                </c:pt>
                <c:pt idx="61">
                  <c:v>26.979500000000002</c:v>
                </c:pt>
                <c:pt idx="62">
                  <c:v>26.955400000000001</c:v>
                </c:pt>
                <c:pt idx="63">
                  <c:v>26.929200000000002</c:v>
                </c:pt>
                <c:pt idx="64">
                  <c:v>26.9011</c:v>
                </c:pt>
                <c:pt idx="65">
                  <c:v>26.871099999999998</c:v>
                </c:pt>
                <c:pt idx="66">
                  <c:v>26.839200000000002</c:v>
                </c:pt>
                <c:pt idx="67">
                  <c:v>26.805399999999999</c:v>
                </c:pt>
                <c:pt idx="68">
                  <c:v>26.7697</c:v>
                </c:pt>
                <c:pt idx="69">
                  <c:v>26.732299999999999</c:v>
                </c:pt>
                <c:pt idx="70">
                  <c:v>26.693100000000001</c:v>
                </c:pt>
                <c:pt idx="71">
                  <c:v>26.652200000000001</c:v>
                </c:pt>
                <c:pt idx="72">
                  <c:v>26.609500000000001</c:v>
                </c:pt>
                <c:pt idx="73">
                  <c:v>26.565200000000001</c:v>
                </c:pt>
                <c:pt idx="74">
                  <c:v>26.519300000000001</c:v>
                </c:pt>
                <c:pt idx="75">
                  <c:v>26.471900000000002</c:v>
                </c:pt>
                <c:pt idx="76">
                  <c:v>26.422899999999998</c:v>
                </c:pt>
                <c:pt idx="77">
                  <c:v>26.372399999999999</c:v>
                </c:pt>
                <c:pt idx="78">
                  <c:v>26.320499999999999</c:v>
                </c:pt>
                <c:pt idx="79">
                  <c:v>26.267199999999999</c:v>
                </c:pt>
                <c:pt idx="80">
                  <c:v>26.212499999999999</c:v>
                </c:pt>
                <c:pt idx="81">
                  <c:v>26.156600000000001</c:v>
                </c:pt>
                <c:pt idx="82">
                  <c:v>26.099499999999999</c:v>
                </c:pt>
                <c:pt idx="83">
                  <c:v>26.0411</c:v>
                </c:pt>
                <c:pt idx="84">
                  <c:v>25.9817</c:v>
                </c:pt>
                <c:pt idx="85">
                  <c:v>25.921199999999999</c:v>
                </c:pt>
                <c:pt idx="86">
                  <c:v>25.8597</c:v>
                </c:pt>
                <c:pt idx="87">
                  <c:v>25.7973</c:v>
                </c:pt>
                <c:pt idx="88">
                  <c:v>25.734000000000002</c:v>
                </c:pt>
                <c:pt idx="89">
                  <c:v>25.669899999999998</c:v>
                </c:pt>
                <c:pt idx="90">
                  <c:v>25.6051</c:v>
                </c:pt>
                <c:pt idx="91">
                  <c:v>25.5395</c:v>
                </c:pt>
                <c:pt idx="92">
                  <c:v>25.473400000000002</c:v>
                </c:pt>
                <c:pt idx="93">
                  <c:v>25.4068</c:v>
                </c:pt>
                <c:pt idx="94">
                  <c:v>25.339700000000001</c:v>
                </c:pt>
                <c:pt idx="95">
                  <c:v>25.272200000000002</c:v>
                </c:pt>
                <c:pt idx="96">
                  <c:v>25.2044</c:v>
                </c:pt>
                <c:pt idx="97">
                  <c:v>25.136399999999998</c:v>
                </c:pt>
                <c:pt idx="98">
                  <c:v>25.06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1070-4B14-9975-FA2777AAC498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.064399999999999</c:v>
                </c:pt>
                <c:pt idx="2">
                  <c:v>25.128599999999999</c:v>
                </c:pt>
                <c:pt idx="3">
                  <c:v>25.192799999999998</c:v>
                </c:pt>
                <c:pt idx="4">
                  <c:v>25.256799999999998</c:v>
                </c:pt>
                <c:pt idx="5">
                  <c:v>25.320499999999999</c:v>
                </c:pt>
                <c:pt idx="6">
                  <c:v>25.383900000000001</c:v>
                </c:pt>
                <c:pt idx="7">
                  <c:v>25.446899999999999</c:v>
                </c:pt>
                <c:pt idx="8">
                  <c:v>25.509499999999999</c:v>
                </c:pt>
                <c:pt idx="9">
                  <c:v>25.5716</c:v>
                </c:pt>
                <c:pt idx="10">
                  <c:v>25.633099999999999</c:v>
                </c:pt>
                <c:pt idx="11">
                  <c:v>25.693999999999999</c:v>
                </c:pt>
                <c:pt idx="12">
                  <c:v>25.754200000000001</c:v>
                </c:pt>
                <c:pt idx="13">
                  <c:v>25.813600000000001</c:v>
                </c:pt>
                <c:pt idx="14">
                  <c:v>25.872299999999999</c:v>
                </c:pt>
                <c:pt idx="15">
                  <c:v>25.93</c:v>
                </c:pt>
                <c:pt idx="16">
                  <c:v>25.986899999999999</c:v>
                </c:pt>
                <c:pt idx="17">
                  <c:v>26.0428</c:v>
                </c:pt>
                <c:pt idx="18">
                  <c:v>26.0976</c:v>
                </c:pt>
                <c:pt idx="19">
                  <c:v>26.151399999999999</c:v>
                </c:pt>
                <c:pt idx="20">
                  <c:v>26.204000000000001</c:v>
                </c:pt>
                <c:pt idx="21">
                  <c:v>26.255400000000002</c:v>
                </c:pt>
                <c:pt idx="22">
                  <c:v>26.305599999999998</c:v>
                </c:pt>
                <c:pt idx="23">
                  <c:v>26.354500000000002</c:v>
                </c:pt>
                <c:pt idx="24">
                  <c:v>26.402000000000001</c:v>
                </c:pt>
                <c:pt idx="25">
                  <c:v>26.4482</c:v>
                </c:pt>
                <c:pt idx="26">
                  <c:v>26.492899999999999</c:v>
                </c:pt>
                <c:pt idx="27">
                  <c:v>26.536100000000001</c:v>
                </c:pt>
                <c:pt idx="28">
                  <c:v>26.5778</c:v>
                </c:pt>
                <c:pt idx="29">
                  <c:v>26.617899999999999</c:v>
                </c:pt>
                <c:pt idx="30">
                  <c:v>26.656500000000001</c:v>
                </c:pt>
                <c:pt idx="31">
                  <c:v>26.693300000000001</c:v>
                </c:pt>
                <c:pt idx="32">
                  <c:v>26.7286</c:v>
                </c:pt>
                <c:pt idx="33">
                  <c:v>26.762</c:v>
                </c:pt>
                <c:pt idx="34">
                  <c:v>26.793800000000001</c:v>
                </c:pt>
                <c:pt idx="35">
                  <c:v>26.823699999999999</c:v>
                </c:pt>
                <c:pt idx="36">
                  <c:v>26.851900000000001</c:v>
                </c:pt>
                <c:pt idx="37">
                  <c:v>26.8782</c:v>
                </c:pt>
                <c:pt idx="38">
                  <c:v>26.9026</c:v>
                </c:pt>
                <c:pt idx="39">
                  <c:v>26.9252</c:v>
                </c:pt>
                <c:pt idx="40">
                  <c:v>26.945799999999998</c:v>
                </c:pt>
                <c:pt idx="41">
                  <c:v>26.964500000000001</c:v>
                </c:pt>
                <c:pt idx="42">
                  <c:v>26.981200000000001</c:v>
                </c:pt>
                <c:pt idx="43">
                  <c:v>26.995999999999999</c:v>
                </c:pt>
                <c:pt idx="44">
                  <c:v>27.008700000000001</c:v>
                </c:pt>
                <c:pt idx="45">
                  <c:v>27.019500000000001</c:v>
                </c:pt>
                <c:pt idx="46">
                  <c:v>27.028300000000002</c:v>
                </c:pt>
                <c:pt idx="47">
                  <c:v>27.035</c:v>
                </c:pt>
                <c:pt idx="48">
                  <c:v>27.0397</c:v>
                </c:pt>
                <c:pt idx="49">
                  <c:v>27.042400000000001</c:v>
                </c:pt>
                <c:pt idx="50">
                  <c:v>27.042999999999999</c:v>
                </c:pt>
                <c:pt idx="51">
                  <c:v>27.041599999999999</c:v>
                </c:pt>
                <c:pt idx="52">
                  <c:v>27.0381</c:v>
                </c:pt>
                <c:pt idx="53">
                  <c:v>27.032599999999999</c:v>
                </c:pt>
                <c:pt idx="54">
                  <c:v>27.025099999999998</c:v>
                </c:pt>
                <c:pt idx="55">
                  <c:v>27.015599999999999</c:v>
                </c:pt>
                <c:pt idx="56">
                  <c:v>27.004000000000001</c:v>
                </c:pt>
                <c:pt idx="57">
                  <c:v>26.990400000000001</c:v>
                </c:pt>
                <c:pt idx="58">
                  <c:v>26.974799999999998</c:v>
                </c:pt>
                <c:pt idx="59">
                  <c:v>26.9572</c:v>
                </c:pt>
                <c:pt idx="60">
                  <c:v>26.9377</c:v>
                </c:pt>
                <c:pt idx="61">
                  <c:v>26.9162</c:v>
                </c:pt>
                <c:pt idx="62">
                  <c:v>26.892800000000001</c:v>
                </c:pt>
                <c:pt idx="63">
                  <c:v>26.8674</c:v>
                </c:pt>
                <c:pt idx="64">
                  <c:v>26.840199999999999</c:v>
                </c:pt>
                <c:pt idx="65">
                  <c:v>26.8111</c:v>
                </c:pt>
                <c:pt idx="66">
                  <c:v>26.780200000000001</c:v>
                </c:pt>
                <c:pt idx="67">
                  <c:v>26.747399999999999</c:v>
                </c:pt>
                <c:pt idx="68">
                  <c:v>26.712900000000001</c:v>
                </c:pt>
                <c:pt idx="69">
                  <c:v>26.6767</c:v>
                </c:pt>
                <c:pt idx="70">
                  <c:v>26.6387</c:v>
                </c:pt>
                <c:pt idx="71">
                  <c:v>26.599</c:v>
                </c:pt>
                <c:pt idx="72">
                  <c:v>26.557700000000001</c:v>
                </c:pt>
                <c:pt idx="73">
                  <c:v>26.514800000000001</c:v>
                </c:pt>
                <c:pt idx="74">
                  <c:v>26.470400000000001</c:v>
                </c:pt>
                <c:pt idx="75">
                  <c:v>26.424399999999999</c:v>
                </c:pt>
                <c:pt idx="76">
                  <c:v>26.376899999999999</c:v>
                </c:pt>
                <c:pt idx="77">
                  <c:v>26.327999999999999</c:v>
                </c:pt>
                <c:pt idx="78">
                  <c:v>26.277799999999999</c:v>
                </c:pt>
                <c:pt idx="79">
                  <c:v>26.226199999999999</c:v>
                </c:pt>
                <c:pt idx="80">
                  <c:v>26.173300000000001</c:v>
                </c:pt>
                <c:pt idx="81">
                  <c:v>26.1191</c:v>
                </c:pt>
                <c:pt idx="82">
                  <c:v>26.063800000000001</c:v>
                </c:pt>
                <c:pt idx="83">
                  <c:v>26.007300000000001</c:v>
                </c:pt>
                <c:pt idx="84">
                  <c:v>25.9498</c:v>
                </c:pt>
                <c:pt idx="85">
                  <c:v>25.891200000000001</c:v>
                </c:pt>
                <c:pt idx="86">
                  <c:v>25.831700000000001</c:v>
                </c:pt>
                <c:pt idx="87">
                  <c:v>25.7713</c:v>
                </c:pt>
                <c:pt idx="88">
                  <c:v>25.71</c:v>
                </c:pt>
                <c:pt idx="89">
                  <c:v>25.648</c:v>
                </c:pt>
                <c:pt idx="90">
                  <c:v>25.5853</c:v>
                </c:pt>
                <c:pt idx="91">
                  <c:v>25.521899999999999</c:v>
                </c:pt>
                <c:pt idx="92">
                  <c:v>25.457899999999999</c:v>
                </c:pt>
                <c:pt idx="93">
                  <c:v>25.3935</c:v>
                </c:pt>
                <c:pt idx="94">
                  <c:v>25.328600000000002</c:v>
                </c:pt>
                <c:pt idx="95">
                  <c:v>25.263300000000001</c:v>
                </c:pt>
                <c:pt idx="96">
                  <c:v>25.197700000000001</c:v>
                </c:pt>
                <c:pt idx="97">
                  <c:v>25.131900000000002</c:v>
                </c:pt>
                <c:pt idx="98">
                  <c:v>25.065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1070-4B14-9975-FA2777AAC498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.0623</c:v>
                </c:pt>
                <c:pt idx="2">
                  <c:v>25.124500000000001</c:v>
                </c:pt>
                <c:pt idx="3">
                  <c:v>25.186699999999998</c:v>
                </c:pt>
                <c:pt idx="4">
                  <c:v>25.2486</c:v>
                </c:pt>
                <c:pt idx="5">
                  <c:v>25.310300000000002</c:v>
                </c:pt>
                <c:pt idx="6">
                  <c:v>25.371700000000001</c:v>
                </c:pt>
                <c:pt idx="7">
                  <c:v>25.432700000000001</c:v>
                </c:pt>
                <c:pt idx="8">
                  <c:v>25.493300000000001</c:v>
                </c:pt>
                <c:pt idx="9">
                  <c:v>25.5534</c:v>
                </c:pt>
                <c:pt idx="10">
                  <c:v>25.6129</c:v>
                </c:pt>
                <c:pt idx="11">
                  <c:v>25.671900000000001</c:v>
                </c:pt>
                <c:pt idx="12">
                  <c:v>25.7302</c:v>
                </c:pt>
                <c:pt idx="13">
                  <c:v>25.787700000000001</c:v>
                </c:pt>
                <c:pt idx="14">
                  <c:v>25.8445</c:v>
                </c:pt>
                <c:pt idx="15">
                  <c:v>25.900400000000001</c:v>
                </c:pt>
                <c:pt idx="16">
                  <c:v>25.955500000000001</c:v>
                </c:pt>
                <c:pt idx="17">
                  <c:v>26.009599999999999</c:v>
                </c:pt>
                <c:pt idx="18">
                  <c:v>26.0627</c:v>
                </c:pt>
                <c:pt idx="19">
                  <c:v>26.114699999999999</c:v>
                </c:pt>
                <c:pt idx="20">
                  <c:v>26.165700000000001</c:v>
                </c:pt>
                <c:pt idx="21">
                  <c:v>26.215399999999999</c:v>
                </c:pt>
                <c:pt idx="22">
                  <c:v>26.263999999999999</c:v>
                </c:pt>
                <c:pt idx="23">
                  <c:v>26.311299999999999</c:v>
                </c:pt>
                <c:pt idx="24">
                  <c:v>26.357399999999998</c:v>
                </c:pt>
                <c:pt idx="25">
                  <c:v>26.402000000000001</c:v>
                </c:pt>
                <c:pt idx="26">
                  <c:v>26.4453</c:v>
                </c:pt>
                <c:pt idx="27">
                  <c:v>26.487200000000001</c:v>
                </c:pt>
                <c:pt idx="28">
                  <c:v>26.5275</c:v>
                </c:pt>
                <c:pt idx="29">
                  <c:v>26.566400000000002</c:v>
                </c:pt>
                <c:pt idx="30">
                  <c:v>26.6037</c:v>
                </c:pt>
                <c:pt idx="31">
                  <c:v>26.639399999999998</c:v>
                </c:pt>
                <c:pt idx="32">
                  <c:v>26.673500000000001</c:v>
                </c:pt>
                <c:pt idx="33">
                  <c:v>26.7059</c:v>
                </c:pt>
                <c:pt idx="34">
                  <c:v>26.736599999999999</c:v>
                </c:pt>
                <c:pt idx="35">
                  <c:v>26.765599999999999</c:v>
                </c:pt>
                <c:pt idx="36">
                  <c:v>26.792899999999999</c:v>
                </c:pt>
                <c:pt idx="37">
                  <c:v>26.818300000000001</c:v>
                </c:pt>
                <c:pt idx="38">
                  <c:v>26.841999999999999</c:v>
                </c:pt>
                <c:pt idx="39">
                  <c:v>26.863800000000001</c:v>
                </c:pt>
                <c:pt idx="40">
                  <c:v>26.883700000000001</c:v>
                </c:pt>
                <c:pt idx="41">
                  <c:v>26.901800000000001</c:v>
                </c:pt>
                <c:pt idx="42">
                  <c:v>26.917999999999999</c:v>
                </c:pt>
                <c:pt idx="43">
                  <c:v>26.932300000000001</c:v>
                </c:pt>
                <c:pt idx="44">
                  <c:v>26.944700000000001</c:v>
                </c:pt>
                <c:pt idx="45">
                  <c:v>26.955100000000002</c:v>
                </c:pt>
                <c:pt idx="46">
                  <c:v>26.9635</c:v>
                </c:pt>
                <c:pt idx="47">
                  <c:v>26.97</c:v>
                </c:pt>
                <c:pt idx="48">
                  <c:v>26.974599999999999</c:v>
                </c:pt>
                <c:pt idx="49">
                  <c:v>26.9772</c:v>
                </c:pt>
                <c:pt idx="50">
                  <c:v>26.977699999999999</c:v>
                </c:pt>
                <c:pt idx="51">
                  <c:v>26.976400000000002</c:v>
                </c:pt>
                <c:pt idx="52">
                  <c:v>26.972999999999999</c:v>
                </c:pt>
                <c:pt idx="53">
                  <c:v>26.967700000000001</c:v>
                </c:pt>
                <c:pt idx="54">
                  <c:v>26.9604</c:v>
                </c:pt>
                <c:pt idx="55">
                  <c:v>26.9511</c:v>
                </c:pt>
                <c:pt idx="56">
                  <c:v>26.939900000000002</c:v>
                </c:pt>
                <c:pt idx="57">
                  <c:v>26.9267</c:v>
                </c:pt>
                <c:pt idx="58">
                  <c:v>26.9116</c:v>
                </c:pt>
                <c:pt idx="59">
                  <c:v>26.894600000000001</c:v>
                </c:pt>
                <c:pt idx="60">
                  <c:v>26.875599999999999</c:v>
                </c:pt>
                <c:pt idx="61">
                  <c:v>26.854800000000001</c:v>
                </c:pt>
                <c:pt idx="62">
                  <c:v>26.832100000000001</c:v>
                </c:pt>
                <c:pt idx="63">
                  <c:v>26.807500000000001</c:v>
                </c:pt>
                <c:pt idx="64">
                  <c:v>26.781099999999999</c:v>
                </c:pt>
                <c:pt idx="65">
                  <c:v>26.753</c:v>
                </c:pt>
                <c:pt idx="66">
                  <c:v>26.722999999999999</c:v>
                </c:pt>
                <c:pt idx="67">
                  <c:v>26.691299999999998</c:v>
                </c:pt>
                <c:pt idx="68">
                  <c:v>26.657800000000002</c:v>
                </c:pt>
                <c:pt idx="69">
                  <c:v>26.622699999999998</c:v>
                </c:pt>
                <c:pt idx="70">
                  <c:v>26.585899999999999</c:v>
                </c:pt>
                <c:pt idx="71">
                  <c:v>26.547499999999999</c:v>
                </c:pt>
                <c:pt idx="72">
                  <c:v>26.5075</c:v>
                </c:pt>
                <c:pt idx="73">
                  <c:v>26.466000000000001</c:v>
                </c:pt>
                <c:pt idx="74">
                  <c:v>26.422899999999998</c:v>
                </c:pt>
                <c:pt idx="75">
                  <c:v>26.378399999999999</c:v>
                </c:pt>
                <c:pt idx="76">
                  <c:v>26.3324</c:v>
                </c:pt>
                <c:pt idx="77">
                  <c:v>26.2851</c:v>
                </c:pt>
                <c:pt idx="78">
                  <c:v>26.2364</c:v>
                </c:pt>
                <c:pt idx="79">
                  <c:v>26.186399999999999</c:v>
                </c:pt>
                <c:pt idx="80">
                  <c:v>26.135200000000001</c:v>
                </c:pt>
                <c:pt idx="81">
                  <c:v>26.082799999999999</c:v>
                </c:pt>
                <c:pt idx="82">
                  <c:v>26.029199999999999</c:v>
                </c:pt>
                <c:pt idx="83">
                  <c:v>25.974599999999999</c:v>
                </c:pt>
                <c:pt idx="84">
                  <c:v>25.918900000000001</c:v>
                </c:pt>
                <c:pt idx="85">
                  <c:v>25.862200000000001</c:v>
                </c:pt>
                <c:pt idx="86">
                  <c:v>25.804600000000001</c:v>
                </c:pt>
                <c:pt idx="87">
                  <c:v>25.746099999999998</c:v>
                </c:pt>
                <c:pt idx="88">
                  <c:v>25.686900000000001</c:v>
                </c:pt>
                <c:pt idx="89">
                  <c:v>25.626899999999999</c:v>
                </c:pt>
                <c:pt idx="90">
                  <c:v>25.566199999999998</c:v>
                </c:pt>
                <c:pt idx="91">
                  <c:v>25.504799999999999</c:v>
                </c:pt>
                <c:pt idx="92">
                  <c:v>25.443000000000001</c:v>
                </c:pt>
                <c:pt idx="93">
                  <c:v>25.380600000000001</c:v>
                </c:pt>
                <c:pt idx="94">
                  <c:v>25.317799999999998</c:v>
                </c:pt>
                <c:pt idx="95">
                  <c:v>25.2547</c:v>
                </c:pt>
                <c:pt idx="96">
                  <c:v>25.191199999999998</c:v>
                </c:pt>
                <c:pt idx="97">
                  <c:v>25.127600000000001</c:v>
                </c:pt>
                <c:pt idx="98">
                  <c:v>25.063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1070-4B14-9975-FA2777AAC498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.060300000000002</c:v>
                </c:pt>
                <c:pt idx="2">
                  <c:v>25.1206</c:v>
                </c:pt>
                <c:pt idx="3">
                  <c:v>25.180700000000002</c:v>
                </c:pt>
                <c:pt idx="4">
                  <c:v>25.2407</c:v>
                </c:pt>
                <c:pt idx="5">
                  <c:v>25.3004</c:v>
                </c:pt>
                <c:pt idx="6">
                  <c:v>25.3598</c:v>
                </c:pt>
                <c:pt idx="7">
                  <c:v>25.418900000000001</c:v>
                </c:pt>
                <c:pt idx="8">
                  <c:v>25.477599999999999</c:v>
                </c:pt>
                <c:pt idx="9">
                  <c:v>25.535699999999999</c:v>
                </c:pt>
                <c:pt idx="10">
                  <c:v>25.593399999999999</c:v>
                </c:pt>
                <c:pt idx="11">
                  <c:v>25.650500000000001</c:v>
                </c:pt>
                <c:pt idx="12">
                  <c:v>25.706900000000001</c:v>
                </c:pt>
                <c:pt idx="13">
                  <c:v>25.762599999999999</c:v>
                </c:pt>
                <c:pt idx="14">
                  <c:v>25.817599999999999</c:v>
                </c:pt>
                <c:pt idx="15">
                  <c:v>25.871700000000001</c:v>
                </c:pt>
                <c:pt idx="16">
                  <c:v>25.925000000000001</c:v>
                </c:pt>
                <c:pt idx="17">
                  <c:v>25.977399999999999</c:v>
                </c:pt>
                <c:pt idx="18">
                  <c:v>26.0288</c:v>
                </c:pt>
                <c:pt idx="19">
                  <c:v>26.0792</c:v>
                </c:pt>
                <c:pt idx="20">
                  <c:v>26.128499999999999</c:v>
                </c:pt>
                <c:pt idx="21">
                  <c:v>26.1767</c:v>
                </c:pt>
                <c:pt idx="22">
                  <c:v>26.223700000000001</c:v>
                </c:pt>
                <c:pt idx="23">
                  <c:v>26.269500000000001</c:v>
                </c:pt>
                <c:pt idx="24">
                  <c:v>26.3141</c:v>
                </c:pt>
                <c:pt idx="25">
                  <c:v>26.357299999999999</c:v>
                </c:pt>
                <c:pt idx="26">
                  <c:v>26.3992</c:v>
                </c:pt>
                <c:pt idx="27">
                  <c:v>26.439699999999998</c:v>
                </c:pt>
                <c:pt idx="28">
                  <c:v>26.4788</c:v>
                </c:pt>
                <c:pt idx="29">
                  <c:v>26.516400000000001</c:v>
                </c:pt>
                <c:pt idx="30">
                  <c:v>26.552499999999998</c:v>
                </c:pt>
                <c:pt idx="31">
                  <c:v>26.5871</c:v>
                </c:pt>
                <c:pt idx="32">
                  <c:v>26.620100000000001</c:v>
                </c:pt>
                <c:pt idx="33">
                  <c:v>26.651499999999999</c:v>
                </c:pt>
                <c:pt idx="34">
                  <c:v>26.6812</c:v>
                </c:pt>
                <c:pt idx="35">
                  <c:v>26.709299999999999</c:v>
                </c:pt>
                <c:pt idx="36">
                  <c:v>26.735600000000002</c:v>
                </c:pt>
                <c:pt idx="37">
                  <c:v>26.760300000000001</c:v>
                </c:pt>
                <c:pt idx="38">
                  <c:v>26.783100000000001</c:v>
                </c:pt>
                <c:pt idx="39">
                  <c:v>26.804300000000001</c:v>
                </c:pt>
                <c:pt idx="40">
                  <c:v>26.823599999999999</c:v>
                </c:pt>
                <c:pt idx="41">
                  <c:v>26.841100000000001</c:v>
                </c:pt>
                <c:pt idx="42">
                  <c:v>26.8567</c:v>
                </c:pt>
                <c:pt idx="43">
                  <c:v>26.8706</c:v>
                </c:pt>
                <c:pt idx="44">
                  <c:v>26.8825</c:v>
                </c:pt>
                <c:pt idx="45">
                  <c:v>26.892600000000002</c:v>
                </c:pt>
                <c:pt idx="46">
                  <c:v>26.9008</c:v>
                </c:pt>
                <c:pt idx="47">
                  <c:v>26.9071</c:v>
                </c:pt>
                <c:pt idx="48">
                  <c:v>26.9114</c:v>
                </c:pt>
                <c:pt idx="49">
                  <c:v>26.913900000000002</c:v>
                </c:pt>
                <c:pt idx="50">
                  <c:v>26.9145</c:v>
                </c:pt>
                <c:pt idx="51">
                  <c:v>26.9131</c:v>
                </c:pt>
                <c:pt idx="52">
                  <c:v>26.9099</c:v>
                </c:pt>
                <c:pt idx="53">
                  <c:v>26.904699999999998</c:v>
                </c:pt>
                <c:pt idx="54">
                  <c:v>26.897600000000001</c:v>
                </c:pt>
                <c:pt idx="55">
                  <c:v>26.8886</c:v>
                </c:pt>
                <c:pt idx="56">
                  <c:v>26.877700000000001</c:v>
                </c:pt>
                <c:pt idx="57">
                  <c:v>26.864899999999999</c:v>
                </c:pt>
                <c:pt idx="58">
                  <c:v>26.850300000000001</c:v>
                </c:pt>
                <c:pt idx="59">
                  <c:v>26.8338</c:v>
                </c:pt>
                <c:pt idx="60">
                  <c:v>26.8154</c:v>
                </c:pt>
                <c:pt idx="61">
                  <c:v>26.795200000000001</c:v>
                </c:pt>
                <c:pt idx="62">
                  <c:v>26.773299999999999</c:v>
                </c:pt>
                <c:pt idx="63">
                  <c:v>26.749500000000001</c:v>
                </c:pt>
                <c:pt idx="64">
                  <c:v>26.7239</c:v>
                </c:pt>
                <c:pt idx="65">
                  <c:v>26.6966</c:v>
                </c:pt>
                <c:pt idx="66">
                  <c:v>26.6676</c:v>
                </c:pt>
                <c:pt idx="67">
                  <c:v>26.636900000000001</c:v>
                </c:pt>
                <c:pt idx="68">
                  <c:v>26.604500000000002</c:v>
                </c:pt>
                <c:pt idx="69">
                  <c:v>26.570399999999999</c:v>
                </c:pt>
                <c:pt idx="70">
                  <c:v>26.534800000000001</c:v>
                </c:pt>
                <c:pt idx="71">
                  <c:v>26.497599999999998</c:v>
                </c:pt>
                <c:pt idx="72">
                  <c:v>26.4589</c:v>
                </c:pt>
                <c:pt idx="73">
                  <c:v>26.418600000000001</c:v>
                </c:pt>
                <c:pt idx="74">
                  <c:v>26.376899999999999</c:v>
                </c:pt>
                <c:pt idx="75">
                  <c:v>26.3338</c:v>
                </c:pt>
                <c:pt idx="76">
                  <c:v>26.289300000000001</c:v>
                </c:pt>
                <c:pt idx="77">
                  <c:v>26.243500000000001</c:v>
                </c:pt>
                <c:pt idx="78">
                  <c:v>26.196400000000001</c:v>
                </c:pt>
                <c:pt idx="79">
                  <c:v>26.148</c:v>
                </c:pt>
                <c:pt idx="80">
                  <c:v>26.098400000000002</c:v>
                </c:pt>
                <c:pt idx="81">
                  <c:v>26.047599999999999</c:v>
                </c:pt>
                <c:pt idx="82">
                  <c:v>25.995799999999999</c:v>
                </c:pt>
                <c:pt idx="83">
                  <c:v>25.942900000000002</c:v>
                </c:pt>
                <c:pt idx="84">
                  <c:v>25.888999999999999</c:v>
                </c:pt>
                <c:pt idx="85">
                  <c:v>25.834099999999999</c:v>
                </c:pt>
                <c:pt idx="86">
                  <c:v>25.778400000000001</c:v>
                </c:pt>
                <c:pt idx="87">
                  <c:v>25.721800000000002</c:v>
                </c:pt>
                <c:pt idx="88">
                  <c:v>25.664400000000001</c:v>
                </c:pt>
                <c:pt idx="89">
                  <c:v>25.606400000000001</c:v>
                </c:pt>
                <c:pt idx="90">
                  <c:v>25.547599999999999</c:v>
                </c:pt>
                <c:pt idx="91">
                  <c:v>25.488299999999999</c:v>
                </c:pt>
                <c:pt idx="92">
                  <c:v>25.4285</c:v>
                </c:pt>
                <c:pt idx="93">
                  <c:v>25.368099999999998</c:v>
                </c:pt>
                <c:pt idx="94">
                  <c:v>25.307400000000001</c:v>
                </c:pt>
                <c:pt idx="95">
                  <c:v>25.246300000000002</c:v>
                </c:pt>
                <c:pt idx="96">
                  <c:v>25.184999999999999</c:v>
                </c:pt>
                <c:pt idx="97">
                  <c:v>25.1234</c:v>
                </c:pt>
                <c:pt idx="98">
                  <c:v>25.061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1070-4B14-9975-FA2777AAC498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.058399999999999</c:v>
                </c:pt>
                <c:pt idx="2">
                  <c:v>25.116700000000002</c:v>
                </c:pt>
                <c:pt idx="3">
                  <c:v>25.174900000000001</c:v>
                </c:pt>
                <c:pt idx="4">
                  <c:v>25.233000000000001</c:v>
                </c:pt>
                <c:pt idx="5">
                  <c:v>25.290800000000001</c:v>
                </c:pt>
                <c:pt idx="6">
                  <c:v>25.348299999999998</c:v>
                </c:pt>
                <c:pt idx="7">
                  <c:v>25.4055</c:v>
                </c:pt>
                <c:pt idx="8">
                  <c:v>25.462299999999999</c:v>
                </c:pt>
                <c:pt idx="9">
                  <c:v>25.518599999999999</c:v>
                </c:pt>
                <c:pt idx="10">
                  <c:v>25.5745</c:v>
                </c:pt>
                <c:pt idx="11">
                  <c:v>25.6297</c:v>
                </c:pt>
                <c:pt idx="12">
                  <c:v>25.6843</c:v>
                </c:pt>
                <c:pt idx="13">
                  <c:v>25.738299999999999</c:v>
                </c:pt>
                <c:pt idx="14">
                  <c:v>25.791499999999999</c:v>
                </c:pt>
                <c:pt idx="15">
                  <c:v>25.843900000000001</c:v>
                </c:pt>
                <c:pt idx="16">
                  <c:v>25.895499999999998</c:v>
                </c:pt>
                <c:pt idx="17">
                  <c:v>25.946200000000001</c:v>
                </c:pt>
                <c:pt idx="18">
                  <c:v>25.995899999999999</c:v>
                </c:pt>
                <c:pt idx="19">
                  <c:v>26.044699999999999</c:v>
                </c:pt>
                <c:pt idx="20">
                  <c:v>26.092500000000001</c:v>
                </c:pt>
                <c:pt idx="21">
                  <c:v>26.139099999999999</c:v>
                </c:pt>
                <c:pt idx="22">
                  <c:v>26.1846</c:v>
                </c:pt>
                <c:pt idx="23">
                  <c:v>26.228999999999999</c:v>
                </c:pt>
                <c:pt idx="24">
                  <c:v>26.272099999999998</c:v>
                </c:pt>
                <c:pt idx="25">
                  <c:v>26.314</c:v>
                </c:pt>
                <c:pt idx="26">
                  <c:v>26.354500000000002</c:v>
                </c:pt>
                <c:pt idx="27">
                  <c:v>26.393699999999999</c:v>
                </c:pt>
                <c:pt idx="28">
                  <c:v>26.4316</c:v>
                </c:pt>
                <c:pt idx="29">
                  <c:v>26.468</c:v>
                </c:pt>
                <c:pt idx="30">
                  <c:v>26.5029</c:v>
                </c:pt>
                <c:pt idx="31">
                  <c:v>26.5364</c:v>
                </c:pt>
                <c:pt idx="32">
                  <c:v>26.568300000000001</c:v>
                </c:pt>
                <c:pt idx="33">
                  <c:v>26.598700000000001</c:v>
                </c:pt>
                <c:pt idx="34">
                  <c:v>26.627500000000001</c:v>
                </c:pt>
                <c:pt idx="35">
                  <c:v>26.654599999999999</c:v>
                </c:pt>
                <c:pt idx="36">
                  <c:v>26.680099999999999</c:v>
                </c:pt>
                <c:pt idx="37">
                  <c:v>26.704000000000001</c:v>
                </c:pt>
                <c:pt idx="38">
                  <c:v>26.726099999999999</c:v>
                </c:pt>
                <c:pt idx="39">
                  <c:v>26.746500000000001</c:v>
                </c:pt>
                <c:pt idx="40">
                  <c:v>26.7652</c:v>
                </c:pt>
                <c:pt idx="41">
                  <c:v>26.7822</c:v>
                </c:pt>
                <c:pt idx="42">
                  <c:v>26.7973</c:v>
                </c:pt>
                <c:pt idx="43">
                  <c:v>26.810700000000001</c:v>
                </c:pt>
                <c:pt idx="44">
                  <c:v>26.822199999999999</c:v>
                </c:pt>
                <c:pt idx="45">
                  <c:v>26.832000000000001</c:v>
                </c:pt>
                <c:pt idx="46">
                  <c:v>26.8399</c:v>
                </c:pt>
                <c:pt idx="47">
                  <c:v>26.846</c:v>
                </c:pt>
                <c:pt idx="48">
                  <c:v>26.850200000000001</c:v>
                </c:pt>
                <c:pt idx="49">
                  <c:v>26.852599999999999</c:v>
                </c:pt>
                <c:pt idx="50">
                  <c:v>26.853100000000001</c:v>
                </c:pt>
                <c:pt idx="51">
                  <c:v>26.851800000000001</c:v>
                </c:pt>
                <c:pt idx="52">
                  <c:v>26.848600000000001</c:v>
                </c:pt>
                <c:pt idx="53">
                  <c:v>26.843599999999999</c:v>
                </c:pt>
                <c:pt idx="54">
                  <c:v>26.8367</c:v>
                </c:pt>
                <c:pt idx="55">
                  <c:v>26.827999999999999</c:v>
                </c:pt>
                <c:pt idx="56">
                  <c:v>26.817399999999999</c:v>
                </c:pt>
                <c:pt idx="57">
                  <c:v>26.805099999999999</c:v>
                </c:pt>
                <c:pt idx="58">
                  <c:v>26.790900000000001</c:v>
                </c:pt>
                <c:pt idx="59">
                  <c:v>26.774899999999999</c:v>
                </c:pt>
                <c:pt idx="60">
                  <c:v>26.757100000000001</c:v>
                </c:pt>
                <c:pt idx="61">
                  <c:v>26.737500000000001</c:v>
                </c:pt>
                <c:pt idx="62">
                  <c:v>26.716200000000001</c:v>
                </c:pt>
                <c:pt idx="63">
                  <c:v>26.693200000000001</c:v>
                </c:pt>
                <c:pt idx="64">
                  <c:v>26.668399999999998</c:v>
                </c:pt>
                <c:pt idx="65">
                  <c:v>26.641999999999999</c:v>
                </c:pt>
                <c:pt idx="66">
                  <c:v>26.613800000000001</c:v>
                </c:pt>
                <c:pt idx="67">
                  <c:v>26.584099999999999</c:v>
                </c:pt>
                <c:pt idx="68">
                  <c:v>26.552700000000002</c:v>
                </c:pt>
                <c:pt idx="69">
                  <c:v>26.5198</c:v>
                </c:pt>
                <c:pt idx="70">
                  <c:v>26.485299999999999</c:v>
                </c:pt>
                <c:pt idx="71">
                  <c:v>26.449200000000001</c:v>
                </c:pt>
                <c:pt idx="72">
                  <c:v>26.4117</c:v>
                </c:pt>
                <c:pt idx="73">
                  <c:v>26.372800000000002</c:v>
                </c:pt>
                <c:pt idx="74">
                  <c:v>26.3324</c:v>
                </c:pt>
                <c:pt idx="75">
                  <c:v>26.290600000000001</c:v>
                </c:pt>
                <c:pt idx="76">
                  <c:v>26.247599999999998</c:v>
                </c:pt>
                <c:pt idx="77">
                  <c:v>26.203199999999999</c:v>
                </c:pt>
                <c:pt idx="78">
                  <c:v>26.157499999999999</c:v>
                </c:pt>
                <c:pt idx="79">
                  <c:v>26.110700000000001</c:v>
                </c:pt>
                <c:pt idx="80">
                  <c:v>26.0627</c:v>
                </c:pt>
                <c:pt idx="81">
                  <c:v>26.0136</c:v>
                </c:pt>
                <c:pt idx="82">
                  <c:v>25.9634</c:v>
                </c:pt>
                <c:pt idx="83">
                  <c:v>25.912199999999999</c:v>
                </c:pt>
                <c:pt idx="84">
                  <c:v>25.86</c:v>
                </c:pt>
                <c:pt idx="85">
                  <c:v>25.806899999999999</c:v>
                </c:pt>
                <c:pt idx="86">
                  <c:v>25.753</c:v>
                </c:pt>
                <c:pt idx="87">
                  <c:v>25.6982</c:v>
                </c:pt>
                <c:pt idx="88">
                  <c:v>25.642700000000001</c:v>
                </c:pt>
                <c:pt idx="89">
                  <c:v>25.586600000000001</c:v>
                </c:pt>
                <c:pt idx="90">
                  <c:v>25.529699999999998</c:v>
                </c:pt>
                <c:pt idx="91">
                  <c:v>25.472300000000001</c:v>
                </c:pt>
                <c:pt idx="92">
                  <c:v>25.414400000000001</c:v>
                </c:pt>
                <c:pt idx="93">
                  <c:v>25.356100000000001</c:v>
                </c:pt>
                <c:pt idx="94">
                  <c:v>25.2973</c:v>
                </c:pt>
                <c:pt idx="95">
                  <c:v>25.238199999999999</c:v>
                </c:pt>
                <c:pt idx="96">
                  <c:v>25.178899999999999</c:v>
                </c:pt>
                <c:pt idx="97">
                  <c:v>25.119399999999999</c:v>
                </c:pt>
                <c:pt idx="98">
                  <c:v>25.059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1070-4B14-9975-FA2777AAC498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.0565</c:v>
                </c:pt>
                <c:pt idx="2">
                  <c:v>25.113</c:v>
                </c:pt>
                <c:pt idx="3">
                  <c:v>25.1694</c:v>
                </c:pt>
                <c:pt idx="4">
                  <c:v>25.2255</c:v>
                </c:pt>
                <c:pt idx="5">
                  <c:v>25.281500000000001</c:v>
                </c:pt>
                <c:pt idx="6">
                  <c:v>25.337199999999999</c:v>
                </c:pt>
                <c:pt idx="7">
                  <c:v>25.392600000000002</c:v>
                </c:pt>
                <c:pt idx="8">
                  <c:v>25.447500000000002</c:v>
                </c:pt>
                <c:pt idx="9">
                  <c:v>25.502099999999999</c:v>
                </c:pt>
                <c:pt idx="10">
                  <c:v>25.556100000000001</c:v>
                </c:pt>
                <c:pt idx="11">
                  <c:v>25.6096</c:v>
                </c:pt>
                <c:pt idx="12">
                  <c:v>25.662400000000002</c:v>
                </c:pt>
                <c:pt idx="13">
                  <c:v>25.714600000000001</c:v>
                </c:pt>
                <c:pt idx="14">
                  <c:v>25.766100000000002</c:v>
                </c:pt>
                <c:pt idx="15">
                  <c:v>25.8169</c:v>
                </c:pt>
                <c:pt idx="16">
                  <c:v>25.866800000000001</c:v>
                </c:pt>
                <c:pt idx="17">
                  <c:v>25.915900000000001</c:v>
                </c:pt>
                <c:pt idx="18">
                  <c:v>25.964099999999998</c:v>
                </c:pt>
                <c:pt idx="19">
                  <c:v>26.011299999999999</c:v>
                </c:pt>
                <c:pt idx="20">
                  <c:v>26.057500000000001</c:v>
                </c:pt>
                <c:pt idx="21">
                  <c:v>26.102699999999999</c:v>
                </c:pt>
                <c:pt idx="22">
                  <c:v>26.146699999999999</c:v>
                </c:pt>
                <c:pt idx="23">
                  <c:v>26.189599999999999</c:v>
                </c:pt>
                <c:pt idx="24">
                  <c:v>26.231400000000001</c:v>
                </c:pt>
                <c:pt idx="25">
                  <c:v>26.271899999999999</c:v>
                </c:pt>
                <c:pt idx="26">
                  <c:v>26.311199999999999</c:v>
                </c:pt>
                <c:pt idx="27">
                  <c:v>26.3491</c:v>
                </c:pt>
                <c:pt idx="28">
                  <c:v>26.3857</c:v>
                </c:pt>
                <c:pt idx="29">
                  <c:v>26.420999999999999</c:v>
                </c:pt>
                <c:pt idx="30">
                  <c:v>26.454799999999999</c:v>
                </c:pt>
                <c:pt idx="31">
                  <c:v>26.487200000000001</c:v>
                </c:pt>
                <c:pt idx="32">
                  <c:v>26.5181</c:v>
                </c:pt>
                <c:pt idx="33">
                  <c:v>26.547499999999999</c:v>
                </c:pt>
                <c:pt idx="34">
                  <c:v>26.575299999999999</c:v>
                </c:pt>
                <c:pt idx="35">
                  <c:v>26.601600000000001</c:v>
                </c:pt>
                <c:pt idx="36">
                  <c:v>26.626300000000001</c:v>
                </c:pt>
                <c:pt idx="37">
                  <c:v>26.6494</c:v>
                </c:pt>
                <c:pt idx="38">
                  <c:v>26.6708</c:v>
                </c:pt>
                <c:pt idx="39">
                  <c:v>26.6906</c:v>
                </c:pt>
                <c:pt idx="40">
                  <c:v>26.7087</c:v>
                </c:pt>
                <c:pt idx="41">
                  <c:v>26.725000000000001</c:v>
                </c:pt>
                <c:pt idx="42">
                  <c:v>26.739699999999999</c:v>
                </c:pt>
                <c:pt idx="43">
                  <c:v>26.752600000000001</c:v>
                </c:pt>
                <c:pt idx="44">
                  <c:v>26.7638</c:v>
                </c:pt>
                <c:pt idx="45">
                  <c:v>26.773199999999999</c:v>
                </c:pt>
                <c:pt idx="46">
                  <c:v>26.780899999999999</c:v>
                </c:pt>
                <c:pt idx="47">
                  <c:v>26.7867</c:v>
                </c:pt>
                <c:pt idx="48">
                  <c:v>26.790800000000001</c:v>
                </c:pt>
                <c:pt idx="49">
                  <c:v>26.793099999999999</c:v>
                </c:pt>
                <c:pt idx="50">
                  <c:v>26.793600000000001</c:v>
                </c:pt>
                <c:pt idx="51">
                  <c:v>26.792300000000001</c:v>
                </c:pt>
                <c:pt idx="52">
                  <c:v>26.789200000000001</c:v>
                </c:pt>
                <c:pt idx="53">
                  <c:v>26.784400000000002</c:v>
                </c:pt>
                <c:pt idx="54">
                  <c:v>26.777699999999999</c:v>
                </c:pt>
                <c:pt idx="55">
                  <c:v>26.769200000000001</c:v>
                </c:pt>
                <c:pt idx="56">
                  <c:v>26.759</c:v>
                </c:pt>
                <c:pt idx="57">
                  <c:v>26.747</c:v>
                </c:pt>
                <c:pt idx="58">
                  <c:v>26.7333</c:v>
                </c:pt>
                <c:pt idx="59">
                  <c:v>26.7178</c:v>
                </c:pt>
                <c:pt idx="60">
                  <c:v>26.700500000000002</c:v>
                </c:pt>
                <c:pt idx="61">
                  <c:v>26.6816</c:v>
                </c:pt>
                <c:pt idx="62">
                  <c:v>26.660900000000002</c:v>
                </c:pt>
                <c:pt idx="63">
                  <c:v>26.6386</c:v>
                </c:pt>
                <c:pt idx="64">
                  <c:v>26.614599999999999</c:v>
                </c:pt>
                <c:pt idx="65">
                  <c:v>26.588999999999999</c:v>
                </c:pt>
                <c:pt idx="66">
                  <c:v>26.561800000000002</c:v>
                </c:pt>
                <c:pt idx="67">
                  <c:v>26.533000000000001</c:v>
                </c:pt>
                <c:pt idx="68">
                  <c:v>26.502600000000001</c:v>
                </c:pt>
                <c:pt idx="69">
                  <c:v>26.470700000000001</c:v>
                </c:pt>
                <c:pt idx="70">
                  <c:v>26.437200000000001</c:v>
                </c:pt>
                <c:pt idx="71">
                  <c:v>26.4024</c:v>
                </c:pt>
                <c:pt idx="72">
                  <c:v>26.366</c:v>
                </c:pt>
                <c:pt idx="73">
                  <c:v>26.328299999999999</c:v>
                </c:pt>
                <c:pt idx="74">
                  <c:v>26.289200000000001</c:v>
                </c:pt>
                <c:pt idx="75">
                  <c:v>26.248799999999999</c:v>
                </c:pt>
                <c:pt idx="76">
                  <c:v>26.207100000000001</c:v>
                </c:pt>
                <c:pt idx="77">
                  <c:v>26.164100000000001</c:v>
                </c:pt>
                <c:pt idx="78">
                  <c:v>26.119900000000001</c:v>
                </c:pt>
                <c:pt idx="79">
                  <c:v>26.0746</c:v>
                </c:pt>
                <c:pt idx="80">
                  <c:v>26.028099999999998</c:v>
                </c:pt>
                <c:pt idx="81">
                  <c:v>25.980599999999999</c:v>
                </c:pt>
                <c:pt idx="82">
                  <c:v>25.931999999999999</c:v>
                </c:pt>
                <c:pt idx="83">
                  <c:v>25.8825</c:v>
                </c:pt>
                <c:pt idx="84">
                  <c:v>25.832000000000001</c:v>
                </c:pt>
                <c:pt idx="85">
                  <c:v>25.7806</c:v>
                </c:pt>
                <c:pt idx="86">
                  <c:v>25.728400000000001</c:v>
                </c:pt>
                <c:pt idx="87">
                  <c:v>25.6754</c:v>
                </c:pt>
                <c:pt idx="88">
                  <c:v>25.621700000000001</c:v>
                </c:pt>
                <c:pt idx="89">
                  <c:v>25.567399999999999</c:v>
                </c:pt>
                <c:pt idx="90">
                  <c:v>25.5124</c:v>
                </c:pt>
                <c:pt idx="91">
                  <c:v>25.456900000000001</c:v>
                </c:pt>
                <c:pt idx="92">
                  <c:v>25.4008</c:v>
                </c:pt>
                <c:pt idx="93">
                  <c:v>25.3444</c:v>
                </c:pt>
                <c:pt idx="94">
                  <c:v>25.287600000000001</c:v>
                </c:pt>
                <c:pt idx="95">
                  <c:v>25.230399999999999</c:v>
                </c:pt>
                <c:pt idx="96">
                  <c:v>25.172999999999998</c:v>
                </c:pt>
                <c:pt idx="97">
                  <c:v>25.115500000000001</c:v>
                </c:pt>
                <c:pt idx="98">
                  <c:v>25.05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1070-4B14-9975-FA2777AAC498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.0547</c:v>
                </c:pt>
                <c:pt idx="2">
                  <c:v>25.109400000000001</c:v>
                </c:pt>
                <c:pt idx="3">
                  <c:v>25.163900000000002</c:v>
                </c:pt>
                <c:pt idx="4">
                  <c:v>25.218299999999999</c:v>
                </c:pt>
                <c:pt idx="5">
                  <c:v>25.272500000000001</c:v>
                </c:pt>
                <c:pt idx="6">
                  <c:v>25.3264</c:v>
                </c:pt>
                <c:pt idx="7">
                  <c:v>25.38</c:v>
                </c:pt>
                <c:pt idx="8">
                  <c:v>25.433199999999999</c:v>
                </c:pt>
                <c:pt idx="9">
                  <c:v>25.486000000000001</c:v>
                </c:pt>
                <c:pt idx="10">
                  <c:v>25.5383</c:v>
                </c:pt>
                <c:pt idx="11">
                  <c:v>25.59</c:v>
                </c:pt>
                <c:pt idx="12">
                  <c:v>25.641200000000001</c:v>
                </c:pt>
                <c:pt idx="13">
                  <c:v>25.691700000000001</c:v>
                </c:pt>
                <c:pt idx="14">
                  <c:v>25.741599999999998</c:v>
                </c:pt>
                <c:pt idx="15">
                  <c:v>25.790700000000001</c:v>
                </c:pt>
                <c:pt idx="16">
                  <c:v>25.838999999999999</c:v>
                </c:pt>
                <c:pt idx="17">
                  <c:v>25.886500000000002</c:v>
                </c:pt>
                <c:pt idx="18">
                  <c:v>25.933199999999999</c:v>
                </c:pt>
                <c:pt idx="19">
                  <c:v>25.978899999999999</c:v>
                </c:pt>
                <c:pt idx="20">
                  <c:v>26.023599999999998</c:v>
                </c:pt>
                <c:pt idx="21">
                  <c:v>26.067299999999999</c:v>
                </c:pt>
                <c:pt idx="22">
                  <c:v>26.11</c:v>
                </c:pt>
                <c:pt idx="23">
                  <c:v>26.151499999999999</c:v>
                </c:pt>
                <c:pt idx="24">
                  <c:v>26.1919</c:v>
                </c:pt>
                <c:pt idx="25">
                  <c:v>26.231100000000001</c:v>
                </c:pt>
                <c:pt idx="26">
                  <c:v>26.269100000000002</c:v>
                </c:pt>
                <c:pt idx="27">
                  <c:v>26.305900000000001</c:v>
                </c:pt>
                <c:pt idx="28">
                  <c:v>26.3413</c:v>
                </c:pt>
                <c:pt idx="29">
                  <c:v>26.375399999999999</c:v>
                </c:pt>
                <c:pt idx="30">
                  <c:v>26.408100000000001</c:v>
                </c:pt>
                <c:pt idx="31">
                  <c:v>26.439499999999999</c:v>
                </c:pt>
                <c:pt idx="32">
                  <c:v>26.4694</c:v>
                </c:pt>
                <c:pt idx="33">
                  <c:v>26.497800000000002</c:v>
                </c:pt>
                <c:pt idx="34">
                  <c:v>26.524799999999999</c:v>
                </c:pt>
                <c:pt idx="35">
                  <c:v>26.5502</c:v>
                </c:pt>
                <c:pt idx="36">
                  <c:v>26.574100000000001</c:v>
                </c:pt>
                <c:pt idx="37">
                  <c:v>26.596399999999999</c:v>
                </c:pt>
                <c:pt idx="38">
                  <c:v>26.6172</c:v>
                </c:pt>
                <c:pt idx="39">
                  <c:v>26.636299999999999</c:v>
                </c:pt>
                <c:pt idx="40">
                  <c:v>26.6538</c:v>
                </c:pt>
                <c:pt idx="41">
                  <c:v>26.669599999999999</c:v>
                </c:pt>
                <c:pt idx="42">
                  <c:v>26.683800000000002</c:v>
                </c:pt>
                <c:pt idx="43">
                  <c:v>26.696300000000001</c:v>
                </c:pt>
                <c:pt idx="44">
                  <c:v>26.707100000000001</c:v>
                </c:pt>
                <c:pt idx="45">
                  <c:v>26.716200000000001</c:v>
                </c:pt>
                <c:pt idx="46">
                  <c:v>26.723600000000001</c:v>
                </c:pt>
                <c:pt idx="47">
                  <c:v>26.729299999999999</c:v>
                </c:pt>
                <c:pt idx="48">
                  <c:v>26.7332</c:v>
                </c:pt>
                <c:pt idx="49">
                  <c:v>26.735499999999998</c:v>
                </c:pt>
                <c:pt idx="50">
                  <c:v>26.735900000000001</c:v>
                </c:pt>
                <c:pt idx="51">
                  <c:v>26.7347</c:v>
                </c:pt>
                <c:pt idx="52">
                  <c:v>26.7317</c:v>
                </c:pt>
                <c:pt idx="53">
                  <c:v>26.726900000000001</c:v>
                </c:pt>
                <c:pt idx="54">
                  <c:v>26.720500000000001</c:v>
                </c:pt>
                <c:pt idx="55">
                  <c:v>26.712299999999999</c:v>
                </c:pt>
                <c:pt idx="56">
                  <c:v>26.702300000000001</c:v>
                </c:pt>
                <c:pt idx="57">
                  <c:v>26.6907</c:v>
                </c:pt>
                <c:pt idx="58">
                  <c:v>26.677399999999999</c:v>
                </c:pt>
                <c:pt idx="59">
                  <c:v>26.662400000000002</c:v>
                </c:pt>
                <c:pt idx="60">
                  <c:v>26.645700000000001</c:v>
                </c:pt>
                <c:pt idx="61">
                  <c:v>26.627300000000002</c:v>
                </c:pt>
                <c:pt idx="62">
                  <c:v>26.607299999999999</c:v>
                </c:pt>
                <c:pt idx="63">
                  <c:v>26.585699999999999</c:v>
                </c:pt>
                <c:pt idx="64">
                  <c:v>26.5625</c:v>
                </c:pt>
                <c:pt idx="65">
                  <c:v>26.537700000000001</c:v>
                </c:pt>
                <c:pt idx="66">
                  <c:v>26.511299999999999</c:v>
                </c:pt>
                <c:pt idx="67">
                  <c:v>26.4834</c:v>
                </c:pt>
                <c:pt idx="68">
                  <c:v>26.454000000000001</c:v>
                </c:pt>
                <c:pt idx="69">
                  <c:v>26.423100000000002</c:v>
                </c:pt>
                <c:pt idx="70">
                  <c:v>26.390699999999999</c:v>
                </c:pt>
                <c:pt idx="71">
                  <c:v>26.3569</c:v>
                </c:pt>
                <c:pt idx="72">
                  <c:v>26.3218</c:v>
                </c:pt>
                <c:pt idx="73">
                  <c:v>26.2852</c:v>
                </c:pt>
                <c:pt idx="74">
                  <c:v>26.247399999999999</c:v>
                </c:pt>
                <c:pt idx="75">
                  <c:v>26.208200000000001</c:v>
                </c:pt>
                <c:pt idx="76">
                  <c:v>26.167899999999999</c:v>
                </c:pt>
                <c:pt idx="77">
                  <c:v>26.126300000000001</c:v>
                </c:pt>
                <c:pt idx="78">
                  <c:v>26.083500000000001</c:v>
                </c:pt>
                <c:pt idx="79">
                  <c:v>26.0396</c:v>
                </c:pt>
                <c:pt idx="80">
                  <c:v>25.994599999999998</c:v>
                </c:pt>
                <c:pt idx="81">
                  <c:v>25.948599999999999</c:v>
                </c:pt>
                <c:pt idx="82">
                  <c:v>25.901599999999998</c:v>
                </c:pt>
                <c:pt idx="83">
                  <c:v>25.8537</c:v>
                </c:pt>
                <c:pt idx="84">
                  <c:v>25.8048</c:v>
                </c:pt>
                <c:pt idx="85">
                  <c:v>25.755099999999999</c:v>
                </c:pt>
                <c:pt idx="86">
                  <c:v>25.704599999999999</c:v>
                </c:pt>
                <c:pt idx="87">
                  <c:v>25.653300000000002</c:v>
                </c:pt>
                <c:pt idx="88">
                  <c:v>25.601400000000002</c:v>
                </c:pt>
                <c:pt idx="89">
                  <c:v>25.5488</c:v>
                </c:pt>
                <c:pt idx="90">
                  <c:v>25.4956</c:v>
                </c:pt>
                <c:pt idx="91">
                  <c:v>25.4419</c:v>
                </c:pt>
                <c:pt idx="92">
                  <c:v>25.387699999999999</c:v>
                </c:pt>
                <c:pt idx="93">
                  <c:v>25.333100000000002</c:v>
                </c:pt>
                <c:pt idx="94">
                  <c:v>25.278099999999998</c:v>
                </c:pt>
                <c:pt idx="95">
                  <c:v>25.222899999999999</c:v>
                </c:pt>
                <c:pt idx="96">
                  <c:v>25.167400000000001</c:v>
                </c:pt>
                <c:pt idx="97">
                  <c:v>25.111699999999999</c:v>
                </c:pt>
                <c:pt idx="98">
                  <c:v>25.055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1070-4B14-9975-FA2777AAC498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.053000000000001</c:v>
                </c:pt>
                <c:pt idx="2">
                  <c:v>25.105899999999998</c:v>
                </c:pt>
                <c:pt idx="3">
                  <c:v>25.1587</c:v>
                </c:pt>
                <c:pt idx="4">
                  <c:v>25.211300000000001</c:v>
                </c:pt>
                <c:pt idx="5">
                  <c:v>25.2637</c:v>
                </c:pt>
                <c:pt idx="6">
                  <c:v>25.315899999999999</c:v>
                </c:pt>
                <c:pt idx="7">
                  <c:v>25.367799999999999</c:v>
                </c:pt>
                <c:pt idx="8">
                  <c:v>25.4193</c:v>
                </c:pt>
                <c:pt idx="9">
                  <c:v>25.470400000000001</c:v>
                </c:pt>
                <c:pt idx="10">
                  <c:v>25.521000000000001</c:v>
                </c:pt>
                <c:pt idx="11">
                  <c:v>25.571100000000001</c:v>
                </c:pt>
                <c:pt idx="12">
                  <c:v>25.6206</c:v>
                </c:pt>
                <c:pt idx="13">
                  <c:v>25.669499999999999</c:v>
                </c:pt>
                <c:pt idx="14">
                  <c:v>25.7178</c:v>
                </c:pt>
                <c:pt idx="15">
                  <c:v>25.7653</c:v>
                </c:pt>
                <c:pt idx="16">
                  <c:v>25.812100000000001</c:v>
                </c:pt>
                <c:pt idx="17">
                  <c:v>25.8581</c:v>
                </c:pt>
                <c:pt idx="18">
                  <c:v>25.903199999999998</c:v>
                </c:pt>
                <c:pt idx="19">
                  <c:v>25.947399999999998</c:v>
                </c:pt>
                <c:pt idx="20">
                  <c:v>25.9907</c:v>
                </c:pt>
                <c:pt idx="21">
                  <c:v>26.033000000000001</c:v>
                </c:pt>
                <c:pt idx="22">
                  <c:v>26.074300000000001</c:v>
                </c:pt>
                <c:pt idx="23">
                  <c:v>26.1145</c:v>
                </c:pt>
                <c:pt idx="24">
                  <c:v>26.153600000000001</c:v>
                </c:pt>
                <c:pt idx="25">
                  <c:v>26.191600000000001</c:v>
                </c:pt>
                <c:pt idx="26">
                  <c:v>26.228300000000001</c:v>
                </c:pt>
                <c:pt idx="27">
                  <c:v>26.2639</c:v>
                </c:pt>
                <c:pt idx="28">
                  <c:v>26.298200000000001</c:v>
                </c:pt>
                <c:pt idx="29">
                  <c:v>26.331199999999999</c:v>
                </c:pt>
                <c:pt idx="30">
                  <c:v>26.3629</c:v>
                </c:pt>
                <c:pt idx="31">
                  <c:v>26.3932</c:v>
                </c:pt>
                <c:pt idx="32">
                  <c:v>26.4221</c:v>
                </c:pt>
                <c:pt idx="33">
                  <c:v>26.4497</c:v>
                </c:pt>
                <c:pt idx="34">
                  <c:v>26.4757</c:v>
                </c:pt>
                <c:pt idx="35">
                  <c:v>26.500399999999999</c:v>
                </c:pt>
                <c:pt idx="36">
                  <c:v>26.523499999999999</c:v>
                </c:pt>
                <c:pt idx="37">
                  <c:v>26.545100000000001</c:v>
                </c:pt>
                <c:pt idx="38">
                  <c:v>26.565100000000001</c:v>
                </c:pt>
                <c:pt idx="39">
                  <c:v>26.583600000000001</c:v>
                </c:pt>
                <c:pt idx="40">
                  <c:v>26.6006</c:v>
                </c:pt>
                <c:pt idx="41">
                  <c:v>26.6159</c:v>
                </c:pt>
                <c:pt idx="42">
                  <c:v>26.6296</c:v>
                </c:pt>
                <c:pt idx="43">
                  <c:v>26.6417</c:v>
                </c:pt>
                <c:pt idx="44">
                  <c:v>26.652200000000001</c:v>
                </c:pt>
                <c:pt idx="45">
                  <c:v>26.661000000000001</c:v>
                </c:pt>
                <c:pt idx="46">
                  <c:v>26.668099999999999</c:v>
                </c:pt>
                <c:pt idx="47">
                  <c:v>26.6736</c:v>
                </c:pt>
                <c:pt idx="48">
                  <c:v>26.677399999999999</c:v>
                </c:pt>
                <c:pt idx="49">
                  <c:v>26.679500000000001</c:v>
                </c:pt>
                <c:pt idx="50">
                  <c:v>26.68</c:v>
                </c:pt>
                <c:pt idx="51">
                  <c:v>26.678699999999999</c:v>
                </c:pt>
                <c:pt idx="52">
                  <c:v>26.675799999999999</c:v>
                </c:pt>
                <c:pt idx="53">
                  <c:v>26.671199999999999</c:v>
                </c:pt>
                <c:pt idx="54">
                  <c:v>26.664899999999999</c:v>
                </c:pt>
                <c:pt idx="55">
                  <c:v>26.657</c:v>
                </c:pt>
                <c:pt idx="56">
                  <c:v>26.647400000000001</c:v>
                </c:pt>
                <c:pt idx="57">
                  <c:v>26.636099999999999</c:v>
                </c:pt>
                <c:pt idx="58">
                  <c:v>26.623200000000001</c:v>
                </c:pt>
                <c:pt idx="59">
                  <c:v>26.608699999999999</c:v>
                </c:pt>
                <c:pt idx="60">
                  <c:v>26.592500000000001</c:v>
                </c:pt>
                <c:pt idx="61">
                  <c:v>26.5747</c:v>
                </c:pt>
                <c:pt idx="62">
                  <c:v>26.555299999999999</c:v>
                </c:pt>
                <c:pt idx="63">
                  <c:v>26.534400000000002</c:v>
                </c:pt>
                <c:pt idx="64">
                  <c:v>26.511900000000001</c:v>
                </c:pt>
                <c:pt idx="65">
                  <c:v>26.4879</c:v>
                </c:pt>
                <c:pt idx="66">
                  <c:v>26.462299999999999</c:v>
                </c:pt>
                <c:pt idx="67">
                  <c:v>26.435300000000002</c:v>
                </c:pt>
                <c:pt idx="68">
                  <c:v>26.4068</c:v>
                </c:pt>
                <c:pt idx="69">
                  <c:v>26.376899999999999</c:v>
                </c:pt>
                <c:pt idx="70">
                  <c:v>26.345600000000001</c:v>
                </c:pt>
                <c:pt idx="71">
                  <c:v>26.312899999999999</c:v>
                </c:pt>
                <c:pt idx="72">
                  <c:v>26.2788</c:v>
                </c:pt>
                <c:pt idx="73">
                  <c:v>26.243500000000001</c:v>
                </c:pt>
                <c:pt idx="74">
                  <c:v>26.206800000000001</c:v>
                </c:pt>
                <c:pt idx="75">
                  <c:v>26.169</c:v>
                </c:pt>
                <c:pt idx="76">
                  <c:v>26.129899999999999</c:v>
                </c:pt>
                <c:pt idx="77">
                  <c:v>26.089600000000001</c:v>
                </c:pt>
                <c:pt idx="78">
                  <c:v>26.048200000000001</c:v>
                </c:pt>
                <c:pt idx="79">
                  <c:v>26.005700000000001</c:v>
                </c:pt>
                <c:pt idx="80">
                  <c:v>25.962199999999999</c:v>
                </c:pt>
                <c:pt idx="81">
                  <c:v>25.9177</c:v>
                </c:pt>
                <c:pt idx="82">
                  <c:v>25.872199999999999</c:v>
                </c:pt>
                <c:pt idx="83">
                  <c:v>25.825800000000001</c:v>
                </c:pt>
                <c:pt idx="84">
                  <c:v>25.778500000000001</c:v>
                </c:pt>
                <c:pt idx="85">
                  <c:v>25.730399999999999</c:v>
                </c:pt>
                <c:pt idx="86">
                  <c:v>25.6815</c:v>
                </c:pt>
                <c:pt idx="87">
                  <c:v>25.631900000000002</c:v>
                </c:pt>
                <c:pt idx="88">
                  <c:v>25.581700000000001</c:v>
                </c:pt>
                <c:pt idx="89">
                  <c:v>25.530799999999999</c:v>
                </c:pt>
                <c:pt idx="90">
                  <c:v>25.479399999999998</c:v>
                </c:pt>
                <c:pt idx="91">
                  <c:v>25.427399999999999</c:v>
                </c:pt>
                <c:pt idx="92">
                  <c:v>25.375</c:v>
                </c:pt>
                <c:pt idx="93">
                  <c:v>25.322199999999999</c:v>
                </c:pt>
                <c:pt idx="94">
                  <c:v>25.268999999999998</c:v>
                </c:pt>
                <c:pt idx="95">
                  <c:v>25.215499999999999</c:v>
                </c:pt>
                <c:pt idx="96">
                  <c:v>25.161899999999999</c:v>
                </c:pt>
                <c:pt idx="97">
                  <c:v>25.108000000000001</c:v>
                </c:pt>
                <c:pt idx="98">
                  <c:v>25.0539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1070-4B14-9975-FA2777AAC498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.051300000000001</c:v>
                </c:pt>
                <c:pt idx="2">
                  <c:v>25.102499999999999</c:v>
                </c:pt>
                <c:pt idx="3">
                  <c:v>25.153600000000001</c:v>
                </c:pt>
                <c:pt idx="4">
                  <c:v>25.204499999999999</c:v>
                </c:pt>
                <c:pt idx="5">
                  <c:v>25.255199999999999</c:v>
                </c:pt>
                <c:pt idx="6">
                  <c:v>25.305700000000002</c:v>
                </c:pt>
                <c:pt idx="7">
                  <c:v>25.355899999999998</c:v>
                </c:pt>
                <c:pt idx="8">
                  <c:v>25.405799999999999</c:v>
                </c:pt>
                <c:pt idx="9">
                  <c:v>25.455200000000001</c:v>
                </c:pt>
                <c:pt idx="10">
                  <c:v>25.504200000000001</c:v>
                </c:pt>
                <c:pt idx="11">
                  <c:v>25.552700000000002</c:v>
                </c:pt>
                <c:pt idx="12">
                  <c:v>25.6006</c:v>
                </c:pt>
                <c:pt idx="13">
                  <c:v>25.648</c:v>
                </c:pt>
                <c:pt idx="14">
                  <c:v>25.694700000000001</c:v>
                </c:pt>
                <c:pt idx="15">
                  <c:v>25.7407</c:v>
                </c:pt>
                <c:pt idx="16">
                  <c:v>25.786000000000001</c:v>
                </c:pt>
                <c:pt idx="17">
                  <c:v>25.830400000000001</c:v>
                </c:pt>
                <c:pt idx="18">
                  <c:v>25.874099999999999</c:v>
                </c:pt>
                <c:pt idx="19">
                  <c:v>25.916899999999998</c:v>
                </c:pt>
                <c:pt idx="20">
                  <c:v>25.9588</c:v>
                </c:pt>
                <c:pt idx="21">
                  <c:v>25.9998</c:v>
                </c:pt>
                <c:pt idx="22">
                  <c:v>26.0397</c:v>
                </c:pt>
                <c:pt idx="23">
                  <c:v>26.078600000000002</c:v>
                </c:pt>
                <c:pt idx="24">
                  <c:v>26.116499999999998</c:v>
                </c:pt>
                <c:pt idx="25">
                  <c:v>26.153199999999998</c:v>
                </c:pt>
                <c:pt idx="26">
                  <c:v>26.188800000000001</c:v>
                </c:pt>
                <c:pt idx="27">
                  <c:v>26.223199999999999</c:v>
                </c:pt>
                <c:pt idx="28">
                  <c:v>26.256399999999999</c:v>
                </c:pt>
                <c:pt idx="29">
                  <c:v>26.2883</c:v>
                </c:pt>
                <c:pt idx="30">
                  <c:v>26.318999999999999</c:v>
                </c:pt>
                <c:pt idx="31">
                  <c:v>26.348299999999998</c:v>
                </c:pt>
                <c:pt idx="32">
                  <c:v>26.376300000000001</c:v>
                </c:pt>
                <c:pt idx="33">
                  <c:v>26.402899999999999</c:v>
                </c:pt>
                <c:pt idx="34">
                  <c:v>26.4282</c:v>
                </c:pt>
                <c:pt idx="35">
                  <c:v>26.452000000000002</c:v>
                </c:pt>
                <c:pt idx="36">
                  <c:v>26.474399999999999</c:v>
                </c:pt>
                <c:pt idx="37">
                  <c:v>26.4953</c:v>
                </c:pt>
                <c:pt idx="38">
                  <c:v>26.514700000000001</c:v>
                </c:pt>
                <c:pt idx="39">
                  <c:v>26.532599999999999</c:v>
                </c:pt>
                <c:pt idx="40">
                  <c:v>26.548999999999999</c:v>
                </c:pt>
                <c:pt idx="41">
                  <c:v>26.563800000000001</c:v>
                </c:pt>
                <c:pt idx="42">
                  <c:v>26.577100000000002</c:v>
                </c:pt>
                <c:pt idx="43">
                  <c:v>26.588699999999999</c:v>
                </c:pt>
                <c:pt idx="44">
                  <c:v>26.5989</c:v>
                </c:pt>
                <c:pt idx="45">
                  <c:v>26.607399999999998</c:v>
                </c:pt>
                <c:pt idx="46">
                  <c:v>26.6143</c:v>
                </c:pt>
                <c:pt idx="47">
                  <c:v>26.619599999999998</c:v>
                </c:pt>
                <c:pt idx="48">
                  <c:v>26.623200000000001</c:v>
                </c:pt>
                <c:pt idx="49">
                  <c:v>26.625299999999999</c:v>
                </c:pt>
                <c:pt idx="50">
                  <c:v>26.625699999999998</c:v>
                </c:pt>
                <c:pt idx="51">
                  <c:v>26.624500000000001</c:v>
                </c:pt>
                <c:pt idx="52">
                  <c:v>26.621700000000001</c:v>
                </c:pt>
                <c:pt idx="53">
                  <c:v>26.6172</c:v>
                </c:pt>
                <c:pt idx="54">
                  <c:v>26.6111</c:v>
                </c:pt>
                <c:pt idx="55">
                  <c:v>26.603400000000001</c:v>
                </c:pt>
                <c:pt idx="56">
                  <c:v>26.594100000000001</c:v>
                </c:pt>
                <c:pt idx="57">
                  <c:v>26.583200000000001</c:v>
                </c:pt>
                <c:pt idx="58">
                  <c:v>26.570699999999999</c:v>
                </c:pt>
                <c:pt idx="59">
                  <c:v>26.5566</c:v>
                </c:pt>
                <c:pt idx="60">
                  <c:v>26.540900000000001</c:v>
                </c:pt>
                <c:pt idx="61">
                  <c:v>26.523700000000002</c:v>
                </c:pt>
                <c:pt idx="62">
                  <c:v>26.504899999999999</c:v>
                </c:pt>
                <c:pt idx="63">
                  <c:v>26.4847</c:v>
                </c:pt>
                <c:pt idx="64">
                  <c:v>26.462900000000001</c:v>
                </c:pt>
                <c:pt idx="65">
                  <c:v>26.439599999999999</c:v>
                </c:pt>
                <c:pt idx="66">
                  <c:v>26.414899999999999</c:v>
                </c:pt>
                <c:pt idx="67">
                  <c:v>26.3887</c:v>
                </c:pt>
                <c:pt idx="68">
                  <c:v>26.3611</c:v>
                </c:pt>
                <c:pt idx="69">
                  <c:v>26.3322</c:v>
                </c:pt>
                <c:pt idx="70">
                  <c:v>26.3018</c:v>
                </c:pt>
                <c:pt idx="71">
                  <c:v>26.270199999999999</c:v>
                </c:pt>
                <c:pt idx="72">
                  <c:v>26.237200000000001</c:v>
                </c:pt>
                <c:pt idx="73">
                  <c:v>26.202999999999999</c:v>
                </c:pt>
                <c:pt idx="74">
                  <c:v>26.1675</c:v>
                </c:pt>
                <c:pt idx="75">
                  <c:v>26.1309</c:v>
                </c:pt>
                <c:pt idx="76">
                  <c:v>26.093</c:v>
                </c:pt>
                <c:pt idx="77">
                  <c:v>26.054099999999998</c:v>
                </c:pt>
                <c:pt idx="78">
                  <c:v>26.013999999999999</c:v>
                </c:pt>
                <c:pt idx="79">
                  <c:v>25.972899999999999</c:v>
                </c:pt>
                <c:pt idx="80">
                  <c:v>25.930800000000001</c:v>
                </c:pt>
                <c:pt idx="81">
                  <c:v>25.887699999999999</c:v>
                </c:pt>
                <c:pt idx="82">
                  <c:v>25.843699999999998</c:v>
                </c:pt>
                <c:pt idx="83">
                  <c:v>25.7988</c:v>
                </c:pt>
                <c:pt idx="84">
                  <c:v>25.753</c:v>
                </c:pt>
                <c:pt idx="85">
                  <c:v>25.706499999999998</c:v>
                </c:pt>
                <c:pt idx="86">
                  <c:v>25.659199999999998</c:v>
                </c:pt>
                <c:pt idx="87">
                  <c:v>25.6112</c:v>
                </c:pt>
                <c:pt idx="88">
                  <c:v>25.5626</c:v>
                </c:pt>
                <c:pt idx="89">
                  <c:v>25.513400000000001</c:v>
                </c:pt>
                <c:pt idx="90">
                  <c:v>25.4636</c:v>
                </c:pt>
                <c:pt idx="91">
                  <c:v>25.413399999999999</c:v>
                </c:pt>
                <c:pt idx="92">
                  <c:v>25.3627</c:v>
                </c:pt>
                <c:pt idx="93">
                  <c:v>25.311599999999999</c:v>
                </c:pt>
                <c:pt idx="94">
                  <c:v>25.260200000000001</c:v>
                </c:pt>
                <c:pt idx="95">
                  <c:v>25.208500000000001</c:v>
                </c:pt>
                <c:pt idx="96">
                  <c:v>25.156500000000001</c:v>
                </c:pt>
                <c:pt idx="97">
                  <c:v>25.104500000000002</c:v>
                </c:pt>
                <c:pt idx="98">
                  <c:v>25.052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1070-4B14-9975-FA2777AAC498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.049600000000002</c:v>
                </c:pt>
                <c:pt idx="2">
                  <c:v>25.0991</c:v>
                </c:pt>
                <c:pt idx="3">
                  <c:v>25.148599999999998</c:v>
                </c:pt>
                <c:pt idx="4">
                  <c:v>25.197900000000001</c:v>
                </c:pt>
                <c:pt idx="5">
                  <c:v>25.247</c:v>
                </c:pt>
                <c:pt idx="6">
                  <c:v>25.2959</c:v>
                </c:pt>
                <c:pt idx="7">
                  <c:v>25.3445</c:v>
                </c:pt>
                <c:pt idx="8">
                  <c:v>25.392700000000001</c:v>
                </c:pt>
                <c:pt idx="9">
                  <c:v>25.4405</c:v>
                </c:pt>
                <c:pt idx="10">
                  <c:v>25.4879</c:v>
                </c:pt>
                <c:pt idx="11">
                  <c:v>25.5349</c:v>
                </c:pt>
                <c:pt idx="12">
                  <c:v>25.581199999999999</c:v>
                </c:pt>
                <c:pt idx="13">
                  <c:v>25.627099999999999</c:v>
                </c:pt>
                <c:pt idx="14">
                  <c:v>25.6723</c:v>
                </c:pt>
                <c:pt idx="15">
                  <c:v>25.716799999999999</c:v>
                </c:pt>
                <c:pt idx="16">
                  <c:v>25.7606</c:v>
                </c:pt>
                <c:pt idx="17">
                  <c:v>25.803599999999999</c:v>
                </c:pt>
                <c:pt idx="18">
                  <c:v>25.8459</c:v>
                </c:pt>
                <c:pt idx="19">
                  <c:v>25.8873</c:v>
                </c:pt>
                <c:pt idx="20">
                  <c:v>25.927900000000001</c:v>
                </c:pt>
                <c:pt idx="21">
                  <c:v>25.967500000000001</c:v>
                </c:pt>
                <c:pt idx="22">
                  <c:v>26.0061</c:v>
                </c:pt>
                <c:pt idx="23">
                  <c:v>26.043800000000001</c:v>
                </c:pt>
                <c:pt idx="24">
                  <c:v>26.080400000000001</c:v>
                </c:pt>
                <c:pt idx="25">
                  <c:v>26.116</c:v>
                </c:pt>
                <c:pt idx="26">
                  <c:v>26.150400000000001</c:v>
                </c:pt>
                <c:pt idx="27">
                  <c:v>26.183700000000002</c:v>
                </c:pt>
                <c:pt idx="28">
                  <c:v>26.215800000000002</c:v>
                </c:pt>
                <c:pt idx="29">
                  <c:v>26.246700000000001</c:v>
                </c:pt>
                <c:pt idx="30">
                  <c:v>26.276399999999999</c:v>
                </c:pt>
                <c:pt idx="31">
                  <c:v>26.3048</c:v>
                </c:pt>
                <c:pt idx="32">
                  <c:v>26.331900000000001</c:v>
                </c:pt>
                <c:pt idx="33">
                  <c:v>26.357600000000001</c:v>
                </c:pt>
                <c:pt idx="34">
                  <c:v>26.382000000000001</c:v>
                </c:pt>
                <c:pt idx="35">
                  <c:v>26.405100000000001</c:v>
                </c:pt>
                <c:pt idx="36">
                  <c:v>26.4267</c:v>
                </c:pt>
                <c:pt idx="37">
                  <c:v>26.446999999999999</c:v>
                </c:pt>
                <c:pt idx="38">
                  <c:v>26.465699999999998</c:v>
                </c:pt>
                <c:pt idx="39">
                  <c:v>26.4831</c:v>
                </c:pt>
                <c:pt idx="40">
                  <c:v>26.498899999999999</c:v>
                </c:pt>
                <c:pt idx="41">
                  <c:v>26.513200000000001</c:v>
                </c:pt>
                <c:pt idx="42">
                  <c:v>26.5261</c:v>
                </c:pt>
                <c:pt idx="43">
                  <c:v>26.537400000000002</c:v>
                </c:pt>
                <c:pt idx="44">
                  <c:v>26.5471</c:v>
                </c:pt>
                <c:pt idx="45">
                  <c:v>26.555399999999999</c:v>
                </c:pt>
                <c:pt idx="46">
                  <c:v>26.562000000000001</c:v>
                </c:pt>
                <c:pt idx="47">
                  <c:v>26.5672</c:v>
                </c:pt>
                <c:pt idx="48">
                  <c:v>26.570699999999999</c:v>
                </c:pt>
                <c:pt idx="49">
                  <c:v>26.572700000000001</c:v>
                </c:pt>
                <c:pt idx="50">
                  <c:v>26.5731</c:v>
                </c:pt>
                <c:pt idx="51">
                  <c:v>26.571899999999999</c:v>
                </c:pt>
                <c:pt idx="52">
                  <c:v>26.569099999999999</c:v>
                </c:pt>
                <c:pt idx="53">
                  <c:v>26.564800000000002</c:v>
                </c:pt>
                <c:pt idx="54">
                  <c:v>26.558900000000001</c:v>
                </c:pt>
                <c:pt idx="55">
                  <c:v>26.551400000000001</c:v>
                </c:pt>
                <c:pt idx="56">
                  <c:v>26.542400000000001</c:v>
                </c:pt>
                <c:pt idx="57">
                  <c:v>26.5318</c:v>
                </c:pt>
                <c:pt idx="58">
                  <c:v>26.5197</c:v>
                </c:pt>
                <c:pt idx="59">
                  <c:v>26.5061</c:v>
                </c:pt>
                <c:pt idx="60">
                  <c:v>26.4909</c:v>
                </c:pt>
                <c:pt idx="61">
                  <c:v>26.4742</c:v>
                </c:pt>
                <c:pt idx="62">
                  <c:v>26.456099999999999</c:v>
                </c:pt>
                <c:pt idx="63">
                  <c:v>26.436399999999999</c:v>
                </c:pt>
                <c:pt idx="64">
                  <c:v>26.415299999999998</c:v>
                </c:pt>
                <c:pt idx="65">
                  <c:v>26.392800000000001</c:v>
                </c:pt>
                <c:pt idx="66">
                  <c:v>26.3689</c:v>
                </c:pt>
                <c:pt idx="67">
                  <c:v>26.343499999999999</c:v>
                </c:pt>
                <c:pt idx="68">
                  <c:v>26.316800000000001</c:v>
                </c:pt>
                <c:pt idx="69">
                  <c:v>26.288799999999998</c:v>
                </c:pt>
                <c:pt idx="70">
                  <c:v>26.259399999999999</c:v>
                </c:pt>
                <c:pt idx="71">
                  <c:v>26.2288</c:v>
                </c:pt>
                <c:pt idx="72">
                  <c:v>26.196899999999999</c:v>
                </c:pt>
                <c:pt idx="73">
                  <c:v>26.163799999999998</c:v>
                </c:pt>
                <c:pt idx="74">
                  <c:v>26.1294</c:v>
                </c:pt>
                <c:pt idx="75">
                  <c:v>26.093900000000001</c:v>
                </c:pt>
                <c:pt idx="76">
                  <c:v>26.057300000000001</c:v>
                </c:pt>
                <c:pt idx="77">
                  <c:v>26.019600000000001</c:v>
                </c:pt>
                <c:pt idx="78">
                  <c:v>25.980899999999998</c:v>
                </c:pt>
                <c:pt idx="79">
                  <c:v>25.941099999999999</c:v>
                </c:pt>
                <c:pt idx="80">
                  <c:v>25.900300000000001</c:v>
                </c:pt>
                <c:pt idx="81">
                  <c:v>25.858599999999999</c:v>
                </c:pt>
                <c:pt idx="82">
                  <c:v>25.815999999999999</c:v>
                </c:pt>
                <c:pt idx="83">
                  <c:v>25.772600000000001</c:v>
                </c:pt>
                <c:pt idx="84">
                  <c:v>25.728300000000001</c:v>
                </c:pt>
                <c:pt idx="85">
                  <c:v>25.683299999999999</c:v>
                </c:pt>
                <c:pt idx="86">
                  <c:v>25.637599999999999</c:v>
                </c:pt>
                <c:pt idx="87">
                  <c:v>25.591200000000001</c:v>
                </c:pt>
                <c:pt idx="88">
                  <c:v>25.5441</c:v>
                </c:pt>
                <c:pt idx="89">
                  <c:v>25.496500000000001</c:v>
                </c:pt>
                <c:pt idx="90">
                  <c:v>25.448399999999999</c:v>
                </c:pt>
                <c:pt idx="91">
                  <c:v>25.399799999999999</c:v>
                </c:pt>
                <c:pt idx="92">
                  <c:v>25.3507</c:v>
                </c:pt>
                <c:pt idx="93">
                  <c:v>25.301300000000001</c:v>
                </c:pt>
                <c:pt idx="94">
                  <c:v>25.2516</c:v>
                </c:pt>
                <c:pt idx="95">
                  <c:v>25.201599999999999</c:v>
                </c:pt>
                <c:pt idx="96">
                  <c:v>25.151399999999999</c:v>
                </c:pt>
                <c:pt idx="97">
                  <c:v>25.100999999999999</c:v>
                </c:pt>
                <c:pt idx="98">
                  <c:v>25.050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1070-4B14-9975-FA2777AAC498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.047999999999998</c:v>
                </c:pt>
                <c:pt idx="2">
                  <c:v>25.0959</c:v>
                </c:pt>
                <c:pt idx="3">
                  <c:v>25.143799999999999</c:v>
                </c:pt>
                <c:pt idx="4">
                  <c:v>25.191500000000001</c:v>
                </c:pt>
                <c:pt idx="5">
                  <c:v>25.239000000000001</c:v>
                </c:pt>
                <c:pt idx="6">
                  <c:v>25.286300000000001</c:v>
                </c:pt>
                <c:pt idx="7">
                  <c:v>25.333300000000001</c:v>
                </c:pt>
                <c:pt idx="8">
                  <c:v>25.38</c:v>
                </c:pt>
                <c:pt idx="9">
                  <c:v>25.426300000000001</c:v>
                </c:pt>
                <c:pt idx="10">
                  <c:v>25.472200000000001</c:v>
                </c:pt>
                <c:pt idx="11">
                  <c:v>25.517600000000002</c:v>
                </c:pt>
                <c:pt idx="12">
                  <c:v>25.5624</c:v>
                </c:pt>
                <c:pt idx="13">
                  <c:v>25.6068</c:v>
                </c:pt>
                <c:pt idx="14">
                  <c:v>25.650500000000001</c:v>
                </c:pt>
                <c:pt idx="15">
                  <c:v>25.6936</c:v>
                </c:pt>
                <c:pt idx="16">
                  <c:v>25.736000000000001</c:v>
                </c:pt>
                <c:pt idx="17">
                  <c:v>25.777699999999999</c:v>
                </c:pt>
                <c:pt idx="18">
                  <c:v>25.8185</c:v>
                </c:pt>
                <c:pt idx="19">
                  <c:v>25.858599999999999</c:v>
                </c:pt>
                <c:pt idx="20">
                  <c:v>25.8979</c:v>
                </c:pt>
                <c:pt idx="21">
                  <c:v>25.936199999999999</c:v>
                </c:pt>
                <c:pt idx="22">
                  <c:v>25.973600000000001</c:v>
                </c:pt>
                <c:pt idx="23">
                  <c:v>26.01</c:v>
                </c:pt>
                <c:pt idx="24">
                  <c:v>26.045500000000001</c:v>
                </c:pt>
                <c:pt idx="25">
                  <c:v>26.079899999999999</c:v>
                </c:pt>
                <c:pt idx="26">
                  <c:v>26.113199999999999</c:v>
                </c:pt>
                <c:pt idx="27">
                  <c:v>26.145399999999999</c:v>
                </c:pt>
                <c:pt idx="28">
                  <c:v>26.176500000000001</c:v>
                </c:pt>
                <c:pt idx="29">
                  <c:v>26.206399999999999</c:v>
                </c:pt>
                <c:pt idx="30">
                  <c:v>26.235099999999999</c:v>
                </c:pt>
                <c:pt idx="31">
                  <c:v>26.262499999999999</c:v>
                </c:pt>
                <c:pt idx="32">
                  <c:v>26.288699999999999</c:v>
                </c:pt>
                <c:pt idx="33">
                  <c:v>26.313700000000001</c:v>
                </c:pt>
                <c:pt idx="34">
                  <c:v>26.337299999999999</c:v>
                </c:pt>
                <c:pt idx="35">
                  <c:v>26.3596</c:v>
                </c:pt>
                <c:pt idx="36">
                  <c:v>26.380500000000001</c:v>
                </c:pt>
                <c:pt idx="37">
                  <c:v>26.400099999999998</c:v>
                </c:pt>
                <c:pt idx="38">
                  <c:v>26.418299999999999</c:v>
                </c:pt>
                <c:pt idx="39">
                  <c:v>26.434999999999999</c:v>
                </c:pt>
                <c:pt idx="40">
                  <c:v>26.450299999999999</c:v>
                </c:pt>
                <c:pt idx="41">
                  <c:v>26.464200000000002</c:v>
                </c:pt>
                <c:pt idx="42">
                  <c:v>26.476600000000001</c:v>
                </c:pt>
                <c:pt idx="43">
                  <c:v>26.487500000000001</c:v>
                </c:pt>
                <c:pt idx="44">
                  <c:v>26.497</c:v>
                </c:pt>
                <c:pt idx="45">
                  <c:v>26.504899999999999</c:v>
                </c:pt>
                <c:pt idx="46">
                  <c:v>26.511399999999998</c:v>
                </c:pt>
                <c:pt idx="47">
                  <c:v>26.516300000000001</c:v>
                </c:pt>
                <c:pt idx="48">
                  <c:v>26.5198</c:v>
                </c:pt>
                <c:pt idx="49">
                  <c:v>26.521599999999999</c:v>
                </c:pt>
                <c:pt idx="50">
                  <c:v>26.521999999999998</c:v>
                </c:pt>
                <c:pt idx="51">
                  <c:v>26.520900000000001</c:v>
                </c:pt>
                <c:pt idx="52">
                  <c:v>26.5182</c:v>
                </c:pt>
                <c:pt idx="53">
                  <c:v>26.513999999999999</c:v>
                </c:pt>
                <c:pt idx="54">
                  <c:v>26.508299999999998</c:v>
                </c:pt>
                <c:pt idx="55">
                  <c:v>26.501000000000001</c:v>
                </c:pt>
                <c:pt idx="56">
                  <c:v>26.4923</c:v>
                </c:pt>
                <c:pt idx="57">
                  <c:v>26.481999999999999</c:v>
                </c:pt>
                <c:pt idx="58">
                  <c:v>26.470300000000002</c:v>
                </c:pt>
                <c:pt idx="59">
                  <c:v>26.457100000000001</c:v>
                </c:pt>
                <c:pt idx="60">
                  <c:v>26.442399999999999</c:v>
                </c:pt>
                <c:pt idx="61">
                  <c:v>26.426300000000001</c:v>
                </c:pt>
                <c:pt idx="62">
                  <c:v>26.4087</c:v>
                </c:pt>
                <c:pt idx="63">
                  <c:v>26.389700000000001</c:v>
                </c:pt>
                <c:pt idx="64">
                  <c:v>26.369199999999999</c:v>
                </c:pt>
                <c:pt idx="65">
                  <c:v>26.3474</c:v>
                </c:pt>
                <c:pt idx="66">
                  <c:v>26.324200000000001</c:v>
                </c:pt>
                <c:pt idx="67">
                  <c:v>26.299700000000001</c:v>
                </c:pt>
                <c:pt idx="68">
                  <c:v>26.273900000000001</c:v>
                </c:pt>
                <c:pt idx="69">
                  <c:v>26.246700000000001</c:v>
                </c:pt>
                <c:pt idx="70">
                  <c:v>26.218299999999999</c:v>
                </c:pt>
                <c:pt idx="71">
                  <c:v>26.188700000000001</c:v>
                </c:pt>
                <c:pt idx="72">
                  <c:v>26.157800000000002</c:v>
                </c:pt>
                <c:pt idx="73">
                  <c:v>26.125699999999998</c:v>
                </c:pt>
                <c:pt idx="74">
                  <c:v>26.092500000000001</c:v>
                </c:pt>
                <c:pt idx="75">
                  <c:v>26.058199999999999</c:v>
                </c:pt>
                <c:pt idx="76">
                  <c:v>26.0227</c:v>
                </c:pt>
                <c:pt idx="77">
                  <c:v>25.9862</c:v>
                </c:pt>
                <c:pt idx="78">
                  <c:v>25.948699999999999</c:v>
                </c:pt>
                <c:pt idx="79">
                  <c:v>25.9102</c:v>
                </c:pt>
                <c:pt idx="80">
                  <c:v>25.870799999999999</c:v>
                </c:pt>
                <c:pt idx="81">
                  <c:v>25.830500000000001</c:v>
                </c:pt>
                <c:pt idx="82">
                  <c:v>25.789200000000001</c:v>
                </c:pt>
                <c:pt idx="83">
                  <c:v>25.747199999999999</c:v>
                </c:pt>
                <c:pt idx="84">
                  <c:v>25.7044</c:v>
                </c:pt>
                <c:pt idx="85">
                  <c:v>25.660900000000002</c:v>
                </c:pt>
                <c:pt idx="86">
                  <c:v>25.616599999999998</c:v>
                </c:pt>
                <c:pt idx="87">
                  <c:v>25.5717</c:v>
                </c:pt>
                <c:pt idx="88">
                  <c:v>25.526199999999999</c:v>
                </c:pt>
                <c:pt idx="89">
                  <c:v>25.4802</c:v>
                </c:pt>
                <c:pt idx="90">
                  <c:v>25.433599999999998</c:v>
                </c:pt>
                <c:pt idx="91">
                  <c:v>25.386600000000001</c:v>
                </c:pt>
                <c:pt idx="92">
                  <c:v>25.339200000000002</c:v>
                </c:pt>
                <c:pt idx="93">
                  <c:v>25.291399999999999</c:v>
                </c:pt>
                <c:pt idx="94">
                  <c:v>25.243300000000001</c:v>
                </c:pt>
                <c:pt idx="95">
                  <c:v>25.195</c:v>
                </c:pt>
                <c:pt idx="96">
                  <c:v>25.1464</c:v>
                </c:pt>
                <c:pt idx="97">
                  <c:v>25.0977</c:v>
                </c:pt>
                <c:pt idx="98">
                  <c:v>25.048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1070-4B14-9975-FA2777AAC498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.046399999999998</c:v>
                </c:pt>
                <c:pt idx="2">
                  <c:v>25.0928</c:v>
                </c:pt>
                <c:pt idx="3">
                  <c:v>25.139099999999999</c:v>
                </c:pt>
                <c:pt idx="4">
                  <c:v>25.185300000000002</c:v>
                </c:pt>
                <c:pt idx="5">
                  <c:v>25.231300000000001</c:v>
                </c:pt>
                <c:pt idx="6">
                  <c:v>25.277000000000001</c:v>
                </c:pt>
                <c:pt idx="7">
                  <c:v>25.322500000000002</c:v>
                </c:pt>
                <c:pt idx="8">
                  <c:v>25.367699999999999</c:v>
                </c:pt>
                <c:pt idx="9">
                  <c:v>25.412500000000001</c:v>
                </c:pt>
                <c:pt idx="10">
                  <c:v>25.456800000000001</c:v>
                </c:pt>
                <c:pt idx="11">
                  <c:v>25.500800000000002</c:v>
                </c:pt>
                <c:pt idx="12">
                  <c:v>25.5442</c:v>
                </c:pt>
                <c:pt idx="13">
                  <c:v>25.5871</c:v>
                </c:pt>
                <c:pt idx="14">
                  <c:v>25.6294</c:v>
                </c:pt>
                <c:pt idx="15">
                  <c:v>25.671099999999999</c:v>
                </c:pt>
                <c:pt idx="16">
                  <c:v>25.7121</c:v>
                </c:pt>
                <c:pt idx="17">
                  <c:v>25.752400000000002</c:v>
                </c:pt>
                <c:pt idx="18">
                  <c:v>25.792000000000002</c:v>
                </c:pt>
                <c:pt idx="19">
                  <c:v>25.8308</c:v>
                </c:pt>
                <c:pt idx="20">
                  <c:v>25.8687</c:v>
                </c:pt>
                <c:pt idx="21">
                  <c:v>25.905799999999999</c:v>
                </c:pt>
                <c:pt idx="22">
                  <c:v>25.942</c:v>
                </c:pt>
                <c:pt idx="23">
                  <c:v>25.9773</c:v>
                </c:pt>
                <c:pt idx="24">
                  <c:v>26.011500000000002</c:v>
                </c:pt>
                <c:pt idx="25">
                  <c:v>26.044799999999999</c:v>
                </c:pt>
                <c:pt idx="26">
                  <c:v>26.077100000000002</c:v>
                </c:pt>
                <c:pt idx="27">
                  <c:v>26.1082</c:v>
                </c:pt>
                <c:pt idx="28">
                  <c:v>26.138300000000001</c:v>
                </c:pt>
                <c:pt idx="29">
                  <c:v>26.167200000000001</c:v>
                </c:pt>
                <c:pt idx="30">
                  <c:v>26.195</c:v>
                </c:pt>
                <c:pt idx="31">
                  <c:v>26.221499999999999</c:v>
                </c:pt>
                <c:pt idx="32">
                  <c:v>26.2469</c:v>
                </c:pt>
                <c:pt idx="33">
                  <c:v>26.271000000000001</c:v>
                </c:pt>
                <c:pt idx="34">
                  <c:v>26.293900000000001</c:v>
                </c:pt>
                <c:pt idx="35">
                  <c:v>26.3154</c:v>
                </c:pt>
                <c:pt idx="36">
                  <c:v>26.335699999999999</c:v>
                </c:pt>
                <c:pt idx="37">
                  <c:v>26.354600000000001</c:v>
                </c:pt>
                <c:pt idx="38">
                  <c:v>26.372199999999999</c:v>
                </c:pt>
                <c:pt idx="39">
                  <c:v>26.388400000000001</c:v>
                </c:pt>
                <c:pt idx="40">
                  <c:v>26.403199999999998</c:v>
                </c:pt>
                <c:pt idx="41">
                  <c:v>26.416599999999999</c:v>
                </c:pt>
                <c:pt idx="42">
                  <c:v>26.428599999999999</c:v>
                </c:pt>
                <c:pt idx="43">
                  <c:v>26.4392</c:v>
                </c:pt>
                <c:pt idx="44">
                  <c:v>26.4483</c:v>
                </c:pt>
                <c:pt idx="45">
                  <c:v>26.456</c:v>
                </c:pt>
                <c:pt idx="46">
                  <c:v>26.462299999999999</c:v>
                </c:pt>
                <c:pt idx="47">
                  <c:v>26.466999999999999</c:v>
                </c:pt>
                <c:pt idx="48">
                  <c:v>26.470300000000002</c:v>
                </c:pt>
                <c:pt idx="49">
                  <c:v>26.472100000000001</c:v>
                </c:pt>
                <c:pt idx="50">
                  <c:v>26.4725</c:v>
                </c:pt>
                <c:pt idx="51">
                  <c:v>26.471399999999999</c:v>
                </c:pt>
                <c:pt idx="52">
                  <c:v>26.468800000000002</c:v>
                </c:pt>
                <c:pt idx="53">
                  <c:v>26.464700000000001</c:v>
                </c:pt>
                <c:pt idx="54">
                  <c:v>26.459199999999999</c:v>
                </c:pt>
                <c:pt idx="55">
                  <c:v>26.452100000000002</c:v>
                </c:pt>
                <c:pt idx="56">
                  <c:v>26.4437</c:v>
                </c:pt>
                <c:pt idx="57">
                  <c:v>26.433800000000002</c:v>
                </c:pt>
                <c:pt idx="58">
                  <c:v>26.4224</c:v>
                </c:pt>
                <c:pt idx="59">
                  <c:v>26.409600000000001</c:v>
                </c:pt>
                <c:pt idx="60">
                  <c:v>26.395399999999999</c:v>
                </c:pt>
                <c:pt idx="61">
                  <c:v>26.3797</c:v>
                </c:pt>
                <c:pt idx="62">
                  <c:v>26.3627</c:v>
                </c:pt>
                <c:pt idx="63">
                  <c:v>26.3443</c:v>
                </c:pt>
                <c:pt idx="64">
                  <c:v>26.3245</c:v>
                </c:pt>
                <c:pt idx="65">
                  <c:v>26.3034</c:v>
                </c:pt>
                <c:pt idx="66">
                  <c:v>26.280999999999999</c:v>
                </c:pt>
                <c:pt idx="67">
                  <c:v>26.257200000000001</c:v>
                </c:pt>
                <c:pt idx="68">
                  <c:v>26.232199999999999</c:v>
                </c:pt>
                <c:pt idx="69">
                  <c:v>26.206</c:v>
                </c:pt>
                <c:pt idx="70">
                  <c:v>26.1785</c:v>
                </c:pt>
                <c:pt idx="71">
                  <c:v>26.149799999999999</c:v>
                </c:pt>
                <c:pt idx="72">
                  <c:v>26.119900000000001</c:v>
                </c:pt>
                <c:pt idx="73">
                  <c:v>26.088799999999999</c:v>
                </c:pt>
                <c:pt idx="74">
                  <c:v>26.056699999999999</c:v>
                </c:pt>
                <c:pt idx="75">
                  <c:v>26.023499999999999</c:v>
                </c:pt>
                <c:pt idx="76">
                  <c:v>25.9892</c:v>
                </c:pt>
                <c:pt idx="77">
                  <c:v>25.953900000000001</c:v>
                </c:pt>
                <c:pt idx="78">
                  <c:v>25.9176</c:v>
                </c:pt>
                <c:pt idx="79">
                  <c:v>25.880299999999998</c:v>
                </c:pt>
                <c:pt idx="80">
                  <c:v>25.842199999999998</c:v>
                </c:pt>
                <c:pt idx="81">
                  <c:v>25.8032</c:v>
                </c:pt>
                <c:pt idx="82">
                  <c:v>25.763300000000001</c:v>
                </c:pt>
                <c:pt idx="83">
                  <c:v>25.7226</c:v>
                </c:pt>
                <c:pt idx="84">
                  <c:v>25.6812</c:v>
                </c:pt>
                <c:pt idx="85">
                  <c:v>25.639099999999999</c:v>
                </c:pt>
                <c:pt idx="86">
                  <c:v>25.596299999999999</c:v>
                </c:pt>
                <c:pt idx="87">
                  <c:v>25.552900000000001</c:v>
                </c:pt>
                <c:pt idx="88">
                  <c:v>25.508900000000001</c:v>
                </c:pt>
                <c:pt idx="89">
                  <c:v>25.464300000000001</c:v>
                </c:pt>
                <c:pt idx="90">
                  <c:v>25.4193</c:v>
                </c:pt>
                <c:pt idx="91">
                  <c:v>25.373899999999999</c:v>
                </c:pt>
                <c:pt idx="92">
                  <c:v>25.327999999999999</c:v>
                </c:pt>
                <c:pt idx="93">
                  <c:v>25.2818</c:v>
                </c:pt>
                <c:pt idx="94">
                  <c:v>25.235299999999999</c:v>
                </c:pt>
                <c:pt idx="95">
                  <c:v>25.188500000000001</c:v>
                </c:pt>
                <c:pt idx="96">
                  <c:v>25.1416</c:v>
                </c:pt>
                <c:pt idx="97">
                  <c:v>25.0945</c:v>
                </c:pt>
                <c:pt idx="98">
                  <c:v>25.047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1070-4B14-9975-FA2777AAC498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.044899999999998</c:v>
                </c:pt>
                <c:pt idx="2">
                  <c:v>25.0898</c:v>
                </c:pt>
                <c:pt idx="3">
                  <c:v>25.134599999999999</c:v>
                </c:pt>
                <c:pt idx="4">
                  <c:v>25.179300000000001</c:v>
                </c:pt>
                <c:pt idx="5">
                  <c:v>25.223800000000001</c:v>
                </c:pt>
                <c:pt idx="6">
                  <c:v>25.268000000000001</c:v>
                </c:pt>
                <c:pt idx="7">
                  <c:v>25.312000000000001</c:v>
                </c:pt>
                <c:pt idx="8">
                  <c:v>25.355699999999999</c:v>
                </c:pt>
                <c:pt idx="9">
                  <c:v>25.399000000000001</c:v>
                </c:pt>
                <c:pt idx="10">
                  <c:v>25.442</c:v>
                </c:pt>
                <c:pt idx="11">
                  <c:v>25.484500000000001</c:v>
                </c:pt>
                <c:pt idx="12">
                  <c:v>25.526499999999999</c:v>
                </c:pt>
                <c:pt idx="13">
                  <c:v>25.568000000000001</c:v>
                </c:pt>
                <c:pt idx="14">
                  <c:v>25.608899999999998</c:v>
                </c:pt>
                <c:pt idx="15">
                  <c:v>25.6493</c:v>
                </c:pt>
                <c:pt idx="16">
                  <c:v>25.689</c:v>
                </c:pt>
                <c:pt idx="17">
                  <c:v>25.728000000000002</c:v>
                </c:pt>
                <c:pt idx="18">
                  <c:v>25.766200000000001</c:v>
                </c:pt>
                <c:pt idx="19">
                  <c:v>25.803799999999999</c:v>
                </c:pt>
                <c:pt idx="20">
                  <c:v>25.840499999999999</c:v>
                </c:pt>
                <c:pt idx="21">
                  <c:v>25.8764</c:v>
                </c:pt>
                <c:pt idx="22">
                  <c:v>25.9114</c:v>
                </c:pt>
                <c:pt idx="23">
                  <c:v>25.945499999999999</c:v>
                </c:pt>
                <c:pt idx="24">
                  <c:v>25.9786</c:v>
                </c:pt>
                <c:pt idx="25">
                  <c:v>26.0108</c:v>
                </c:pt>
                <c:pt idx="26">
                  <c:v>26.042000000000002</c:v>
                </c:pt>
                <c:pt idx="27">
                  <c:v>26.072199999999999</c:v>
                </c:pt>
                <c:pt idx="28">
                  <c:v>26.101199999999999</c:v>
                </c:pt>
                <c:pt idx="29">
                  <c:v>26.129200000000001</c:v>
                </c:pt>
                <c:pt idx="30">
                  <c:v>26.156099999999999</c:v>
                </c:pt>
                <c:pt idx="31">
                  <c:v>26.181799999999999</c:v>
                </c:pt>
                <c:pt idx="32">
                  <c:v>26.206299999999999</c:v>
                </c:pt>
                <c:pt idx="33">
                  <c:v>26.229700000000001</c:v>
                </c:pt>
                <c:pt idx="34">
                  <c:v>26.251799999999999</c:v>
                </c:pt>
                <c:pt idx="35">
                  <c:v>26.272600000000001</c:v>
                </c:pt>
                <c:pt idx="36">
                  <c:v>26.292200000000001</c:v>
                </c:pt>
                <c:pt idx="37">
                  <c:v>26.310500000000001</c:v>
                </c:pt>
                <c:pt idx="38">
                  <c:v>26.327500000000001</c:v>
                </c:pt>
                <c:pt idx="39">
                  <c:v>26.3432</c:v>
                </c:pt>
                <c:pt idx="40">
                  <c:v>26.357500000000002</c:v>
                </c:pt>
                <c:pt idx="41">
                  <c:v>26.3705</c:v>
                </c:pt>
                <c:pt idx="42">
                  <c:v>26.382100000000001</c:v>
                </c:pt>
                <c:pt idx="43">
                  <c:v>26.392299999999999</c:v>
                </c:pt>
                <c:pt idx="44">
                  <c:v>26.4011</c:v>
                </c:pt>
                <c:pt idx="45">
                  <c:v>26.4086</c:v>
                </c:pt>
                <c:pt idx="46">
                  <c:v>26.4146</c:v>
                </c:pt>
                <c:pt idx="47">
                  <c:v>26.4192</c:v>
                </c:pt>
                <c:pt idx="48">
                  <c:v>26.4224</c:v>
                </c:pt>
                <c:pt idx="49">
                  <c:v>26.424099999999999</c:v>
                </c:pt>
                <c:pt idx="50">
                  <c:v>26.424499999999998</c:v>
                </c:pt>
                <c:pt idx="51">
                  <c:v>26.423400000000001</c:v>
                </c:pt>
                <c:pt idx="52">
                  <c:v>26.4208</c:v>
                </c:pt>
                <c:pt idx="53">
                  <c:v>26.416899999999998</c:v>
                </c:pt>
                <c:pt idx="54">
                  <c:v>26.4115</c:v>
                </c:pt>
                <c:pt idx="55">
                  <c:v>26.404699999999998</c:v>
                </c:pt>
                <c:pt idx="56">
                  <c:v>26.3965</c:v>
                </c:pt>
                <c:pt idx="57">
                  <c:v>26.386900000000001</c:v>
                </c:pt>
                <c:pt idx="58">
                  <c:v>26.375900000000001</c:v>
                </c:pt>
                <c:pt idx="59">
                  <c:v>26.363499999999998</c:v>
                </c:pt>
                <c:pt idx="60">
                  <c:v>26.349699999999999</c:v>
                </c:pt>
                <c:pt idx="61">
                  <c:v>26.334599999999998</c:v>
                </c:pt>
                <c:pt idx="62">
                  <c:v>26.318100000000001</c:v>
                </c:pt>
                <c:pt idx="63">
                  <c:v>26.3003</c:v>
                </c:pt>
                <c:pt idx="64">
                  <c:v>26.281199999999998</c:v>
                </c:pt>
                <c:pt idx="65">
                  <c:v>26.2607</c:v>
                </c:pt>
                <c:pt idx="66">
                  <c:v>26.239000000000001</c:v>
                </c:pt>
                <c:pt idx="67">
                  <c:v>26.216000000000001</c:v>
                </c:pt>
                <c:pt idx="68">
                  <c:v>26.191800000000001</c:v>
                </c:pt>
                <c:pt idx="69">
                  <c:v>26.166399999999999</c:v>
                </c:pt>
                <c:pt idx="70">
                  <c:v>26.139800000000001</c:v>
                </c:pt>
                <c:pt idx="71">
                  <c:v>26.111999999999998</c:v>
                </c:pt>
                <c:pt idx="72">
                  <c:v>26.083100000000002</c:v>
                </c:pt>
                <c:pt idx="73">
                  <c:v>26.053100000000001</c:v>
                </c:pt>
                <c:pt idx="74">
                  <c:v>26.021999999999998</c:v>
                </c:pt>
                <c:pt idx="75">
                  <c:v>25.989799999999999</c:v>
                </c:pt>
                <c:pt idx="76">
                  <c:v>25.956700000000001</c:v>
                </c:pt>
                <c:pt idx="77">
                  <c:v>25.922499999999999</c:v>
                </c:pt>
                <c:pt idx="78">
                  <c:v>25.8874</c:v>
                </c:pt>
                <c:pt idx="79">
                  <c:v>25.851400000000002</c:v>
                </c:pt>
                <c:pt idx="80">
                  <c:v>25.814499999999999</c:v>
                </c:pt>
                <c:pt idx="81">
                  <c:v>25.776700000000002</c:v>
                </c:pt>
                <c:pt idx="82">
                  <c:v>25.738099999999999</c:v>
                </c:pt>
                <c:pt idx="83">
                  <c:v>25.698799999999999</c:v>
                </c:pt>
                <c:pt idx="84">
                  <c:v>25.658799999999999</c:v>
                </c:pt>
                <c:pt idx="85">
                  <c:v>25.617999999999999</c:v>
                </c:pt>
                <c:pt idx="86">
                  <c:v>25.576599999999999</c:v>
                </c:pt>
                <c:pt idx="87">
                  <c:v>25.534600000000001</c:v>
                </c:pt>
                <c:pt idx="88">
                  <c:v>25.492100000000001</c:v>
                </c:pt>
                <c:pt idx="89">
                  <c:v>25.449000000000002</c:v>
                </c:pt>
                <c:pt idx="90">
                  <c:v>25.4055</c:v>
                </c:pt>
                <c:pt idx="91">
                  <c:v>25.361499999999999</c:v>
                </c:pt>
                <c:pt idx="92">
                  <c:v>25.3171</c:v>
                </c:pt>
                <c:pt idx="93">
                  <c:v>25.272500000000001</c:v>
                </c:pt>
                <c:pt idx="94">
                  <c:v>25.227499999999999</c:v>
                </c:pt>
                <c:pt idx="95">
                  <c:v>25.182300000000001</c:v>
                </c:pt>
                <c:pt idx="96">
                  <c:v>25.136900000000001</c:v>
                </c:pt>
                <c:pt idx="97">
                  <c:v>25.0913</c:v>
                </c:pt>
                <c:pt idx="98">
                  <c:v>25.045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1070-4B14-9975-FA2777AAC498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.043500000000002</c:v>
                </c:pt>
                <c:pt idx="2">
                  <c:v>25.0869</c:v>
                </c:pt>
                <c:pt idx="3">
                  <c:v>25.130199999999999</c:v>
                </c:pt>
                <c:pt idx="4">
                  <c:v>25.173400000000001</c:v>
                </c:pt>
                <c:pt idx="5">
                  <c:v>25.2165</c:v>
                </c:pt>
                <c:pt idx="6">
                  <c:v>25.2593</c:v>
                </c:pt>
                <c:pt idx="7">
                  <c:v>25.3018</c:v>
                </c:pt>
                <c:pt idx="8">
                  <c:v>25.344100000000001</c:v>
                </c:pt>
                <c:pt idx="9">
                  <c:v>25.385999999999999</c:v>
                </c:pt>
                <c:pt idx="10">
                  <c:v>25.427600000000002</c:v>
                </c:pt>
                <c:pt idx="11">
                  <c:v>25.468699999999998</c:v>
                </c:pt>
                <c:pt idx="12">
                  <c:v>25.5093</c:v>
                </c:pt>
                <c:pt idx="13">
                  <c:v>25.549499999999998</c:v>
                </c:pt>
                <c:pt idx="14">
                  <c:v>25.589099999999998</c:v>
                </c:pt>
                <c:pt idx="15">
                  <c:v>25.6281</c:v>
                </c:pt>
                <c:pt idx="16">
                  <c:v>25.666499999999999</c:v>
                </c:pt>
                <c:pt idx="17">
                  <c:v>25.7042</c:v>
                </c:pt>
                <c:pt idx="18">
                  <c:v>25.741199999999999</c:v>
                </c:pt>
                <c:pt idx="19">
                  <c:v>25.7775</c:v>
                </c:pt>
                <c:pt idx="20">
                  <c:v>25.813099999999999</c:v>
                </c:pt>
                <c:pt idx="21">
                  <c:v>25.847799999999999</c:v>
                </c:pt>
                <c:pt idx="22">
                  <c:v>25.881599999999999</c:v>
                </c:pt>
                <c:pt idx="23">
                  <c:v>25.9146</c:v>
                </c:pt>
                <c:pt idx="24">
                  <c:v>25.9467</c:v>
                </c:pt>
                <c:pt idx="25">
                  <c:v>25.977799999999998</c:v>
                </c:pt>
                <c:pt idx="26">
                  <c:v>26.007999999999999</c:v>
                </c:pt>
                <c:pt idx="27">
                  <c:v>26.037199999999999</c:v>
                </c:pt>
                <c:pt idx="28">
                  <c:v>26.065300000000001</c:v>
                </c:pt>
                <c:pt idx="29">
                  <c:v>26.092400000000001</c:v>
                </c:pt>
                <c:pt idx="30">
                  <c:v>26.118300000000001</c:v>
                </c:pt>
                <c:pt idx="31">
                  <c:v>26.1432</c:v>
                </c:pt>
                <c:pt idx="32">
                  <c:v>26.166899999999998</c:v>
                </c:pt>
                <c:pt idx="33">
                  <c:v>26.189499999999999</c:v>
                </c:pt>
                <c:pt idx="34">
                  <c:v>26.210899999999999</c:v>
                </c:pt>
                <c:pt idx="35">
                  <c:v>26.231100000000001</c:v>
                </c:pt>
                <c:pt idx="36">
                  <c:v>26.25</c:v>
                </c:pt>
                <c:pt idx="37">
                  <c:v>26.267700000000001</c:v>
                </c:pt>
                <c:pt idx="38">
                  <c:v>26.284099999999999</c:v>
                </c:pt>
                <c:pt idx="39">
                  <c:v>26.299299999999999</c:v>
                </c:pt>
                <c:pt idx="40">
                  <c:v>26.313099999999999</c:v>
                </c:pt>
                <c:pt idx="41">
                  <c:v>26.325700000000001</c:v>
                </c:pt>
                <c:pt idx="42">
                  <c:v>26.3369</c:v>
                </c:pt>
                <c:pt idx="43">
                  <c:v>26.346800000000002</c:v>
                </c:pt>
                <c:pt idx="44">
                  <c:v>26.3553</c:v>
                </c:pt>
                <c:pt idx="45">
                  <c:v>26.362500000000001</c:v>
                </c:pt>
                <c:pt idx="46">
                  <c:v>26.368300000000001</c:v>
                </c:pt>
                <c:pt idx="47">
                  <c:v>26.372800000000002</c:v>
                </c:pt>
                <c:pt idx="48">
                  <c:v>26.375800000000002</c:v>
                </c:pt>
                <c:pt idx="49">
                  <c:v>26.377500000000001</c:v>
                </c:pt>
                <c:pt idx="50">
                  <c:v>26.377800000000001</c:v>
                </c:pt>
                <c:pt idx="51">
                  <c:v>26.376799999999999</c:v>
                </c:pt>
                <c:pt idx="52">
                  <c:v>26.374300000000002</c:v>
                </c:pt>
                <c:pt idx="53">
                  <c:v>26.3705</c:v>
                </c:pt>
                <c:pt idx="54">
                  <c:v>26.365300000000001</c:v>
                </c:pt>
                <c:pt idx="55">
                  <c:v>26.358699999999999</c:v>
                </c:pt>
                <c:pt idx="56">
                  <c:v>26.3508</c:v>
                </c:pt>
                <c:pt idx="57">
                  <c:v>26.3415</c:v>
                </c:pt>
                <c:pt idx="58">
                  <c:v>26.3308</c:v>
                </c:pt>
                <c:pt idx="59">
                  <c:v>26.3188</c:v>
                </c:pt>
                <c:pt idx="60">
                  <c:v>26.305499999999999</c:v>
                </c:pt>
                <c:pt idx="61">
                  <c:v>26.290800000000001</c:v>
                </c:pt>
                <c:pt idx="62">
                  <c:v>26.274899999999999</c:v>
                </c:pt>
                <c:pt idx="63">
                  <c:v>26.2576</c:v>
                </c:pt>
                <c:pt idx="64">
                  <c:v>26.239100000000001</c:v>
                </c:pt>
                <c:pt idx="65">
                  <c:v>26.2193</c:v>
                </c:pt>
                <c:pt idx="66">
                  <c:v>26.1983</c:v>
                </c:pt>
                <c:pt idx="67">
                  <c:v>26.176100000000002</c:v>
                </c:pt>
                <c:pt idx="68">
                  <c:v>26.152699999999999</c:v>
                </c:pt>
                <c:pt idx="69">
                  <c:v>26.1281</c:v>
                </c:pt>
                <c:pt idx="70">
                  <c:v>26.1023</c:v>
                </c:pt>
                <c:pt idx="71">
                  <c:v>26.075399999999998</c:v>
                </c:pt>
                <c:pt idx="72">
                  <c:v>26.047499999999999</c:v>
                </c:pt>
                <c:pt idx="73">
                  <c:v>26.0184</c:v>
                </c:pt>
                <c:pt idx="74">
                  <c:v>25.988299999999999</c:v>
                </c:pt>
                <c:pt idx="75">
                  <c:v>25.9572</c:v>
                </c:pt>
                <c:pt idx="76">
                  <c:v>25.9251</c:v>
                </c:pt>
                <c:pt idx="77">
                  <c:v>25.892099999999999</c:v>
                </c:pt>
                <c:pt idx="78">
                  <c:v>25.8581</c:v>
                </c:pt>
                <c:pt idx="79">
                  <c:v>25.8233</c:v>
                </c:pt>
                <c:pt idx="80">
                  <c:v>25.787600000000001</c:v>
                </c:pt>
                <c:pt idx="81">
                  <c:v>25.751100000000001</c:v>
                </c:pt>
                <c:pt idx="82">
                  <c:v>25.713799999999999</c:v>
                </c:pt>
                <c:pt idx="83">
                  <c:v>25.675699999999999</c:v>
                </c:pt>
                <c:pt idx="84">
                  <c:v>25.637</c:v>
                </c:pt>
                <c:pt idx="85">
                  <c:v>25.5976</c:v>
                </c:pt>
                <c:pt idx="86">
                  <c:v>25.557500000000001</c:v>
                </c:pt>
                <c:pt idx="87">
                  <c:v>25.5169</c:v>
                </c:pt>
                <c:pt idx="88">
                  <c:v>25.4758</c:v>
                </c:pt>
                <c:pt idx="89">
                  <c:v>25.434100000000001</c:v>
                </c:pt>
                <c:pt idx="90">
                  <c:v>25.391999999999999</c:v>
                </c:pt>
                <c:pt idx="91">
                  <c:v>25.349499999999999</c:v>
                </c:pt>
                <c:pt idx="92">
                  <c:v>25.3066</c:v>
                </c:pt>
                <c:pt idx="93">
                  <c:v>25.263400000000001</c:v>
                </c:pt>
                <c:pt idx="94">
                  <c:v>25.22</c:v>
                </c:pt>
                <c:pt idx="95">
                  <c:v>25.176200000000001</c:v>
                </c:pt>
                <c:pt idx="96">
                  <c:v>25.132300000000001</c:v>
                </c:pt>
                <c:pt idx="97">
                  <c:v>25.0883</c:v>
                </c:pt>
                <c:pt idx="98">
                  <c:v>25.044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1070-4B14-9975-FA2777AAC498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.042000000000002</c:v>
                </c:pt>
                <c:pt idx="2">
                  <c:v>25.084</c:v>
                </c:pt>
                <c:pt idx="3">
                  <c:v>25.126000000000001</c:v>
                </c:pt>
                <c:pt idx="4">
                  <c:v>25.1677</c:v>
                </c:pt>
                <c:pt idx="5">
                  <c:v>25.209399999999999</c:v>
                </c:pt>
                <c:pt idx="6">
                  <c:v>25.250800000000002</c:v>
                </c:pt>
                <c:pt idx="7">
                  <c:v>25.292000000000002</c:v>
                </c:pt>
                <c:pt idx="8">
                  <c:v>25.332899999999999</c:v>
                </c:pt>
                <c:pt idx="9">
                  <c:v>25.3734</c:v>
                </c:pt>
                <c:pt idx="10">
                  <c:v>25.413599999999999</c:v>
                </c:pt>
                <c:pt idx="11">
                  <c:v>25.453399999999998</c:v>
                </c:pt>
                <c:pt idx="12">
                  <c:v>25.492699999999999</c:v>
                </c:pt>
                <c:pt idx="13">
                  <c:v>25.531500000000001</c:v>
                </c:pt>
                <c:pt idx="14">
                  <c:v>25.569800000000001</c:v>
                </c:pt>
                <c:pt idx="15">
                  <c:v>25.607600000000001</c:v>
                </c:pt>
                <c:pt idx="16">
                  <c:v>25.6447</c:v>
                </c:pt>
                <c:pt idx="17">
                  <c:v>25.6812</c:v>
                </c:pt>
                <c:pt idx="18">
                  <c:v>25.716999999999999</c:v>
                </c:pt>
                <c:pt idx="19">
                  <c:v>25.752099999999999</c:v>
                </c:pt>
                <c:pt idx="20">
                  <c:v>25.7865</c:v>
                </c:pt>
                <c:pt idx="21">
                  <c:v>25.82</c:v>
                </c:pt>
                <c:pt idx="22">
                  <c:v>25.852799999999998</c:v>
                </c:pt>
                <c:pt idx="23">
                  <c:v>25.884699999999999</c:v>
                </c:pt>
                <c:pt idx="24">
                  <c:v>25.915700000000001</c:v>
                </c:pt>
                <c:pt idx="25">
                  <c:v>25.945799999999998</c:v>
                </c:pt>
                <c:pt idx="26">
                  <c:v>25.975000000000001</c:v>
                </c:pt>
                <c:pt idx="27">
                  <c:v>26.0032</c:v>
                </c:pt>
                <c:pt idx="28">
                  <c:v>26.0304</c:v>
                </c:pt>
                <c:pt idx="29">
                  <c:v>26.0566</c:v>
                </c:pt>
                <c:pt idx="30">
                  <c:v>26.081700000000001</c:v>
                </c:pt>
                <c:pt idx="31">
                  <c:v>26.105799999999999</c:v>
                </c:pt>
                <c:pt idx="32">
                  <c:v>26.128699999999998</c:v>
                </c:pt>
                <c:pt idx="33">
                  <c:v>26.150600000000001</c:v>
                </c:pt>
                <c:pt idx="34">
                  <c:v>26.171199999999999</c:v>
                </c:pt>
                <c:pt idx="35">
                  <c:v>26.1907</c:v>
                </c:pt>
                <c:pt idx="36">
                  <c:v>26.209099999999999</c:v>
                </c:pt>
                <c:pt idx="37">
                  <c:v>26.226199999999999</c:v>
                </c:pt>
                <c:pt idx="38">
                  <c:v>26.242100000000001</c:v>
                </c:pt>
                <c:pt idx="39">
                  <c:v>26.256699999999999</c:v>
                </c:pt>
                <c:pt idx="40">
                  <c:v>26.270099999999999</c:v>
                </c:pt>
                <c:pt idx="41">
                  <c:v>26.2822</c:v>
                </c:pt>
                <c:pt idx="42">
                  <c:v>26.293099999999999</c:v>
                </c:pt>
                <c:pt idx="43">
                  <c:v>26.302600000000002</c:v>
                </c:pt>
                <c:pt idx="44">
                  <c:v>26.3109</c:v>
                </c:pt>
                <c:pt idx="45">
                  <c:v>26.317799999999998</c:v>
                </c:pt>
                <c:pt idx="46">
                  <c:v>26.323399999999999</c:v>
                </c:pt>
                <c:pt idx="47">
                  <c:v>26.3277</c:v>
                </c:pt>
                <c:pt idx="48">
                  <c:v>26.3307</c:v>
                </c:pt>
                <c:pt idx="49">
                  <c:v>26.3323</c:v>
                </c:pt>
                <c:pt idx="50">
                  <c:v>26.332599999999999</c:v>
                </c:pt>
                <c:pt idx="51">
                  <c:v>26.331600000000002</c:v>
                </c:pt>
                <c:pt idx="52">
                  <c:v>26.3292</c:v>
                </c:pt>
                <c:pt idx="53">
                  <c:v>26.325500000000002</c:v>
                </c:pt>
                <c:pt idx="54">
                  <c:v>26.320399999999999</c:v>
                </c:pt>
                <c:pt idx="55">
                  <c:v>26.3141</c:v>
                </c:pt>
                <c:pt idx="56">
                  <c:v>26.3064</c:v>
                </c:pt>
                <c:pt idx="57">
                  <c:v>26.2974</c:v>
                </c:pt>
                <c:pt idx="58">
                  <c:v>26.287099999999999</c:v>
                </c:pt>
                <c:pt idx="59">
                  <c:v>26.275400000000001</c:v>
                </c:pt>
                <c:pt idx="60">
                  <c:v>26.262499999999999</c:v>
                </c:pt>
                <c:pt idx="61">
                  <c:v>26.2484</c:v>
                </c:pt>
                <c:pt idx="62">
                  <c:v>26.232900000000001</c:v>
                </c:pt>
                <c:pt idx="63">
                  <c:v>26.216200000000001</c:v>
                </c:pt>
                <c:pt idx="64">
                  <c:v>26.1983</c:v>
                </c:pt>
                <c:pt idx="65">
                  <c:v>26.179200000000002</c:v>
                </c:pt>
                <c:pt idx="66">
                  <c:v>26.158799999999999</c:v>
                </c:pt>
                <c:pt idx="67">
                  <c:v>26.1373</c:v>
                </c:pt>
                <c:pt idx="68">
                  <c:v>26.114699999999999</c:v>
                </c:pt>
                <c:pt idx="69">
                  <c:v>26.090900000000001</c:v>
                </c:pt>
                <c:pt idx="70">
                  <c:v>26.065899999999999</c:v>
                </c:pt>
                <c:pt idx="71">
                  <c:v>26.039899999999999</c:v>
                </c:pt>
                <c:pt idx="72">
                  <c:v>26.012899999999998</c:v>
                </c:pt>
                <c:pt idx="73">
                  <c:v>25.9848</c:v>
                </c:pt>
                <c:pt idx="74">
                  <c:v>25.9557</c:v>
                </c:pt>
                <c:pt idx="75">
                  <c:v>25.925599999999999</c:v>
                </c:pt>
                <c:pt idx="76">
                  <c:v>25.894500000000001</c:v>
                </c:pt>
                <c:pt idx="77">
                  <c:v>25.8626</c:v>
                </c:pt>
                <c:pt idx="78">
                  <c:v>25.829699999999999</c:v>
                </c:pt>
                <c:pt idx="79">
                  <c:v>25.795999999999999</c:v>
                </c:pt>
                <c:pt idx="80">
                  <c:v>25.761500000000002</c:v>
                </c:pt>
                <c:pt idx="81">
                  <c:v>25.726199999999999</c:v>
                </c:pt>
                <c:pt idx="82">
                  <c:v>25.690100000000001</c:v>
                </c:pt>
                <c:pt idx="83">
                  <c:v>25.653300000000002</c:v>
                </c:pt>
                <c:pt idx="84">
                  <c:v>25.6159</c:v>
                </c:pt>
                <c:pt idx="85">
                  <c:v>25.5778</c:v>
                </c:pt>
                <c:pt idx="86">
                  <c:v>25.539100000000001</c:v>
                </c:pt>
                <c:pt idx="87">
                  <c:v>25.4998</c:v>
                </c:pt>
                <c:pt idx="88">
                  <c:v>25.46</c:v>
                </c:pt>
                <c:pt idx="89">
                  <c:v>25.419699999999999</c:v>
                </c:pt>
                <c:pt idx="90">
                  <c:v>25.379000000000001</c:v>
                </c:pt>
                <c:pt idx="91">
                  <c:v>25.337900000000001</c:v>
                </c:pt>
                <c:pt idx="92">
                  <c:v>25.296500000000002</c:v>
                </c:pt>
                <c:pt idx="93">
                  <c:v>25.2547</c:v>
                </c:pt>
                <c:pt idx="94">
                  <c:v>25.212599999999998</c:v>
                </c:pt>
                <c:pt idx="95">
                  <c:v>25.170400000000001</c:v>
                </c:pt>
                <c:pt idx="96">
                  <c:v>25.1279</c:v>
                </c:pt>
                <c:pt idx="97">
                  <c:v>25.0854</c:v>
                </c:pt>
                <c:pt idx="98">
                  <c:v>25.042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1070-4B14-9975-FA2777AAC498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.040700000000001</c:v>
                </c:pt>
                <c:pt idx="2">
                  <c:v>25.081299999999999</c:v>
                </c:pt>
                <c:pt idx="3">
                  <c:v>25.1218</c:v>
                </c:pt>
                <c:pt idx="4">
                  <c:v>25.162199999999999</c:v>
                </c:pt>
                <c:pt idx="5">
                  <c:v>25.202500000000001</c:v>
                </c:pt>
                <c:pt idx="6">
                  <c:v>25.242599999999999</c:v>
                </c:pt>
                <c:pt idx="7">
                  <c:v>25.282399999999999</c:v>
                </c:pt>
                <c:pt idx="8">
                  <c:v>25.321899999999999</c:v>
                </c:pt>
                <c:pt idx="9">
                  <c:v>25.3612</c:v>
                </c:pt>
                <c:pt idx="10">
                  <c:v>25.4</c:v>
                </c:pt>
                <c:pt idx="11">
                  <c:v>25.438500000000001</c:v>
                </c:pt>
                <c:pt idx="12">
                  <c:v>25.476500000000001</c:v>
                </c:pt>
                <c:pt idx="13">
                  <c:v>25.514099999999999</c:v>
                </c:pt>
                <c:pt idx="14">
                  <c:v>25.551100000000002</c:v>
                </c:pt>
                <c:pt idx="15">
                  <c:v>25.587599999999998</c:v>
                </c:pt>
                <c:pt idx="16">
                  <c:v>25.6235</c:v>
                </c:pt>
                <c:pt idx="17">
                  <c:v>25.658799999999999</c:v>
                </c:pt>
                <c:pt idx="18">
                  <c:v>25.6935</c:v>
                </c:pt>
                <c:pt idx="19">
                  <c:v>25.727399999999999</c:v>
                </c:pt>
                <c:pt idx="20">
                  <c:v>25.7606</c:v>
                </c:pt>
                <c:pt idx="21">
                  <c:v>25.793099999999999</c:v>
                </c:pt>
                <c:pt idx="22">
                  <c:v>25.8248</c:v>
                </c:pt>
                <c:pt idx="23">
                  <c:v>25.855599999999999</c:v>
                </c:pt>
                <c:pt idx="24">
                  <c:v>25.8857</c:v>
                </c:pt>
                <c:pt idx="25">
                  <c:v>25.9148</c:v>
                </c:pt>
                <c:pt idx="26">
                  <c:v>25.943000000000001</c:v>
                </c:pt>
                <c:pt idx="27">
                  <c:v>25.970300000000002</c:v>
                </c:pt>
                <c:pt idx="28">
                  <c:v>25.996600000000001</c:v>
                </c:pt>
                <c:pt idx="29">
                  <c:v>26.021899999999999</c:v>
                </c:pt>
                <c:pt idx="30">
                  <c:v>26.046199999999999</c:v>
                </c:pt>
                <c:pt idx="31">
                  <c:v>26.069500000000001</c:v>
                </c:pt>
                <c:pt idx="32">
                  <c:v>26.0916</c:v>
                </c:pt>
                <c:pt idx="33">
                  <c:v>26.1127</c:v>
                </c:pt>
                <c:pt idx="34">
                  <c:v>26.1327</c:v>
                </c:pt>
                <c:pt idx="35">
                  <c:v>26.151599999999998</c:v>
                </c:pt>
                <c:pt idx="36">
                  <c:v>26.1693</c:v>
                </c:pt>
                <c:pt idx="37">
                  <c:v>26.1859</c:v>
                </c:pt>
                <c:pt idx="38">
                  <c:v>26.2012</c:v>
                </c:pt>
                <c:pt idx="39">
                  <c:v>26.215399999999999</c:v>
                </c:pt>
                <c:pt idx="40">
                  <c:v>26.228300000000001</c:v>
                </c:pt>
                <c:pt idx="41">
                  <c:v>26.240100000000002</c:v>
                </c:pt>
                <c:pt idx="42">
                  <c:v>26.250599999999999</c:v>
                </c:pt>
                <c:pt idx="43">
                  <c:v>26.259799999999998</c:v>
                </c:pt>
                <c:pt idx="44">
                  <c:v>26.267800000000001</c:v>
                </c:pt>
                <c:pt idx="45">
                  <c:v>26.2745</c:v>
                </c:pt>
                <c:pt idx="46">
                  <c:v>26.279900000000001</c:v>
                </c:pt>
                <c:pt idx="47">
                  <c:v>26.283999999999999</c:v>
                </c:pt>
                <c:pt idx="48">
                  <c:v>26.286899999999999</c:v>
                </c:pt>
                <c:pt idx="49">
                  <c:v>26.288499999999999</c:v>
                </c:pt>
                <c:pt idx="50">
                  <c:v>26.288699999999999</c:v>
                </c:pt>
                <c:pt idx="51">
                  <c:v>26.287700000000001</c:v>
                </c:pt>
                <c:pt idx="52">
                  <c:v>26.285399999999999</c:v>
                </c:pt>
                <c:pt idx="53">
                  <c:v>26.2818</c:v>
                </c:pt>
                <c:pt idx="54">
                  <c:v>26.276900000000001</c:v>
                </c:pt>
                <c:pt idx="55">
                  <c:v>26.270800000000001</c:v>
                </c:pt>
                <c:pt idx="56">
                  <c:v>26.263300000000001</c:v>
                </c:pt>
                <c:pt idx="57">
                  <c:v>26.2546</c:v>
                </c:pt>
                <c:pt idx="58">
                  <c:v>26.244599999999998</c:v>
                </c:pt>
                <c:pt idx="59">
                  <c:v>26.2334</c:v>
                </c:pt>
                <c:pt idx="60">
                  <c:v>26.2209</c:v>
                </c:pt>
                <c:pt idx="61">
                  <c:v>26.2072</c:v>
                </c:pt>
                <c:pt idx="62">
                  <c:v>26.1922</c:v>
                </c:pt>
                <c:pt idx="63">
                  <c:v>26.176100000000002</c:v>
                </c:pt>
                <c:pt idx="64">
                  <c:v>26.1587</c:v>
                </c:pt>
                <c:pt idx="65">
                  <c:v>26.1402</c:v>
                </c:pt>
                <c:pt idx="66">
                  <c:v>26.1205</c:v>
                </c:pt>
                <c:pt idx="67">
                  <c:v>26.099699999999999</c:v>
                </c:pt>
                <c:pt idx="68">
                  <c:v>26.0778</c:v>
                </c:pt>
                <c:pt idx="69">
                  <c:v>26.0548</c:v>
                </c:pt>
                <c:pt idx="70">
                  <c:v>26.0307</c:v>
                </c:pt>
                <c:pt idx="71">
                  <c:v>26.005500000000001</c:v>
                </c:pt>
                <c:pt idx="72">
                  <c:v>25.979299999999999</c:v>
                </c:pt>
                <c:pt idx="73">
                  <c:v>25.952200000000001</c:v>
                </c:pt>
                <c:pt idx="74">
                  <c:v>25.923999999999999</c:v>
                </c:pt>
                <c:pt idx="75">
                  <c:v>25.8949</c:v>
                </c:pt>
                <c:pt idx="76">
                  <c:v>25.864899999999999</c:v>
                </c:pt>
                <c:pt idx="77">
                  <c:v>25.834</c:v>
                </c:pt>
                <c:pt idx="78">
                  <c:v>25.802199999999999</c:v>
                </c:pt>
                <c:pt idx="79">
                  <c:v>25.769600000000001</c:v>
                </c:pt>
                <c:pt idx="80">
                  <c:v>25.7362</c:v>
                </c:pt>
                <c:pt idx="81">
                  <c:v>25.702100000000002</c:v>
                </c:pt>
                <c:pt idx="82">
                  <c:v>25.667200000000001</c:v>
                </c:pt>
                <c:pt idx="83">
                  <c:v>25.631599999999999</c:v>
                </c:pt>
                <c:pt idx="84">
                  <c:v>25.595400000000001</c:v>
                </c:pt>
                <c:pt idx="85">
                  <c:v>25.558599999999998</c:v>
                </c:pt>
                <c:pt idx="86">
                  <c:v>25.521100000000001</c:v>
                </c:pt>
                <c:pt idx="87">
                  <c:v>25.4832</c:v>
                </c:pt>
                <c:pt idx="88">
                  <c:v>25.444700000000001</c:v>
                </c:pt>
                <c:pt idx="89">
                  <c:v>25.405799999999999</c:v>
                </c:pt>
                <c:pt idx="90">
                  <c:v>25.366399999999999</c:v>
                </c:pt>
                <c:pt idx="91">
                  <c:v>25.326699999999999</c:v>
                </c:pt>
                <c:pt idx="92">
                  <c:v>25.2866</c:v>
                </c:pt>
                <c:pt idx="93">
                  <c:v>25.246200000000002</c:v>
                </c:pt>
                <c:pt idx="94">
                  <c:v>25.2056</c:v>
                </c:pt>
                <c:pt idx="95">
                  <c:v>25.1647</c:v>
                </c:pt>
                <c:pt idx="96">
                  <c:v>25.123699999999999</c:v>
                </c:pt>
                <c:pt idx="97">
                  <c:v>25.0825</c:v>
                </c:pt>
                <c:pt idx="98">
                  <c:v>25.041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1070-4B14-9975-FA2777AAC498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.039300000000001</c:v>
                </c:pt>
                <c:pt idx="2">
                  <c:v>25.078600000000002</c:v>
                </c:pt>
                <c:pt idx="3">
                  <c:v>25.117799999999999</c:v>
                </c:pt>
                <c:pt idx="4">
                  <c:v>25.1569</c:v>
                </c:pt>
                <c:pt idx="5">
                  <c:v>25.195799999999998</c:v>
                </c:pt>
                <c:pt idx="6">
                  <c:v>25.2346</c:v>
                </c:pt>
                <c:pt idx="7">
                  <c:v>25.273099999999999</c:v>
                </c:pt>
                <c:pt idx="8">
                  <c:v>25.311299999999999</c:v>
                </c:pt>
                <c:pt idx="9">
                  <c:v>25.349299999999999</c:v>
                </c:pt>
                <c:pt idx="10">
                  <c:v>25.386800000000001</c:v>
                </c:pt>
                <c:pt idx="11">
                  <c:v>25.423999999999999</c:v>
                </c:pt>
                <c:pt idx="12">
                  <c:v>25.460799999999999</c:v>
                </c:pt>
                <c:pt idx="13">
                  <c:v>25.4971</c:v>
                </c:pt>
                <c:pt idx="14">
                  <c:v>25.533000000000001</c:v>
                </c:pt>
                <c:pt idx="15">
                  <c:v>25.568300000000001</c:v>
                </c:pt>
                <c:pt idx="16">
                  <c:v>25.603000000000002</c:v>
                </c:pt>
                <c:pt idx="17">
                  <c:v>25.6371</c:v>
                </c:pt>
                <c:pt idx="18">
                  <c:v>25.6706</c:v>
                </c:pt>
                <c:pt idx="19">
                  <c:v>25.703399999999998</c:v>
                </c:pt>
                <c:pt idx="20">
                  <c:v>25.735600000000002</c:v>
                </c:pt>
                <c:pt idx="21">
                  <c:v>25.766999999999999</c:v>
                </c:pt>
                <c:pt idx="22">
                  <c:v>25.797599999999999</c:v>
                </c:pt>
                <c:pt idx="23">
                  <c:v>25.827400000000001</c:v>
                </c:pt>
                <c:pt idx="24">
                  <c:v>25.8565</c:v>
                </c:pt>
                <c:pt idx="25">
                  <c:v>25.884599999999999</c:v>
                </c:pt>
                <c:pt idx="26">
                  <c:v>25.911899999999999</c:v>
                </c:pt>
                <c:pt idx="27">
                  <c:v>25.938300000000002</c:v>
                </c:pt>
                <c:pt idx="28">
                  <c:v>25.963699999999999</c:v>
                </c:pt>
                <c:pt idx="29">
                  <c:v>25.988199999999999</c:v>
                </c:pt>
                <c:pt idx="30">
                  <c:v>26.011700000000001</c:v>
                </c:pt>
                <c:pt idx="31">
                  <c:v>26.034199999999998</c:v>
                </c:pt>
                <c:pt idx="32">
                  <c:v>26.055700000000002</c:v>
                </c:pt>
                <c:pt idx="33">
                  <c:v>26.0761</c:v>
                </c:pt>
                <c:pt idx="34">
                  <c:v>26.095400000000001</c:v>
                </c:pt>
                <c:pt idx="35">
                  <c:v>26.113600000000002</c:v>
                </c:pt>
                <c:pt idx="36">
                  <c:v>26.130800000000001</c:v>
                </c:pt>
                <c:pt idx="37">
                  <c:v>26.146799999999999</c:v>
                </c:pt>
                <c:pt idx="38">
                  <c:v>26.1616</c:v>
                </c:pt>
                <c:pt idx="39">
                  <c:v>26.1753</c:v>
                </c:pt>
                <c:pt idx="40">
                  <c:v>26.187799999999999</c:v>
                </c:pt>
                <c:pt idx="41">
                  <c:v>26.199200000000001</c:v>
                </c:pt>
                <c:pt idx="42">
                  <c:v>26.209299999999999</c:v>
                </c:pt>
                <c:pt idx="43">
                  <c:v>26.2182</c:v>
                </c:pt>
                <c:pt idx="44">
                  <c:v>26.225899999999999</c:v>
                </c:pt>
                <c:pt idx="45">
                  <c:v>26.232399999999998</c:v>
                </c:pt>
                <c:pt idx="46">
                  <c:v>26.2376</c:v>
                </c:pt>
                <c:pt idx="47">
                  <c:v>26.241599999999998</c:v>
                </c:pt>
                <c:pt idx="48">
                  <c:v>26.244399999999999</c:v>
                </c:pt>
                <c:pt idx="49">
                  <c:v>26.245899999999999</c:v>
                </c:pt>
                <c:pt idx="50">
                  <c:v>26.246200000000002</c:v>
                </c:pt>
                <c:pt idx="51">
                  <c:v>26.245200000000001</c:v>
                </c:pt>
                <c:pt idx="52">
                  <c:v>26.242899999999999</c:v>
                </c:pt>
                <c:pt idx="53">
                  <c:v>26.2394</c:v>
                </c:pt>
                <c:pt idx="54">
                  <c:v>26.2347</c:v>
                </c:pt>
                <c:pt idx="55">
                  <c:v>26.2287</c:v>
                </c:pt>
                <c:pt idx="56">
                  <c:v>26.221499999999999</c:v>
                </c:pt>
                <c:pt idx="57">
                  <c:v>26.213100000000001</c:v>
                </c:pt>
                <c:pt idx="58">
                  <c:v>26.203399999999998</c:v>
                </c:pt>
                <c:pt idx="59">
                  <c:v>26.192499999999999</c:v>
                </c:pt>
                <c:pt idx="60">
                  <c:v>26.180499999999999</c:v>
                </c:pt>
                <c:pt idx="61">
                  <c:v>26.167200000000001</c:v>
                </c:pt>
                <c:pt idx="62">
                  <c:v>26.152699999999999</c:v>
                </c:pt>
                <c:pt idx="63">
                  <c:v>26.1371</c:v>
                </c:pt>
                <c:pt idx="64">
                  <c:v>26.1203</c:v>
                </c:pt>
                <c:pt idx="65">
                  <c:v>26.102399999999999</c:v>
                </c:pt>
                <c:pt idx="66">
                  <c:v>26.083400000000001</c:v>
                </c:pt>
                <c:pt idx="67">
                  <c:v>26.063300000000002</c:v>
                </c:pt>
                <c:pt idx="68">
                  <c:v>26.042000000000002</c:v>
                </c:pt>
                <c:pt idx="69">
                  <c:v>26.0198</c:v>
                </c:pt>
                <c:pt idx="70">
                  <c:v>25.996500000000001</c:v>
                </c:pt>
                <c:pt idx="71">
                  <c:v>25.972100000000001</c:v>
                </c:pt>
                <c:pt idx="72">
                  <c:v>25.9468</c:v>
                </c:pt>
                <c:pt idx="73">
                  <c:v>25.920500000000001</c:v>
                </c:pt>
                <c:pt idx="74">
                  <c:v>25.8933</c:v>
                </c:pt>
                <c:pt idx="75">
                  <c:v>25.865200000000002</c:v>
                </c:pt>
                <c:pt idx="76">
                  <c:v>25.836099999999998</c:v>
                </c:pt>
                <c:pt idx="77">
                  <c:v>25.8062</c:v>
                </c:pt>
                <c:pt idx="78">
                  <c:v>25.775500000000001</c:v>
                </c:pt>
                <c:pt idx="79">
                  <c:v>25.744</c:v>
                </c:pt>
                <c:pt idx="80">
                  <c:v>25.7117</c:v>
                </c:pt>
                <c:pt idx="81">
                  <c:v>25.678699999999999</c:v>
                </c:pt>
                <c:pt idx="82">
                  <c:v>25.645</c:v>
                </c:pt>
                <c:pt idx="83">
                  <c:v>25.610600000000002</c:v>
                </c:pt>
                <c:pt idx="84">
                  <c:v>25.575600000000001</c:v>
                </c:pt>
                <c:pt idx="85">
                  <c:v>25.539899999999999</c:v>
                </c:pt>
                <c:pt idx="86">
                  <c:v>25.503699999999998</c:v>
                </c:pt>
                <c:pt idx="87">
                  <c:v>25.466999999999999</c:v>
                </c:pt>
                <c:pt idx="88">
                  <c:v>25.4299</c:v>
                </c:pt>
                <c:pt idx="89">
                  <c:v>25.392199999999999</c:v>
                </c:pt>
                <c:pt idx="90">
                  <c:v>25.354199999999999</c:v>
                </c:pt>
                <c:pt idx="91">
                  <c:v>25.315799999999999</c:v>
                </c:pt>
                <c:pt idx="92">
                  <c:v>25.277000000000001</c:v>
                </c:pt>
                <c:pt idx="93">
                  <c:v>25.238</c:v>
                </c:pt>
                <c:pt idx="94">
                  <c:v>25.198699999999999</c:v>
                </c:pt>
                <c:pt idx="95">
                  <c:v>25.159199999999998</c:v>
                </c:pt>
                <c:pt idx="96">
                  <c:v>25.119499999999999</c:v>
                </c:pt>
                <c:pt idx="97">
                  <c:v>25.079799999999999</c:v>
                </c:pt>
                <c:pt idx="98">
                  <c:v>25.039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1070-4B14-9975-FA2777AAC498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.038</c:v>
                </c:pt>
                <c:pt idx="2">
                  <c:v>25.076000000000001</c:v>
                </c:pt>
                <c:pt idx="3">
                  <c:v>25.113900000000001</c:v>
                </c:pt>
                <c:pt idx="4">
                  <c:v>25.151700000000002</c:v>
                </c:pt>
                <c:pt idx="5">
                  <c:v>25.189399999999999</c:v>
                </c:pt>
                <c:pt idx="6">
                  <c:v>25.226800000000001</c:v>
                </c:pt>
                <c:pt idx="7">
                  <c:v>25.264099999999999</c:v>
                </c:pt>
                <c:pt idx="8">
                  <c:v>25.300999999999998</c:v>
                </c:pt>
                <c:pt idx="9">
                  <c:v>25.337700000000002</c:v>
                </c:pt>
                <c:pt idx="10">
                  <c:v>25.373999999999999</c:v>
                </c:pt>
                <c:pt idx="11">
                  <c:v>25.41</c:v>
                </c:pt>
                <c:pt idx="12">
                  <c:v>25.445599999999999</c:v>
                </c:pt>
                <c:pt idx="13">
                  <c:v>25.480699999999999</c:v>
                </c:pt>
                <c:pt idx="14">
                  <c:v>25.5153</c:v>
                </c:pt>
                <c:pt idx="15">
                  <c:v>25.549499999999998</c:v>
                </c:pt>
                <c:pt idx="16">
                  <c:v>25.582999999999998</c:v>
                </c:pt>
                <c:pt idx="17">
                  <c:v>25.616</c:v>
                </c:pt>
                <c:pt idx="18">
                  <c:v>25.648399999999999</c:v>
                </c:pt>
                <c:pt idx="19">
                  <c:v>25.680199999999999</c:v>
                </c:pt>
                <c:pt idx="20">
                  <c:v>25.711300000000001</c:v>
                </c:pt>
                <c:pt idx="21">
                  <c:v>25.741599999999998</c:v>
                </c:pt>
                <c:pt idx="22">
                  <c:v>25.7712</c:v>
                </c:pt>
                <c:pt idx="23">
                  <c:v>25.8001</c:v>
                </c:pt>
                <c:pt idx="24">
                  <c:v>25.828099999999999</c:v>
                </c:pt>
                <c:pt idx="25">
                  <c:v>25.855399999999999</c:v>
                </c:pt>
                <c:pt idx="26">
                  <c:v>25.881799999999998</c:v>
                </c:pt>
                <c:pt idx="27">
                  <c:v>25.907299999999999</c:v>
                </c:pt>
                <c:pt idx="28">
                  <c:v>25.931899999999999</c:v>
                </c:pt>
                <c:pt idx="29">
                  <c:v>25.955500000000001</c:v>
                </c:pt>
                <c:pt idx="30">
                  <c:v>25.978200000000001</c:v>
                </c:pt>
                <c:pt idx="31">
                  <c:v>26</c:v>
                </c:pt>
                <c:pt idx="32">
                  <c:v>26.020700000000001</c:v>
                </c:pt>
                <c:pt idx="33">
                  <c:v>26.040400000000002</c:v>
                </c:pt>
                <c:pt idx="34">
                  <c:v>26.059100000000001</c:v>
                </c:pt>
                <c:pt idx="35">
                  <c:v>26.076799999999999</c:v>
                </c:pt>
                <c:pt idx="36">
                  <c:v>26.093299999999999</c:v>
                </c:pt>
                <c:pt idx="37">
                  <c:v>26.108799999999999</c:v>
                </c:pt>
                <c:pt idx="38">
                  <c:v>26.123100000000001</c:v>
                </c:pt>
                <c:pt idx="39">
                  <c:v>26.136399999999998</c:v>
                </c:pt>
                <c:pt idx="40">
                  <c:v>26.148499999999999</c:v>
                </c:pt>
                <c:pt idx="41">
                  <c:v>26.159400000000002</c:v>
                </c:pt>
                <c:pt idx="42">
                  <c:v>26.1692</c:v>
                </c:pt>
                <c:pt idx="43">
                  <c:v>26.177800000000001</c:v>
                </c:pt>
                <c:pt idx="44">
                  <c:v>26.185300000000002</c:v>
                </c:pt>
                <c:pt idx="45">
                  <c:v>26.191600000000001</c:v>
                </c:pt>
                <c:pt idx="46">
                  <c:v>26.1966</c:v>
                </c:pt>
                <c:pt idx="47">
                  <c:v>26.200500000000002</c:v>
                </c:pt>
                <c:pt idx="48">
                  <c:v>26.203099999999999</c:v>
                </c:pt>
                <c:pt idx="49">
                  <c:v>26.204599999999999</c:v>
                </c:pt>
                <c:pt idx="50">
                  <c:v>26.204799999999999</c:v>
                </c:pt>
                <c:pt idx="51">
                  <c:v>26.203900000000001</c:v>
                </c:pt>
                <c:pt idx="52">
                  <c:v>26.201699999999999</c:v>
                </c:pt>
                <c:pt idx="53">
                  <c:v>26.1983</c:v>
                </c:pt>
                <c:pt idx="54">
                  <c:v>26.1937</c:v>
                </c:pt>
                <c:pt idx="55">
                  <c:v>26.187999999999999</c:v>
                </c:pt>
                <c:pt idx="56">
                  <c:v>26.181000000000001</c:v>
                </c:pt>
                <c:pt idx="57">
                  <c:v>26.172799999999999</c:v>
                </c:pt>
                <c:pt idx="58">
                  <c:v>26.163399999999999</c:v>
                </c:pt>
                <c:pt idx="59">
                  <c:v>26.152899999999999</c:v>
                </c:pt>
                <c:pt idx="60">
                  <c:v>26.141200000000001</c:v>
                </c:pt>
                <c:pt idx="61">
                  <c:v>26.128399999999999</c:v>
                </c:pt>
                <c:pt idx="62">
                  <c:v>26.1144</c:v>
                </c:pt>
                <c:pt idx="63">
                  <c:v>26.099299999999999</c:v>
                </c:pt>
                <c:pt idx="64">
                  <c:v>26.083100000000002</c:v>
                </c:pt>
                <c:pt idx="65">
                  <c:v>26.0657</c:v>
                </c:pt>
                <c:pt idx="66">
                  <c:v>26.0473</c:v>
                </c:pt>
                <c:pt idx="67">
                  <c:v>26.027899999999999</c:v>
                </c:pt>
                <c:pt idx="68">
                  <c:v>26.007400000000001</c:v>
                </c:pt>
                <c:pt idx="69">
                  <c:v>25.985800000000001</c:v>
                </c:pt>
                <c:pt idx="70">
                  <c:v>25.9633</c:v>
                </c:pt>
                <c:pt idx="71">
                  <c:v>25.939699999999998</c:v>
                </c:pt>
                <c:pt idx="72">
                  <c:v>25.915299999999998</c:v>
                </c:pt>
                <c:pt idx="73">
                  <c:v>25.889800000000001</c:v>
                </c:pt>
                <c:pt idx="74">
                  <c:v>25.863499999999998</c:v>
                </c:pt>
                <c:pt idx="75">
                  <c:v>25.836300000000001</c:v>
                </c:pt>
                <c:pt idx="76">
                  <c:v>25.808199999999999</c:v>
                </c:pt>
                <c:pt idx="77">
                  <c:v>25.779299999999999</c:v>
                </c:pt>
                <c:pt idx="78">
                  <c:v>25.749600000000001</c:v>
                </c:pt>
                <c:pt idx="79">
                  <c:v>25.719200000000001</c:v>
                </c:pt>
                <c:pt idx="80">
                  <c:v>25.687899999999999</c:v>
                </c:pt>
                <c:pt idx="81">
                  <c:v>25.655999999999999</c:v>
                </c:pt>
                <c:pt idx="82">
                  <c:v>25.6234</c:v>
                </c:pt>
                <c:pt idx="83">
                  <c:v>25.590199999999999</c:v>
                </c:pt>
                <c:pt idx="84">
                  <c:v>25.5563</c:v>
                </c:pt>
                <c:pt idx="85">
                  <c:v>25.521899999999999</c:v>
                </c:pt>
                <c:pt idx="86">
                  <c:v>25.486899999999999</c:v>
                </c:pt>
                <c:pt idx="87">
                  <c:v>25.4514</c:v>
                </c:pt>
                <c:pt idx="88">
                  <c:v>25.415500000000002</c:v>
                </c:pt>
                <c:pt idx="89">
                  <c:v>25.379100000000001</c:v>
                </c:pt>
                <c:pt idx="90">
                  <c:v>25.342300000000002</c:v>
                </c:pt>
                <c:pt idx="91">
                  <c:v>25.305199999999999</c:v>
                </c:pt>
                <c:pt idx="92">
                  <c:v>25.267700000000001</c:v>
                </c:pt>
                <c:pt idx="93">
                  <c:v>25.23</c:v>
                </c:pt>
                <c:pt idx="94">
                  <c:v>25.192</c:v>
                </c:pt>
                <c:pt idx="95">
                  <c:v>25.1539</c:v>
                </c:pt>
                <c:pt idx="96">
                  <c:v>25.115500000000001</c:v>
                </c:pt>
                <c:pt idx="97">
                  <c:v>25.077100000000002</c:v>
                </c:pt>
                <c:pt idx="98">
                  <c:v>25.03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1070-4B14-9975-FA2777AAC498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.036799999999999</c:v>
                </c:pt>
                <c:pt idx="2">
                  <c:v>25.073499999999999</c:v>
                </c:pt>
                <c:pt idx="3">
                  <c:v>25.110099999999999</c:v>
                </c:pt>
                <c:pt idx="4">
                  <c:v>25.146699999999999</c:v>
                </c:pt>
                <c:pt idx="5">
                  <c:v>25.1831</c:v>
                </c:pt>
                <c:pt idx="6">
                  <c:v>25.2193</c:v>
                </c:pt>
                <c:pt idx="7">
                  <c:v>25.255299999999998</c:v>
                </c:pt>
                <c:pt idx="8">
                  <c:v>25.291</c:v>
                </c:pt>
                <c:pt idx="9">
                  <c:v>25.326499999999999</c:v>
                </c:pt>
                <c:pt idx="10">
                  <c:v>25.361599999999999</c:v>
                </c:pt>
                <c:pt idx="11">
                  <c:v>25.3964</c:v>
                </c:pt>
                <c:pt idx="12">
                  <c:v>25.430800000000001</c:v>
                </c:pt>
                <c:pt idx="13">
                  <c:v>25.464700000000001</c:v>
                </c:pt>
                <c:pt idx="14">
                  <c:v>25.498200000000001</c:v>
                </c:pt>
                <c:pt idx="15">
                  <c:v>25.531199999999998</c:v>
                </c:pt>
                <c:pt idx="16">
                  <c:v>25.563700000000001</c:v>
                </c:pt>
                <c:pt idx="17">
                  <c:v>25.595600000000001</c:v>
                </c:pt>
                <c:pt idx="18">
                  <c:v>25.626899999999999</c:v>
                </c:pt>
                <c:pt idx="19">
                  <c:v>25.657599999999999</c:v>
                </c:pt>
                <c:pt idx="20">
                  <c:v>25.6876</c:v>
                </c:pt>
                <c:pt idx="21">
                  <c:v>25.716999999999999</c:v>
                </c:pt>
                <c:pt idx="22">
                  <c:v>25.7456</c:v>
                </c:pt>
                <c:pt idx="23">
                  <c:v>25.773499999999999</c:v>
                </c:pt>
                <c:pt idx="24">
                  <c:v>25.800599999999999</c:v>
                </c:pt>
                <c:pt idx="25">
                  <c:v>25.827000000000002</c:v>
                </c:pt>
                <c:pt idx="26">
                  <c:v>25.852499999999999</c:v>
                </c:pt>
                <c:pt idx="27">
                  <c:v>25.877099999999999</c:v>
                </c:pt>
                <c:pt idx="28">
                  <c:v>25.9009</c:v>
                </c:pt>
                <c:pt idx="29">
                  <c:v>25.9238</c:v>
                </c:pt>
                <c:pt idx="30">
                  <c:v>25.945699999999999</c:v>
                </c:pt>
                <c:pt idx="31">
                  <c:v>25.966799999999999</c:v>
                </c:pt>
                <c:pt idx="32">
                  <c:v>25.986799999999999</c:v>
                </c:pt>
                <c:pt idx="33">
                  <c:v>26.0059</c:v>
                </c:pt>
                <c:pt idx="34">
                  <c:v>26.023900000000001</c:v>
                </c:pt>
                <c:pt idx="35">
                  <c:v>26.041</c:v>
                </c:pt>
                <c:pt idx="36">
                  <c:v>26.056999999999999</c:v>
                </c:pt>
                <c:pt idx="37">
                  <c:v>26.071899999999999</c:v>
                </c:pt>
                <c:pt idx="38">
                  <c:v>26.085799999999999</c:v>
                </c:pt>
                <c:pt idx="39">
                  <c:v>26.098600000000001</c:v>
                </c:pt>
                <c:pt idx="40">
                  <c:v>26.110299999999999</c:v>
                </c:pt>
                <c:pt idx="41">
                  <c:v>26.120899999999999</c:v>
                </c:pt>
                <c:pt idx="42">
                  <c:v>26.130299999999998</c:v>
                </c:pt>
                <c:pt idx="43">
                  <c:v>26.1387</c:v>
                </c:pt>
                <c:pt idx="44">
                  <c:v>26.145900000000001</c:v>
                </c:pt>
                <c:pt idx="45">
                  <c:v>26.151900000000001</c:v>
                </c:pt>
                <c:pt idx="46">
                  <c:v>26.1568</c:v>
                </c:pt>
                <c:pt idx="47">
                  <c:v>26.160499999999999</c:v>
                </c:pt>
                <c:pt idx="48">
                  <c:v>26.1631</c:v>
                </c:pt>
                <c:pt idx="49">
                  <c:v>26.1645</c:v>
                </c:pt>
                <c:pt idx="50">
                  <c:v>26.1647</c:v>
                </c:pt>
                <c:pt idx="51">
                  <c:v>26.163799999999998</c:v>
                </c:pt>
                <c:pt idx="52">
                  <c:v>26.1617</c:v>
                </c:pt>
                <c:pt idx="53">
                  <c:v>26.1584</c:v>
                </c:pt>
                <c:pt idx="54">
                  <c:v>26.154</c:v>
                </c:pt>
                <c:pt idx="55">
                  <c:v>26.148399999999999</c:v>
                </c:pt>
                <c:pt idx="56">
                  <c:v>26.1416</c:v>
                </c:pt>
                <c:pt idx="57">
                  <c:v>26.133700000000001</c:v>
                </c:pt>
                <c:pt idx="58">
                  <c:v>26.124700000000001</c:v>
                </c:pt>
                <c:pt idx="59">
                  <c:v>26.1145</c:v>
                </c:pt>
                <c:pt idx="60">
                  <c:v>26.103200000000001</c:v>
                </c:pt>
                <c:pt idx="61">
                  <c:v>26.090699999999998</c:v>
                </c:pt>
                <c:pt idx="62">
                  <c:v>26.077200000000001</c:v>
                </c:pt>
                <c:pt idx="63">
                  <c:v>26.0626</c:v>
                </c:pt>
                <c:pt idx="64">
                  <c:v>26.046900000000001</c:v>
                </c:pt>
                <c:pt idx="65">
                  <c:v>26.030200000000001</c:v>
                </c:pt>
                <c:pt idx="66">
                  <c:v>26.0124</c:v>
                </c:pt>
                <c:pt idx="67">
                  <c:v>25.993500000000001</c:v>
                </c:pt>
                <c:pt idx="68">
                  <c:v>25.973700000000001</c:v>
                </c:pt>
                <c:pt idx="69">
                  <c:v>25.9529</c:v>
                </c:pt>
                <c:pt idx="70">
                  <c:v>25.931100000000001</c:v>
                </c:pt>
                <c:pt idx="71">
                  <c:v>25.908300000000001</c:v>
                </c:pt>
                <c:pt idx="72">
                  <c:v>25.884599999999999</c:v>
                </c:pt>
                <c:pt idx="73">
                  <c:v>25.860099999999999</c:v>
                </c:pt>
                <c:pt idx="74">
                  <c:v>25.834599999999998</c:v>
                </c:pt>
                <c:pt idx="75">
                  <c:v>25.808299999999999</c:v>
                </c:pt>
                <c:pt idx="76">
                  <c:v>25.781199999999998</c:v>
                </c:pt>
                <c:pt idx="77">
                  <c:v>25.7532</c:v>
                </c:pt>
                <c:pt idx="78">
                  <c:v>25.724499999999999</c:v>
                </c:pt>
                <c:pt idx="79">
                  <c:v>25.695</c:v>
                </c:pt>
                <c:pt idx="80">
                  <c:v>25.664899999999999</c:v>
                </c:pt>
                <c:pt idx="81">
                  <c:v>25.634</c:v>
                </c:pt>
                <c:pt idx="82">
                  <c:v>25.602499999999999</c:v>
                </c:pt>
                <c:pt idx="83">
                  <c:v>25.570399999999999</c:v>
                </c:pt>
                <c:pt idx="84">
                  <c:v>25.537600000000001</c:v>
                </c:pt>
                <c:pt idx="85">
                  <c:v>25.5044</c:v>
                </c:pt>
                <c:pt idx="86">
                  <c:v>25.470600000000001</c:v>
                </c:pt>
                <c:pt idx="87">
                  <c:v>25.436299999999999</c:v>
                </c:pt>
                <c:pt idx="88">
                  <c:v>25.401499999999999</c:v>
                </c:pt>
                <c:pt idx="89">
                  <c:v>25.366399999999999</c:v>
                </c:pt>
                <c:pt idx="90">
                  <c:v>25.3308</c:v>
                </c:pt>
                <c:pt idx="91">
                  <c:v>25.294899999999998</c:v>
                </c:pt>
                <c:pt idx="92">
                  <c:v>25.258700000000001</c:v>
                </c:pt>
                <c:pt idx="93">
                  <c:v>25.222300000000001</c:v>
                </c:pt>
                <c:pt idx="94">
                  <c:v>25.185600000000001</c:v>
                </c:pt>
                <c:pt idx="95">
                  <c:v>25.148700000000002</c:v>
                </c:pt>
                <c:pt idx="96">
                  <c:v>25.111699999999999</c:v>
                </c:pt>
                <c:pt idx="97">
                  <c:v>25.0745</c:v>
                </c:pt>
                <c:pt idx="98">
                  <c:v>25.03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1070-4B14-9975-FA2777AAC498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.035499999999999</c:v>
                </c:pt>
                <c:pt idx="2">
                  <c:v>25.071000000000002</c:v>
                </c:pt>
                <c:pt idx="3">
                  <c:v>25.1065</c:v>
                </c:pt>
                <c:pt idx="4">
                  <c:v>25.1418</c:v>
                </c:pt>
                <c:pt idx="5">
                  <c:v>25.177</c:v>
                </c:pt>
                <c:pt idx="6">
                  <c:v>25.212</c:v>
                </c:pt>
                <c:pt idx="7">
                  <c:v>25.2468</c:v>
                </c:pt>
                <c:pt idx="8">
                  <c:v>25.281300000000002</c:v>
                </c:pt>
                <c:pt idx="9">
                  <c:v>25.3156</c:v>
                </c:pt>
                <c:pt idx="10">
                  <c:v>25.349599999999999</c:v>
                </c:pt>
                <c:pt idx="11">
                  <c:v>25.383199999999999</c:v>
                </c:pt>
                <c:pt idx="12">
                  <c:v>25.416399999999999</c:v>
                </c:pt>
                <c:pt idx="13">
                  <c:v>25.449200000000001</c:v>
                </c:pt>
                <c:pt idx="14">
                  <c:v>25.4816</c:v>
                </c:pt>
                <c:pt idx="15">
                  <c:v>25.513500000000001</c:v>
                </c:pt>
                <c:pt idx="16">
                  <c:v>25.544899999999998</c:v>
                </c:pt>
                <c:pt idx="17">
                  <c:v>25.575700000000001</c:v>
                </c:pt>
                <c:pt idx="18">
                  <c:v>25.606000000000002</c:v>
                </c:pt>
                <c:pt idx="19">
                  <c:v>25.6357</c:v>
                </c:pt>
                <c:pt idx="20">
                  <c:v>25.6647</c:v>
                </c:pt>
                <c:pt idx="21">
                  <c:v>25.693100000000001</c:v>
                </c:pt>
                <c:pt idx="22">
                  <c:v>25.720800000000001</c:v>
                </c:pt>
                <c:pt idx="23">
                  <c:v>25.747699999999998</c:v>
                </c:pt>
                <c:pt idx="24">
                  <c:v>25.773900000000001</c:v>
                </c:pt>
                <c:pt idx="25">
                  <c:v>25.799399999999999</c:v>
                </c:pt>
                <c:pt idx="26">
                  <c:v>25.824000000000002</c:v>
                </c:pt>
                <c:pt idx="27">
                  <c:v>25.847899999999999</c:v>
                </c:pt>
                <c:pt idx="28">
                  <c:v>25.870899999999999</c:v>
                </c:pt>
                <c:pt idx="29">
                  <c:v>25.893000000000001</c:v>
                </c:pt>
                <c:pt idx="30">
                  <c:v>25.914200000000001</c:v>
                </c:pt>
                <c:pt idx="31">
                  <c:v>25.9345</c:v>
                </c:pt>
                <c:pt idx="32">
                  <c:v>25.953900000000001</c:v>
                </c:pt>
                <c:pt idx="33">
                  <c:v>25.972300000000001</c:v>
                </c:pt>
                <c:pt idx="34">
                  <c:v>25.989799999999999</c:v>
                </c:pt>
                <c:pt idx="35">
                  <c:v>26.0062</c:v>
                </c:pt>
                <c:pt idx="36">
                  <c:v>26.021699999999999</c:v>
                </c:pt>
                <c:pt idx="37">
                  <c:v>26.036200000000001</c:v>
                </c:pt>
                <c:pt idx="38">
                  <c:v>26.049600000000002</c:v>
                </c:pt>
                <c:pt idx="39">
                  <c:v>26.061900000000001</c:v>
                </c:pt>
                <c:pt idx="40">
                  <c:v>26.0732</c:v>
                </c:pt>
                <c:pt idx="41">
                  <c:v>26.083500000000001</c:v>
                </c:pt>
                <c:pt idx="42">
                  <c:v>26.092600000000001</c:v>
                </c:pt>
                <c:pt idx="43">
                  <c:v>26.1006</c:v>
                </c:pt>
                <c:pt idx="44">
                  <c:v>26.107600000000001</c:v>
                </c:pt>
                <c:pt idx="45">
                  <c:v>26.113399999999999</c:v>
                </c:pt>
                <c:pt idx="46">
                  <c:v>26.118200000000002</c:v>
                </c:pt>
                <c:pt idx="47">
                  <c:v>26.1218</c:v>
                </c:pt>
                <c:pt idx="48">
                  <c:v>26.124199999999998</c:v>
                </c:pt>
                <c:pt idx="49">
                  <c:v>26.125599999999999</c:v>
                </c:pt>
                <c:pt idx="50">
                  <c:v>26.125800000000002</c:v>
                </c:pt>
                <c:pt idx="51">
                  <c:v>26.1249</c:v>
                </c:pt>
                <c:pt idx="52">
                  <c:v>26.122800000000002</c:v>
                </c:pt>
                <c:pt idx="53">
                  <c:v>26.119700000000002</c:v>
                </c:pt>
                <c:pt idx="54">
                  <c:v>26.115400000000001</c:v>
                </c:pt>
                <c:pt idx="55">
                  <c:v>26.11</c:v>
                </c:pt>
                <c:pt idx="56">
                  <c:v>26.103400000000001</c:v>
                </c:pt>
                <c:pt idx="57">
                  <c:v>26.095800000000001</c:v>
                </c:pt>
                <c:pt idx="58">
                  <c:v>26.087</c:v>
                </c:pt>
                <c:pt idx="59">
                  <c:v>26.077200000000001</c:v>
                </c:pt>
                <c:pt idx="60">
                  <c:v>26.066199999999998</c:v>
                </c:pt>
                <c:pt idx="61">
                  <c:v>26.054200000000002</c:v>
                </c:pt>
                <c:pt idx="62">
                  <c:v>26.0411</c:v>
                </c:pt>
                <c:pt idx="63">
                  <c:v>26.027000000000001</c:v>
                </c:pt>
                <c:pt idx="64">
                  <c:v>26.011800000000001</c:v>
                </c:pt>
                <c:pt idx="65">
                  <c:v>25.9956</c:v>
                </c:pt>
                <c:pt idx="66">
                  <c:v>25.978400000000001</c:v>
                </c:pt>
                <c:pt idx="67">
                  <c:v>25.9602</c:v>
                </c:pt>
                <c:pt idx="68">
                  <c:v>25.940999999999999</c:v>
                </c:pt>
                <c:pt idx="69">
                  <c:v>25.9209</c:v>
                </c:pt>
                <c:pt idx="70">
                  <c:v>25.899799999999999</c:v>
                </c:pt>
                <c:pt idx="71">
                  <c:v>25.877800000000001</c:v>
                </c:pt>
                <c:pt idx="72">
                  <c:v>25.854900000000001</c:v>
                </c:pt>
                <c:pt idx="73">
                  <c:v>25.831199999999999</c:v>
                </c:pt>
                <c:pt idx="74">
                  <c:v>25.8066</c:v>
                </c:pt>
                <c:pt idx="75">
                  <c:v>25.781099999999999</c:v>
                </c:pt>
                <c:pt idx="76">
                  <c:v>25.754899999999999</c:v>
                </c:pt>
                <c:pt idx="77">
                  <c:v>25.727900000000002</c:v>
                </c:pt>
                <c:pt idx="78">
                  <c:v>25.700099999999999</c:v>
                </c:pt>
                <c:pt idx="79">
                  <c:v>25.671700000000001</c:v>
                </c:pt>
                <c:pt idx="80">
                  <c:v>25.642499999999998</c:v>
                </c:pt>
                <c:pt idx="81">
                  <c:v>25.6127</c:v>
                </c:pt>
                <c:pt idx="82">
                  <c:v>25.5822</c:v>
                </c:pt>
                <c:pt idx="83">
                  <c:v>25.551200000000001</c:v>
                </c:pt>
                <c:pt idx="84">
                  <c:v>25.519500000000001</c:v>
                </c:pt>
                <c:pt idx="85">
                  <c:v>25.487400000000001</c:v>
                </c:pt>
                <c:pt idx="86">
                  <c:v>25.454699999999999</c:v>
                </c:pt>
                <c:pt idx="87">
                  <c:v>25.421600000000002</c:v>
                </c:pt>
                <c:pt idx="88">
                  <c:v>25.388000000000002</c:v>
                </c:pt>
                <c:pt idx="89">
                  <c:v>25.353999999999999</c:v>
                </c:pt>
                <c:pt idx="90">
                  <c:v>25.319700000000001</c:v>
                </c:pt>
                <c:pt idx="91">
                  <c:v>25.285</c:v>
                </c:pt>
                <c:pt idx="92">
                  <c:v>25.25</c:v>
                </c:pt>
                <c:pt idx="93">
                  <c:v>25.2148</c:v>
                </c:pt>
                <c:pt idx="94">
                  <c:v>25.179300000000001</c:v>
                </c:pt>
                <c:pt idx="95">
                  <c:v>25.143699999999999</c:v>
                </c:pt>
                <c:pt idx="96">
                  <c:v>25.107900000000001</c:v>
                </c:pt>
                <c:pt idx="97">
                  <c:v>25.071999999999999</c:v>
                </c:pt>
                <c:pt idx="98">
                  <c:v>25.036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1070-4B14-9975-FA2777AAC498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.034300000000002</c:v>
                </c:pt>
                <c:pt idx="2">
                  <c:v>25.0687</c:v>
                </c:pt>
                <c:pt idx="3">
                  <c:v>25.102900000000002</c:v>
                </c:pt>
                <c:pt idx="4">
                  <c:v>25.137</c:v>
                </c:pt>
                <c:pt idx="5">
                  <c:v>25.171099999999999</c:v>
                </c:pt>
                <c:pt idx="6">
                  <c:v>25.204899999999999</c:v>
                </c:pt>
                <c:pt idx="7">
                  <c:v>25.238499999999998</c:v>
                </c:pt>
                <c:pt idx="8">
                  <c:v>25.271899999999999</c:v>
                </c:pt>
                <c:pt idx="9">
                  <c:v>25.305</c:v>
                </c:pt>
                <c:pt idx="10">
                  <c:v>25.337900000000001</c:v>
                </c:pt>
                <c:pt idx="11">
                  <c:v>25.3704</c:v>
                </c:pt>
                <c:pt idx="12">
                  <c:v>25.4025</c:v>
                </c:pt>
                <c:pt idx="13">
                  <c:v>25.434200000000001</c:v>
                </c:pt>
                <c:pt idx="14">
                  <c:v>25.465499999999999</c:v>
                </c:pt>
                <c:pt idx="15">
                  <c:v>25.496300000000002</c:v>
                </c:pt>
                <c:pt idx="16">
                  <c:v>25.526700000000002</c:v>
                </c:pt>
                <c:pt idx="17">
                  <c:v>25.5565</c:v>
                </c:pt>
                <c:pt idx="18">
                  <c:v>25.585699999999999</c:v>
                </c:pt>
                <c:pt idx="19">
                  <c:v>25.6144</c:v>
                </c:pt>
                <c:pt idx="20">
                  <c:v>25.642399999999999</c:v>
                </c:pt>
                <c:pt idx="21">
                  <c:v>25.669899999999998</c:v>
                </c:pt>
                <c:pt idx="22">
                  <c:v>25.6966</c:v>
                </c:pt>
                <c:pt idx="23">
                  <c:v>25.7227</c:v>
                </c:pt>
                <c:pt idx="24">
                  <c:v>25.748000000000001</c:v>
                </c:pt>
                <c:pt idx="25">
                  <c:v>25.772600000000001</c:v>
                </c:pt>
                <c:pt idx="26">
                  <c:v>25.796399999999998</c:v>
                </c:pt>
                <c:pt idx="27">
                  <c:v>25.819500000000001</c:v>
                </c:pt>
                <c:pt idx="28">
                  <c:v>25.841699999999999</c:v>
                </c:pt>
                <c:pt idx="29">
                  <c:v>25.863099999999999</c:v>
                </c:pt>
                <c:pt idx="30">
                  <c:v>25.883600000000001</c:v>
                </c:pt>
                <c:pt idx="31">
                  <c:v>25.903199999999998</c:v>
                </c:pt>
                <c:pt idx="32">
                  <c:v>25.921900000000001</c:v>
                </c:pt>
                <c:pt idx="33">
                  <c:v>25.939699999999998</c:v>
                </c:pt>
                <c:pt idx="34">
                  <c:v>25.956600000000002</c:v>
                </c:pt>
                <c:pt idx="35">
                  <c:v>25.9725</c:v>
                </c:pt>
                <c:pt idx="36">
                  <c:v>25.987500000000001</c:v>
                </c:pt>
                <c:pt idx="37">
                  <c:v>26.0014</c:v>
                </c:pt>
                <c:pt idx="38">
                  <c:v>26.014399999999998</c:v>
                </c:pt>
                <c:pt idx="39">
                  <c:v>26.026299999999999</c:v>
                </c:pt>
                <c:pt idx="40">
                  <c:v>26.037199999999999</c:v>
                </c:pt>
                <c:pt idx="41">
                  <c:v>26.0471</c:v>
                </c:pt>
                <c:pt idx="42">
                  <c:v>26.056000000000001</c:v>
                </c:pt>
                <c:pt idx="43">
                  <c:v>26.063700000000001</c:v>
                </c:pt>
                <c:pt idx="44">
                  <c:v>26.070399999999999</c:v>
                </c:pt>
                <c:pt idx="45">
                  <c:v>26.0761</c:v>
                </c:pt>
                <c:pt idx="46">
                  <c:v>26.0806</c:v>
                </c:pt>
                <c:pt idx="47">
                  <c:v>26.084099999999999</c:v>
                </c:pt>
                <c:pt idx="48">
                  <c:v>26.086500000000001</c:v>
                </c:pt>
                <c:pt idx="49">
                  <c:v>26.087800000000001</c:v>
                </c:pt>
                <c:pt idx="50">
                  <c:v>26.088000000000001</c:v>
                </c:pt>
                <c:pt idx="51">
                  <c:v>26.0871</c:v>
                </c:pt>
                <c:pt idx="52">
                  <c:v>26.085100000000001</c:v>
                </c:pt>
                <c:pt idx="53">
                  <c:v>26.082100000000001</c:v>
                </c:pt>
                <c:pt idx="54">
                  <c:v>26.0779</c:v>
                </c:pt>
                <c:pt idx="55">
                  <c:v>26.072700000000001</c:v>
                </c:pt>
                <c:pt idx="56">
                  <c:v>26.066299999999998</c:v>
                </c:pt>
                <c:pt idx="57">
                  <c:v>26.058900000000001</c:v>
                </c:pt>
                <c:pt idx="58">
                  <c:v>26.0505</c:v>
                </c:pt>
                <c:pt idx="59">
                  <c:v>26.040900000000001</c:v>
                </c:pt>
                <c:pt idx="60">
                  <c:v>26.0304</c:v>
                </c:pt>
                <c:pt idx="61">
                  <c:v>26.018699999999999</c:v>
                </c:pt>
                <c:pt idx="62">
                  <c:v>26.0061</c:v>
                </c:pt>
                <c:pt idx="63">
                  <c:v>25.9924</c:v>
                </c:pt>
                <c:pt idx="64">
                  <c:v>25.977799999999998</c:v>
                </c:pt>
                <c:pt idx="65">
                  <c:v>25.9621</c:v>
                </c:pt>
                <c:pt idx="66">
                  <c:v>25.945499999999999</c:v>
                </c:pt>
                <c:pt idx="67">
                  <c:v>25.927900000000001</c:v>
                </c:pt>
                <c:pt idx="68">
                  <c:v>25.909300000000002</c:v>
                </c:pt>
                <c:pt idx="69">
                  <c:v>25.889800000000001</c:v>
                </c:pt>
                <c:pt idx="70">
                  <c:v>25.869499999999999</c:v>
                </c:pt>
                <c:pt idx="71">
                  <c:v>25.848199999999999</c:v>
                </c:pt>
                <c:pt idx="72">
                  <c:v>25.8261</c:v>
                </c:pt>
                <c:pt idx="73">
                  <c:v>25.803100000000001</c:v>
                </c:pt>
                <c:pt idx="74">
                  <c:v>25.779399999999999</c:v>
                </c:pt>
                <c:pt idx="75">
                  <c:v>25.754799999999999</c:v>
                </c:pt>
                <c:pt idx="76">
                  <c:v>25.729399999999998</c:v>
                </c:pt>
                <c:pt idx="77">
                  <c:v>25.703299999999999</c:v>
                </c:pt>
                <c:pt idx="78">
                  <c:v>25.676500000000001</c:v>
                </c:pt>
                <c:pt idx="79">
                  <c:v>25.649000000000001</c:v>
                </c:pt>
                <c:pt idx="80">
                  <c:v>25.620799999999999</c:v>
                </c:pt>
                <c:pt idx="81">
                  <c:v>25.591999999999999</c:v>
                </c:pt>
                <c:pt idx="82">
                  <c:v>25.5625</c:v>
                </c:pt>
                <c:pt idx="83">
                  <c:v>25.532499999999999</c:v>
                </c:pt>
                <c:pt idx="84">
                  <c:v>25.501999999999999</c:v>
                </c:pt>
                <c:pt idx="85">
                  <c:v>25.4709</c:v>
                </c:pt>
                <c:pt idx="86">
                  <c:v>25.439299999999999</c:v>
                </c:pt>
                <c:pt idx="87">
                  <c:v>25.407299999999999</c:v>
                </c:pt>
                <c:pt idx="88">
                  <c:v>25.3748</c:v>
                </c:pt>
                <c:pt idx="89">
                  <c:v>25.341999999999999</c:v>
                </c:pt>
                <c:pt idx="90">
                  <c:v>25.308800000000002</c:v>
                </c:pt>
                <c:pt idx="91">
                  <c:v>25.275300000000001</c:v>
                </c:pt>
                <c:pt idx="92">
                  <c:v>25.241499999999998</c:v>
                </c:pt>
                <c:pt idx="93">
                  <c:v>25.2075</c:v>
                </c:pt>
                <c:pt idx="94">
                  <c:v>25.173200000000001</c:v>
                </c:pt>
                <c:pt idx="95">
                  <c:v>25.1388</c:v>
                </c:pt>
                <c:pt idx="96">
                  <c:v>25.104199999999999</c:v>
                </c:pt>
                <c:pt idx="97">
                  <c:v>25.069500000000001</c:v>
                </c:pt>
                <c:pt idx="98">
                  <c:v>25.034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1070-4B14-9975-FA2777AAC498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.033200000000001</c:v>
                </c:pt>
                <c:pt idx="2">
                  <c:v>25.066299999999998</c:v>
                </c:pt>
                <c:pt idx="3">
                  <c:v>25.099399999999999</c:v>
                </c:pt>
                <c:pt idx="4">
                  <c:v>25.132400000000001</c:v>
                </c:pt>
                <c:pt idx="5">
                  <c:v>25.165299999999998</c:v>
                </c:pt>
                <c:pt idx="6">
                  <c:v>25.198</c:v>
                </c:pt>
                <c:pt idx="7">
                  <c:v>25.230499999999999</c:v>
                </c:pt>
                <c:pt idx="8">
                  <c:v>25.262799999999999</c:v>
                </c:pt>
                <c:pt idx="9">
                  <c:v>25.294799999999999</c:v>
                </c:pt>
                <c:pt idx="10">
                  <c:v>25.326499999999999</c:v>
                </c:pt>
                <c:pt idx="11">
                  <c:v>25.357900000000001</c:v>
                </c:pt>
                <c:pt idx="12">
                  <c:v>25.3889</c:v>
                </c:pt>
                <c:pt idx="13">
                  <c:v>25.419599999999999</c:v>
                </c:pt>
                <c:pt idx="14">
                  <c:v>25.4498</c:v>
                </c:pt>
                <c:pt idx="15">
                  <c:v>25.479600000000001</c:v>
                </c:pt>
                <c:pt idx="16">
                  <c:v>25.508900000000001</c:v>
                </c:pt>
                <c:pt idx="17">
                  <c:v>25.537700000000001</c:v>
                </c:pt>
                <c:pt idx="18">
                  <c:v>25.565999999999999</c:v>
                </c:pt>
                <c:pt idx="19">
                  <c:v>25.593699999999998</c:v>
                </c:pt>
                <c:pt idx="20">
                  <c:v>25.620799999999999</c:v>
                </c:pt>
                <c:pt idx="21">
                  <c:v>25.647300000000001</c:v>
                </c:pt>
                <c:pt idx="22">
                  <c:v>25.673200000000001</c:v>
                </c:pt>
                <c:pt idx="23">
                  <c:v>25.698399999999999</c:v>
                </c:pt>
                <c:pt idx="24">
                  <c:v>25.722799999999999</c:v>
                </c:pt>
                <c:pt idx="25">
                  <c:v>25.746600000000001</c:v>
                </c:pt>
                <c:pt idx="26">
                  <c:v>25.769600000000001</c:v>
                </c:pt>
                <c:pt idx="27">
                  <c:v>25.791899999999998</c:v>
                </c:pt>
                <c:pt idx="28">
                  <c:v>25.813300000000002</c:v>
                </c:pt>
                <c:pt idx="29">
                  <c:v>25.834</c:v>
                </c:pt>
                <c:pt idx="30">
                  <c:v>25.8538</c:v>
                </c:pt>
                <c:pt idx="31">
                  <c:v>25.872800000000002</c:v>
                </c:pt>
                <c:pt idx="32">
                  <c:v>25.890899999999998</c:v>
                </c:pt>
                <c:pt idx="33">
                  <c:v>25.908100000000001</c:v>
                </c:pt>
                <c:pt idx="34">
                  <c:v>25.924399999999999</c:v>
                </c:pt>
                <c:pt idx="35">
                  <c:v>25.939800000000002</c:v>
                </c:pt>
                <c:pt idx="36">
                  <c:v>25.9542</c:v>
                </c:pt>
                <c:pt idx="37">
                  <c:v>25.967700000000001</c:v>
                </c:pt>
                <c:pt idx="38">
                  <c:v>25.9802</c:v>
                </c:pt>
                <c:pt idx="39">
                  <c:v>25.991700000000002</c:v>
                </c:pt>
                <c:pt idx="40">
                  <c:v>26.002300000000002</c:v>
                </c:pt>
                <c:pt idx="41">
                  <c:v>26.011800000000001</c:v>
                </c:pt>
                <c:pt idx="42">
                  <c:v>26.020399999999999</c:v>
                </c:pt>
                <c:pt idx="43">
                  <c:v>26.027899999999999</c:v>
                </c:pt>
                <c:pt idx="44">
                  <c:v>26.034400000000002</c:v>
                </c:pt>
                <c:pt idx="45">
                  <c:v>26.0398</c:v>
                </c:pt>
                <c:pt idx="46">
                  <c:v>26.0442</c:v>
                </c:pt>
                <c:pt idx="47">
                  <c:v>26.047499999999999</c:v>
                </c:pt>
                <c:pt idx="48">
                  <c:v>26.049800000000001</c:v>
                </c:pt>
                <c:pt idx="49">
                  <c:v>26.051100000000002</c:v>
                </c:pt>
                <c:pt idx="50">
                  <c:v>26.051300000000001</c:v>
                </c:pt>
                <c:pt idx="51">
                  <c:v>26.0504</c:v>
                </c:pt>
                <c:pt idx="52">
                  <c:v>26.048500000000001</c:v>
                </c:pt>
                <c:pt idx="53">
                  <c:v>26.045500000000001</c:v>
                </c:pt>
                <c:pt idx="54">
                  <c:v>26.041499999999999</c:v>
                </c:pt>
                <c:pt idx="55">
                  <c:v>26.0364</c:v>
                </c:pt>
                <c:pt idx="56">
                  <c:v>26.0303</c:v>
                </c:pt>
                <c:pt idx="57">
                  <c:v>26.023199999999999</c:v>
                </c:pt>
                <c:pt idx="58">
                  <c:v>26.015000000000001</c:v>
                </c:pt>
                <c:pt idx="59">
                  <c:v>26.005800000000001</c:v>
                </c:pt>
                <c:pt idx="60">
                  <c:v>25.9955</c:v>
                </c:pt>
                <c:pt idx="61">
                  <c:v>25.984300000000001</c:v>
                </c:pt>
                <c:pt idx="62">
                  <c:v>25.972100000000001</c:v>
                </c:pt>
                <c:pt idx="63">
                  <c:v>25.9589</c:v>
                </c:pt>
                <c:pt idx="64">
                  <c:v>25.944700000000001</c:v>
                </c:pt>
                <c:pt idx="65">
                  <c:v>25.929600000000001</c:v>
                </c:pt>
                <c:pt idx="66">
                  <c:v>25.913499999999999</c:v>
                </c:pt>
                <c:pt idx="67">
                  <c:v>25.8965</c:v>
                </c:pt>
                <c:pt idx="68">
                  <c:v>25.878499999999999</c:v>
                </c:pt>
                <c:pt idx="69">
                  <c:v>25.8597</c:v>
                </c:pt>
                <c:pt idx="70">
                  <c:v>25.84</c:v>
                </c:pt>
                <c:pt idx="71">
                  <c:v>25.819500000000001</c:v>
                </c:pt>
                <c:pt idx="72">
                  <c:v>25.798100000000002</c:v>
                </c:pt>
                <c:pt idx="73">
                  <c:v>25.7759</c:v>
                </c:pt>
                <c:pt idx="74">
                  <c:v>25.7529</c:v>
                </c:pt>
                <c:pt idx="75">
                  <c:v>25.729199999999999</c:v>
                </c:pt>
                <c:pt idx="76">
                  <c:v>25.704699999999999</c:v>
                </c:pt>
                <c:pt idx="77">
                  <c:v>25.679500000000001</c:v>
                </c:pt>
                <c:pt idx="78">
                  <c:v>25.653500000000001</c:v>
                </c:pt>
                <c:pt idx="79">
                  <c:v>25.626999999999999</c:v>
                </c:pt>
                <c:pt idx="80">
                  <c:v>25.599699999999999</c:v>
                </c:pt>
                <c:pt idx="81">
                  <c:v>25.571899999999999</c:v>
                </c:pt>
                <c:pt idx="82">
                  <c:v>25.543399999999998</c:v>
                </c:pt>
                <c:pt idx="83">
                  <c:v>25.514399999999998</c:v>
                </c:pt>
                <c:pt idx="84">
                  <c:v>25.4849</c:v>
                </c:pt>
                <c:pt idx="85">
                  <c:v>25.454899999999999</c:v>
                </c:pt>
                <c:pt idx="86">
                  <c:v>25.424399999999999</c:v>
                </c:pt>
                <c:pt idx="87">
                  <c:v>25.3934</c:v>
                </c:pt>
                <c:pt idx="88">
                  <c:v>25.362100000000002</c:v>
                </c:pt>
                <c:pt idx="89">
                  <c:v>25.330400000000001</c:v>
                </c:pt>
                <c:pt idx="90">
                  <c:v>25.298300000000001</c:v>
                </c:pt>
                <c:pt idx="91">
                  <c:v>25.265999999999998</c:v>
                </c:pt>
                <c:pt idx="92">
                  <c:v>25.2333</c:v>
                </c:pt>
                <c:pt idx="93">
                  <c:v>25.200399999999998</c:v>
                </c:pt>
                <c:pt idx="94">
                  <c:v>25.167400000000001</c:v>
                </c:pt>
                <c:pt idx="95">
                  <c:v>25.1341</c:v>
                </c:pt>
                <c:pt idx="96">
                  <c:v>25.1007</c:v>
                </c:pt>
                <c:pt idx="97">
                  <c:v>25.0672</c:v>
                </c:pt>
                <c:pt idx="98">
                  <c:v>25.03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1070-4B14-9975-FA2777AAC498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.0321</c:v>
                </c:pt>
                <c:pt idx="2">
                  <c:v>25.0641</c:v>
                </c:pt>
                <c:pt idx="3">
                  <c:v>25.0961</c:v>
                </c:pt>
                <c:pt idx="4">
                  <c:v>25.128</c:v>
                </c:pt>
                <c:pt idx="5">
                  <c:v>25.159700000000001</c:v>
                </c:pt>
                <c:pt idx="6">
                  <c:v>25.191299999999998</c:v>
                </c:pt>
                <c:pt idx="7">
                  <c:v>25.2227</c:v>
                </c:pt>
                <c:pt idx="8">
                  <c:v>25.253900000000002</c:v>
                </c:pt>
                <c:pt idx="9">
                  <c:v>25.284800000000001</c:v>
                </c:pt>
                <c:pt idx="10">
                  <c:v>25.3155</c:v>
                </c:pt>
                <c:pt idx="11">
                  <c:v>25.345800000000001</c:v>
                </c:pt>
                <c:pt idx="12">
                  <c:v>25.375800000000002</c:v>
                </c:pt>
                <c:pt idx="13">
                  <c:v>25.4054</c:v>
                </c:pt>
                <c:pt idx="14">
                  <c:v>25.4346</c:v>
                </c:pt>
                <c:pt idx="15">
                  <c:v>25.4634</c:v>
                </c:pt>
                <c:pt idx="16">
                  <c:v>25.491700000000002</c:v>
                </c:pt>
                <c:pt idx="17">
                  <c:v>25.519600000000001</c:v>
                </c:pt>
                <c:pt idx="18">
                  <c:v>25.546900000000001</c:v>
                </c:pt>
                <c:pt idx="19">
                  <c:v>25.573599999999999</c:v>
                </c:pt>
                <c:pt idx="20">
                  <c:v>25.599799999999998</c:v>
                </c:pt>
                <c:pt idx="21">
                  <c:v>25.625399999999999</c:v>
                </c:pt>
                <c:pt idx="22">
                  <c:v>25.650400000000001</c:v>
                </c:pt>
                <c:pt idx="23">
                  <c:v>25.674700000000001</c:v>
                </c:pt>
                <c:pt idx="24">
                  <c:v>25.698399999999999</c:v>
                </c:pt>
                <c:pt idx="25">
                  <c:v>25.721399999999999</c:v>
                </c:pt>
                <c:pt idx="26">
                  <c:v>25.743600000000001</c:v>
                </c:pt>
                <c:pt idx="27">
                  <c:v>25.7651</c:v>
                </c:pt>
                <c:pt idx="28">
                  <c:v>25.785799999999998</c:v>
                </c:pt>
                <c:pt idx="29">
                  <c:v>25.805800000000001</c:v>
                </c:pt>
                <c:pt idx="30">
                  <c:v>25.8249</c:v>
                </c:pt>
                <c:pt idx="31">
                  <c:v>25.843299999999999</c:v>
                </c:pt>
                <c:pt idx="32">
                  <c:v>25.860700000000001</c:v>
                </c:pt>
                <c:pt idx="33">
                  <c:v>25.877400000000002</c:v>
                </c:pt>
                <c:pt idx="34">
                  <c:v>25.8931</c:v>
                </c:pt>
                <c:pt idx="35">
                  <c:v>25.908000000000001</c:v>
                </c:pt>
                <c:pt idx="36">
                  <c:v>25.921900000000001</c:v>
                </c:pt>
                <c:pt idx="37">
                  <c:v>25.934899999999999</c:v>
                </c:pt>
                <c:pt idx="38">
                  <c:v>25.946999999999999</c:v>
                </c:pt>
                <c:pt idx="39">
                  <c:v>25.958200000000001</c:v>
                </c:pt>
                <c:pt idx="40">
                  <c:v>25.968399999999999</c:v>
                </c:pt>
                <c:pt idx="41">
                  <c:v>25.977599999999999</c:v>
                </c:pt>
                <c:pt idx="42">
                  <c:v>25.985800000000001</c:v>
                </c:pt>
                <c:pt idx="43">
                  <c:v>25.993099999999998</c:v>
                </c:pt>
                <c:pt idx="44">
                  <c:v>25.999300000000002</c:v>
                </c:pt>
                <c:pt idx="45">
                  <c:v>26.0046</c:v>
                </c:pt>
                <c:pt idx="46">
                  <c:v>26.008800000000001</c:v>
                </c:pt>
                <c:pt idx="47">
                  <c:v>26.012</c:v>
                </c:pt>
                <c:pt idx="48">
                  <c:v>26.014299999999999</c:v>
                </c:pt>
                <c:pt idx="49">
                  <c:v>26.015499999999999</c:v>
                </c:pt>
                <c:pt idx="50">
                  <c:v>26.015599999999999</c:v>
                </c:pt>
                <c:pt idx="51">
                  <c:v>26.014800000000001</c:v>
                </c:pt>
                <c:pt idx="52">
                  <c:v>26.013000000000002</c:v>
                </c:pt>
                <c:pt idx="53">
                  <c:v>26.010100000000001</c:v>
                </c:pt>
                <c:pt idx="54">
                  <c:v>26.0062</c:v>
                </c:pt>
                <c:pt idx="55">
                  <c:v>26.001300000000001</c:v>
                </c:pt>
                <c:pt idx="56">
                  <c:v>25.9954</c:v>
                </c:pt>
                <c:pt idx="57">
                  <c:v>25.988399999999999</c:v>
                </c:pt>
                <c:pt idx="58">
                  <c:v>25.980499999999999</c:v>
                </c:pt>
                <c:pt idx="59">
                  <c:v>25.971599999999999</c:v>
                </c:pt>
                <c:pt idx="60">
                  <c:v>25.9617</c:v>
                </c:pt>
                <c:pt idx="61">
                  <c:v>25.950900000000001</c:v>
                </c:pt>
                <c:pt idx="62">
                  <c:v>25.9391</c:v>
                </c:pt>
                <c:pt idx="63">
                  <c:v>25.926300000000001</c:v>
                </c:pt>
                <c:pt idx="64">
                  <c:v>25.912600000000001</c:v>
                </c:pt>
                <c:pt idx="65">
                  <c:v>25.898</c:v>
                </c:pt>
                <c:pt idx="66">
                  <c:v>25.882400000000001</c:v>
                </c:pt>
                <c:pt idx="67">
                  <c:v>25.866</c:v>
                </c:pt>
                <c:pt idx="68">
                  <c:v>25.848700000000001</c:v>
                </c:pt>
                <c:pt idx="69">
                  <c:v>25.830500000000001</c:v>
                </c:pt>
                <c:pt idx="70">
                  <c:v>25.811499999999999</c:v>
                </c:pt>
                <c:pt idx="71">
                  <c:v>25.791599999999999</c:v>
                </c:pt>
                <c:pt idx="72">
                  <c:v>25.770900000000001</c:v>
                </c:pt>
                <c:pt idx="73">
                  <c:v>25.749500000000001</c:v>
                </c:pt>
                <c:pt idx="74">
                  <c:v>25.7273</c:v>
                </c:pt>
                <c:pt idx="75">
                  <c:v>25.7043</c:v>
                </c:pt>
                <c:pt idx="76">
                  <c:v>25.680700000000002</c:v>
                </c:pt>
                <c:pt idx="77">
                  <c:v>25.656300000000002</c:v>
                </c:pt>
                <c:pt idx="78">
                  <c:v>25.6313</c:v>
                </c:pt>
                <c:pt idx="79">
                  <c:v>25.605599999999999</c:v>
                </c:pt>
                <c:pt idx="80">
                  <c:v>25.5793</c:v>
                </c:pt>
                <c:pt idx="81">
                  <c:v>25.552399999999999</c:v>
                </c:pt>
                <c:pt idx="82">
                  <c:v>25.524899999999999</c:v>
                </c:pt>
                <c:pt idx="83">
                  <c:v>25.4969</c:v>
                </c:pt>
                <c:pt idx="84">
                  <c:v>25.468399999999999</c:v>
                </c:pt>
                <c:pt idx="85">
                  <c:v>25.439399999999999</c:v>
                </c:pt>
                <c:pt idx="86">
                  <c:v>25.4099</c:v>
                </c:pt>
                <c:pt idx="87">
                  <c:v>25.38</c:v>
                </c:pt>
                <c:pt idx="88">
                  <c:v>25.349699999999999</c:v>
                </c:pt>
                <c:pt idx="89">
                  <c:v>25.319099999999999</c:v>
                </c:pt>
                <c:pt idx="90">
                  <c:v>25.2881</c:v>
                </c:pt>
                <c:pt idx="91">
                  <c:v>25.256900000000002</c:v>
                </c:pt>
                <c:pt idx="92">
                  <c:v>25.225300000000001</c:v>
                </c:pt>
                <c:pt idx="93">
                  <c:v>25.1936</c:v>
                </c:pt>
                <c:pt idx="94">
                  <c:v>25.1616</c:v>
                </c:pt>
                <c:pt idx="95">
                  <c:v>25.1295</c:v>
                </c:pt>
                <c:pt idx="96">
                  <c:v>25.097200000000001</c:v>
                </c:pt>
                <c:pt idx="97">
                  <c:v>25.064900000000002</c:v>
                </c:pt>
                <c:pt idx="98">
                  <c:v>25.032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1070-4B14-9975-FA2777AAC498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.030999999999999</c:v>
                </c:pt>
                <c:pt idx="2">
                  <c:v>25.061900000000001</c:v>
                </c:pt>
                <c:pt idx="3">
                  <c:v>25.0928</c:v>
                </c:pt>
                <c:pt idx="4">
                  <c:v>25.1236</c:v>
                </c:pt>
                <c:pt idx="5">
                  <c:v>25.154299999999999</c:v>
                </c:pt>
                <c:pt idx="6">
                  <c:v>25.184799999999999</c:v>
                </c:pt>
                <c:pt idx="7">
                  <c:v>25.2151</c:v>
                </c:pt>
                <c:pt idx="8">
                  <c:v>25.2453</c:v>
                </c:pt>
                <c:pt idx="9">
                  <c:v>25.275099999999998</c:v>
                </c:pt>
                <c:pt idx="10">
                  <c:v>25.3047</c:v>
                </c:pt>
                <c:pt idx="11">
                  <c:v>25.334</c:v>
                </c:pt>
                <c:pt idx="12">
                  <c:v>25.363</c:v>
                </c:pt>
                <c:pt idx="13">
                  <c:v>25.3916</c:v>
                </c:pt>
                <c:pt idx="14">
                  <c:v>25.419799999999999</c:v>
                </c:pt>
                <c:pt idx="15">
                  <c:v>25.447700000000001</c:v>
                </c:pt>
                <c:pt idx="16">
                  <c:v>25.475000000000001</c:v>
                </c:pt>
                <c:pt idx="17">
                  <c:v>25.501899999999999</c:v>
                </c:pt>
                <c:pt idx="18">
                  <c:v>25.528300000000002</c:v>
                </c:pt>
                <c:pt idx="19">
                  <c:v>25.554099999999998</c:v>
                </c:pt>
                <c:pt idx="20">
                  <c:v>25.5794</c:v>
                </c:pt>
                <c:pt idx="21">
                  <c:v>25.604199999999999</c:v>
                </c:pt>
                <c:pt idx="22">
                  <c:v>25.628299999999999</c:v>
                </c:pt>
                <c:pt idx="23">
                  <c:v>25.651800000000001</c:v>
                </c:pt>
                <c:pt idx="24">
                  <c:v>25.674600000000002</c:v>
                </c:pt>
                <c:pt idx="25">
                  <c:v>25.6968</c:v>
                </c:pt>
                <c:pt idx="26">
                  <c:v>25.718299999999999</c:v>
                </c:pt>
                <c:pt idx="27">
                  <c:v>25.739100000000001</c:v>
                </c:pt>
                <c:pt idx="28">
                  <c:v>25.7591</c:v>
                </c:pt>
                <c:pt idx="29">
                  <c:v>25.778400000000001</c:v>
                </c:pt>
                <c:pt idx="30">
                  <c:v>25.796900000000001</c:v>
                </c:pt>
                <c:pt idx="31">
                  <c:v>25.814599999999999</c:v>
                </c:pt>
                <c:pt idx="32">
                  <c:v>25.831499999999998</c:v>
                </c:pt>
                <c:pt idx="33">
                  <c:v>25.8475</c:v>
                </c:pt>
                <c:pt idx="34">
                  <c:v>25.8627</c:v>
                </c:pt>
                <c:pt idx="35">
                  <c:v>25.877099999999999</c:v>
                </c:pt>
                <c:pt idx="36">
                  <c:v>25.890499999999999</c:v>
                </c:pt>
                <c:pt idx="37">
                  <c:v>25.903099999999998</c:v>
                </c:pt>
                <c:pt idx="38">
                  <c:v>25.9148</c:v>
                </c:pt>
                <c:pt idx="39">
                  <c:v>25.9255</c:v>
                </c:pt>
                <c:pt idx="40">
                  <c:v>25.935400000000001</c:v>
                </c:pt>
                <c:pt idx="41">
                  <c:v>25.944299999999998</c:v>
                </c:pt>
                <c:pt idx="42">
                  <c:v>25.952200000000001</c:v>
                </c:pt>
                <c:pt idx="43">
                  <c:v>25.959199999999999</c:v>
                </c:pt>
                <c:pt idx="44">
                  <c:v>25.965299999999999</c:v>
                </c:pt>
                <c:pt idx="45">
                  <c:v>25.970300000000002</c:v>
                </c:pt>
                <c:pt idx="46">
                  <c:v>25.974399999999999</c:v>
                </c:pt>
                <c:pt idx="47">
                  <c:v>25.977599999999999</c:v>
                </c:pt>
                <c:pt idx="48">
                  <c:v>25.979700000000001</c:v>
                </c:pt>
                <c:pt idx="49">
                  <c:v>25.980899999999998</c:v>
                </c:pt>
                <c:pt idx="50">
                  <c:v>25.981000000000002</c:v>
                </c:pt>
                <c:pt idx="51">
                  <c:v>25.9802</c:v>
                </c:pt>
                <c:pt idx="52">
                  <c:v>25.978400000000001</c:v>
                </c:pt>
                <c:pt idx="53">
                  <c:v>25.9756</c:v>
                </c:pt>
                <c:pt idx="54">
                  <c:v>25.971900000000002</c:v>
                </c:pt>
                <c:pt idx="55">
                  <c:v>25.967099999999999</c:v>
                </c:pt>
                <c:pt idx="56">
                  <c:v>25.961400000000001</c:v>
                </c:pt>
                <c:pt idx="57">
                  <c:v>25.954699999999999</c:v>
                </c:pt>
                <c:pt idx="58">
                  <c:v>25.947099999999999</c:v>
                </c:pt>
                <c:pt idx="59">
                  <c:v>25.938500000000001</c:v>
                </c:pt>
                <c:pt idx="60">
                  <c:v>25.928899999999999</c:v>
                </c:pt>
                <c:pt idx="61">
                  <c:v>25.918399999999998</c:v>
                </c:pt>
                <c:pt idx="62">
                  <c:v>25.907</c:v>
                </c:pt>
                <c:pt idx="63">
                  <c:v>25.8947</c:v>
                </c:pt>
                <c:pt idx="64">
                  <c:v>25.881399999999999</c:v>
                </c:pt>
                <c:pt idx="65">
                  <c:v>25.8673</c:v>
                </c:pt>
                <c:pt idx="66">
                  <c:v>25.8523</c:v>
                </c:pt>
                <c:pt idx="67">
                  <c:v>25.836400000000001</c:v>
                </c:pt>
                <c:pt idx="68">
                  <c:v>25.819600000000001</c:v>
                </c:pt>
                <c:pt idx="69">
                  <c:v>25.802099999999999</c:v>
                </c:pt>
                <c:pt idx="70">
                  <c:v>25.7837</c:v>
                </c:pt>
                <c:pt idx="71">
                  <c:v>25.764500000000002</c:v>
                </c:pt>
                <c:pt idx="72">
                  <c:v>25.744599999999998</c:v>
                </c:pt>
                <c:pt idx="73">
                  <c:v>25.7239</c:v>
                </c:pt>
                <c:pt idx="74">
                  <c:v>25.702400000000001</c:v>
                </c:pt>
                <c:pt idx="75">
                  <c:v>25.680199999999999</c:v>
                </c:pt>
                <c:pt idx="76">
                  <c:v>25.657399999999999</c:v>
                </c:pt>
                <c:pt idx="77">
                  <c:v>25.633800000000001</c:v>
                </c:pt>
                <c:pt idx="78">
                  <c:v>25.6096</c:v>
                </c:pt>
                <c:pt idx="79">
                  <c:v>25.584800000000001</c:v>
                </c:pt>
                <c:pt idx="80">
                  <c:v>25.5594</c:v>
                </c:pt>
                <c:pt idx="81">
                  <c:v>25.5334</c:v>
                </c:pt>
                <c:pt idx="82">
                  <c:v>25.506900000000002</c:v>
                </c:pt>
                <c:pt idx="83">
                  <c:v>25.479800000000001</c:v>
                </c:pt>
                <c:pt idx="84">
                  <c:v>25.452300000000001</c:v>
                </c:pt>
                <c:pt idx="85">
                  <c:v>25.424299999999999</c:v>
                </c:pt>
                <c:pt idx="86">
                  <c:v>25.395800000000001</c:v>
                </c:pt>
                <c:pt idx="87">
                  <c:v>25.367000000000001</c:v>
                </c:pt>
                <c:pt idx="88">
                  <c:v>25.337700000000002</c:v>
                </c:pt>
                <c:pt idx="89">
                  <c:v>25.308199999999999</c:v>
                </c:pt>
                <c:pt idx="90">
                  <c:v>25.278199999999998</c:v>
                </c:pt>
                <c:pt idx="91">
                  <c:v>25.248100000000001</c:v>
                </c:pt>
                <c:pt idx="92">
                  <c:v>25.217600000000001</c:v>
                </c:pt>
                <c:pt idx="93">
                  <c:v>25.186900000000001</c:v>
                </c:pt>
                <c:pt idx="94">
                  <c:v>25.156099999999999</c:v>
                </c:pt>
                <c:pt idx="95">
                  <c:v>25.1251</c:v>
                </c:pt>
                <c:pt idx="96">
                  <c:v>25.093900000000001</c:v>
                </c:pt>
                <c:pt idx="97">
                  <c:v>25.0627</c:v>
                </c:pt>
                <c:pt idx="98">
                  <c:v>25.0313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1070-4B14-9975-FA2777AAC498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.029900000000001</c:v>
                </c:pt>
                <c:pt idx="2">
                  <c:v>25.059799999999999</c:v>
                </c:pt>
                <c:pt idx="3">
                  <c:v>25.089600000000001</c:v>
                </c:pt>
                <c:pt idx="4">
                  <c:v>25.119399999999999</c:v>
                </c:pt>
                <c:pt idx="5">
                  <c:v>25.149000000000001</c:v>
                </c:pt>
                <c:pt idx="6">
                  <c:v>25.1785</c:v>
                </c:pt>
                <c:pt idx="7">
                  <c:v>25.207799999999999</c:v>
                </c:pt>
                <c:pt idx="8">
                  <c:v>25.236899999999999</c:v>
                </c:pt>
                <c:pt idx="9">
                  <c:v>25.265699999999999</c:v>
                </c:pt>
                <c:pt idx="10">
                  <c:v>25.2943</c:v>
                </c:pt>
                <c:pt idx="11">
                  <c:v>25.322600000000001</c:v>
                </c:pt>
                <c:pt idx="12">
                  <c:v>25.3506</c:v>
                </c:pt>
                <c:pt idx="13">
                  <c:v>25.3782</c:v>
                </c:pt>
                <c:pt idx="14">
                  <c:v>25.4055</c:v>
                </c:pt>
                <c:pt idx="15">
                  <c:v>25.432300000000001</c:v>
                </c:pt>
                <c:pt idx="16">
                  <c:v>25.4588</c:v>
                </c:pt>
                <c:pt idx="17">
                  <c:v>25.4847</c:v>
                </c:pt>
                <c:pt idx="18">
                  <c:v>25.510200000000001</c:v>
                </c:pt>
                <c:pt idx="19">
                  <c:v>25.5352</c:v>
                </c:pt>
                <c:pt idx="20">
                  <c:v>25.5596</c:v>
                </c:pt>
                <c:pt idx="21">
                  <c:v>25.583500000000001</c:v>
                </c:pt>
                <c:pt idx="22">
                  <c:v>25.6068</c:v>
                </c:pt>
                <c:pt idx="23">
                  <c:v>25.6295</c:v>
                </c:pt>
                <c:pt idx="24">
                  <c:v>25.651599999999998</c:v>
                </c:pt>
                <c:pt idx="25">
                  <c:v>25.672999999999998</c:v>
                </c:pt>
                <c:pt idx="26">
                  <c:v>25.6937</c:v>
                </c:pt>
                <c:pt idx="27">
                  <c:v>25.713799999999999</c:v>
                </c:pt>
                <c:pt idx="28">
                  <c:v>25.7331</c:v>
                </c:pt>
                <c:pt idx="29">
                  <c:v>25.7517</c:v>
                </c:pt>
                <c:pt idx="30">
                  <c:v>25.769600000000001</c:v>
                </c:pt>
                <c:pt idx="31">
                  <c:v>25.7867</c:v>
                </c:pt>
                <c:pt idx="32">
                  <c:v>25.803000000000001</c:v>
                </c:pt>
                <c:pt idx="33">
                  <c:v>25.8185</c:v>
                </c:pt>
                <c:pt idx="34">
                  <c:v>25.833200000000001</c:v>
                </c:pt>
                <c:pt idx="35">
                  <c:v>25.847000000000001</c:v>
                </c:pt>
                <c:pt idx="36">
                  <c:v>25.860099999999999</c:v>
                </c:pt>
                <c:pt idx="37">
                  <c:v>25.872199999999999</c:v>
                </c:pt>
                <c:pt idx="38">
                  <c:v>25.883500000000002</c:v>
                </c:pt>
                <c:pt idx="39">
                  <c:v>25.893899999999999</c:v>
                </c:pt>
                <c:pt idx="40">
                  <c:v>25.903400000000001</c:v>
                </c:pt>
                <c:pt idx="41">
                  <c:v>25.911999999999999</c:v>
                </c:pt>
                <c:pt idx="42">
                  <c:v>25.919599999999999</c:v>
                </c:pt>
                <c:pt idx="43">
                  <c:v>25.926400000000001</c:v>
                </c:pt>
                <c:pt idx="44">
                  <c:v>25.932200000000002</c:v>
                </c:pt>
                <c:pt idx="45">
                  <c:v>25.937100000000001</c:v>
                </c:pt>
                <c:pt idx="46">
                  <c:v>25.941099999999999</c:v>
                </c:pt>
                <c:pt idx="47">
                  <c:v>25.944099999999999</c:v>
                </c:pt>
                <c:pt idx="48">
                  <c:v>25.946100000000001</c:v>
                </c:pt>
                <c:pt idx="49">
                  <c:v>25.947199999999999</c:v>
                </c:pt>
                <c:pt idx="50">
                  <c:v>25.947399999999998</c:v>
                </c:pt>
                <c:pt idx="51">
                  <c:v>25.9466</c:v>
                </c:pt>
                <c:pt idx="52">
                  <c:v>25.944900000000001</c:v>
                </c:pt>
                <c:pt idx="53">
                  <c:v>25.9422</c:v>
                </c:pt>
                <c:pt idx="54">
                  <c:v>25.938500000000001</c:v>
                </c:pt>
                <c:pt idx="55">
                  <c:v>25.934000000000001</c:v>
                </c:pt>
                <c:pt idx="56">
                  <c:v>25.9284</c:v>
                </c:pt>
                <c:pt idx="57">
                  <c:v>25.922000000000001</c:v>
                </c:pt>
                <c:pt idx="58">
                  <c:v>25.9146</c:v>
                </c:pt>
                <c:pt idx="59">
                  <c:v>25.906300000000002</c:v>
                </c:pt>
                <c:pt idx="60">
                  <c:v>25.896999999999998</c:v>
                </c:pt>
                <c:pt idx="61">
                  <c:v>25.886900000000001</c:v>
                </c:pt>
                <c:pt idx="62">
                  <c:v>25.875800000000002</c:v>
                </c:pt>
                <c:pt idx="63">
                  <c:v>25.863900000000001</c:v>
                </c:pt>
                <c:pt idx="64">
                  <c:v>25.851099999999999</c:v>
                </c:pt>
                <c:pt idx="65">
                  <c:v>25.837499999999999</c:v>
                </c:pt>
                <c:pt idx="66">
                  <c:v>25.823</c:v>
                </c:pt>
                <c:pt idx="67">
                  <c:v>25.807600000000001</c:v>
                </c:pt>
                <c:pt idx="68">
                  <c:v>25.791499999999999</c:v>
                </c:pt>
                <c:pt idx="69">
                  <c:v>25.7745</c:v>
                </c:pt>
                <c:pt idx="70">
                  <c:v>25.756699999999999</c:v>
                </c:pt>
                <c:pt idx="71">
                  <c:v>25.738199999999999</c:v>
                </c:pt>
                <c:pt idx="72">
                  <c:v>25.719000000000001</c:v>
                </c:pt>
                <c:pt idx="73">
                  <c:v>25.698899999999998</c:v>
                </c:pt>
                <c:pt idx="74">
                  <c:v>25.6782</c:v>
                </c:pt>
                <c:pt idx="75">
                  <c:v>25.6568</c:v>
                </c:pt>
                <c:pt idx="76">
                  <c:v>25.634699999999999</c:v>
                </c:pt>
                <c:pt idx="77">
                  <c:v>25.611999999999998</c:v>
                </c:pt>
                <c:pt idx="78">
                  <c:v>25.5886</c:v>
                </c:pt>
                <c:pt idx="79">
                  <c:v>25.564699999999998</c:v>
                </c:pt>
                <c:pt idx="80">
                  <c:v>25.540099999999999</c:v>
                </c:pt>
                <c:pt idx="81">
                  <c:v>25.5151</c:v>
                </c:pt>
                <c:pt idx="82">
                  <c:v>25.4894</c:v>
                </c:pt>
                <c:pt idx="83">
                  <c:v>25.4633</c:v>
                </c:pt>
                <c:pt idx="84">
                  <c:v>25.436699999999998</c:v>
                </c:pt>
                <c:pt idx="85">
                  <c:v>25.409700000000001</c:v>
                </c:pt>
                <c:pt idx="86">
                  <c:v>25.382200000000001</c:v>
                </c:pt>
                <c:pt idx="87">
                  <c:v>25.354299999999999</c:v>
                </c:pt>
                <c:pt idx="88">
                  <c:v>25.3261</c:v>
                </c:pt>
                <c:pt idx="89">
                  <c:v>25.297499999999999</c:v>
                </c:pt>
                <c:pt idx="90">
                  <c:v>25.268599999999999</c:v>
                </c:pt>
                <c:pt idx="91">
                  <c:v>25.2395</c:v>
                </c:pt>
                <c:pt idx="92">
                  <c:v>25.210100000000001</c:v>
                </c:pt>
                <c:pt idx="93">
                  <c:v>25.180499999999999</c:v>
                </c:pt>
                <c:pt idx="94">
                  <c:v>25.150700000000001</c:v>
                </c:pt>
                <c:pt idx="95">
                  <c:v>25.120699999999999</c:v>
                </c:pt>
                <c:pt idx="96">
                  <c:v>25.090699999999998</c:v>
                </c:pt>
                <c:pt idx="97">
                  <c:v>25.060500000000001</c:v>
                </c:pt>
                <c:pt idx="98">
                  <c:v>25.03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1070-4B14-9975-FA2777AAC498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.0289</c:v>
                </c:pt>
                <c:pt idx="2">
                  <c:v>25.057700000000001</c:v>
                </c:pt>
                <c:pt idx="3">
                  <c:v>25.086600000000001</c:v>
                </c:pt>
                <c:pt idx="4">
                  <c:v>25.115300000000001</c:v>
                </c:pt>
                <c:pt idx="5">
                  <c:v>25.143899999999999</c:v>
                </c:pt>
                <c:pt idx="6">
                  <c:v>25.1723</c:v>
                </c:pt>
                <c:pt idx="7">
                  <c:v>25.200600000000001</c:v>
                </c:pt>
                <c:pt idx="8">
                  <c:v>25.2287</c:v>
                </c:pt>
                <c:pt idx="9">
                  <c:v>25.256599999999999</c:v>
                </c:pt>
                <c:pt idx="10">
                  <c:v>25.284199999999998</c:v>
                </c:pt>
                <c:pt idx="11">
                  <c:v>25.311499999999999</c:v>
                </c:pt>
                <c:pt idx="12">
                  <c:v>25.3385</c:v>
                </c:pt>
                <c:pt idx="13">
                  <c:v>25.365200000000002</c:v>
                </c:pt>
                <c:pt idx="14">
                  <c:v>25.391500000000001</c:v>
                </c:pt>
                <c:pt idx="15">
                  <c:v>25.4175</c:v>
                </c:pt>
                <c:pt idx="16">
                  <c:v>25.443000000000001</c:v>
                </c:pt>
                <c:pt idx="17">
                  <c:v>25.4681</c:v>
                </c:pt>
                <c:pt idx="18">
                  <c:v>25.492699999999999</c:v>
                </c:pt>
                <c:pt idx="19">
                  <c:v>25.5168</c:v>
                </c:pt>
                <c:pt idx="20">
                  <c:v>25.540400000000002</c:v>
                </c:pt>
                <c:pt idx="21">
                  <c:v>25.563400000000001</c:v>
                </c:pt>
                <c:pt idx="22">
                  <c:v>25.585899999999999</c:v>
                </c:pt>
                <c:pt idx="23">
                  <c:v>25.607800000000001</c:v>
                </c:pt>
                <c:pt idx="24">
                  <c:v>25.629200000000001</c:v>
                </c:pt>
                <c:pt idx="25">
                  <c:v>25.649799999999999</c:v>
                </c:pt>
                <c:pt idx="26">
                  <c:v>25.669899999999998</c:v>
                </c:pt>
                <c:pt idx="27">
                  <c:v>25.6892</c:v>
                </c:pt>
                <c:pt idx="28">
                  <c:v>25.707899999999999</c:v>
                </c:pt>
                <c:pt idx="29">
                  <c:v>25.725899999999999</c:v>
                </c:pt>
                <c:pt idx="30">
                  <c:v>25.743099999999998</c:v>
                </c:pt>
                <c:pt idx="31">
                  <c:v>25.759599999999999</c:v>
                </c:pt>
                <c:pt idx="32">
                  <c:v>25.775400000000001</c:v>
                </c:pt>
                <c:pt idx="33">
                  <c:v>25.790299999999998</c:v>
                </c:pt>
                <c:pt idx="34">
                  <c:v>25.804500000000001</c:v>
                </c:pt>
                <c:pt idx="35">
                  <c:v>25.817900000000002</c:v>
                </c:pt>
                <c:pt idx="36">
                  <c:v>25.830400000000001</c:v>
                </c:pt>
                <c:pt idx="37">
                  <c:v>25.842199999999998</c:v>
                </c:pt>
                <c:pt idx="38">
                  <c:v>25.853000000000002</c:v>
                </c:pt>
                <c:pt idx="39">
                  <c:v>25.863099999999999</c:v>
                </c:pt>
                <c:pt idx="40">
                  <c:v>25.872199999999999</c:v>
                </c:pt>
                <c:pt idx="41">
                  <c:v>25.880500000000001</c:v>
                </c:pt>
                <c:pt idx="42">
                  <c:v>25.887899999999998</c:v>
                </c:pt>
                <c:pt idx="43">
                  <c:v>25.894500000000001</c:v>
                </c:pt>
                <c:pt idx="44">
                  <c:v>25.900099999999998</c:v>
                </c:pt>
                <c:pt idx="45">
                  <c:v>25.904800000000002</c:v>
                </c:pt>
                <c:pt idx="46">
                  <c:v>25.9086</c:v>
                </c:pt>
                <c:pt idx="47">
                  <c:v>25.9115</c:v>
                </c:pt>
                <c:pt idx="48">
                  <c:v>25.913499999999999</c:v>
                </c:pt>
                <c:pt idx="49">
                  <c:v>25.9146</c:v>
                </c:pt>
                <c:pt idx="50">
                  <c:v>25.9147</c:v>
                </c:pt>
                <c:pt idx="51">
                  <c:v>25.914000000000001</c:v>
                </c:pt>
                <c:pt idx="52">
                  <c:v>25.912299999999998</c:v>
                </c:pt>
                <c:pt idx="53">
                  <c:v>25.909700000000001</c:v>
                </c:pt>
                <c:pt idx="54">
                  <c:v>25.906199999999998</c:v>
                </c:pt>
                <c:pt idx="55">
                  <c:v>25.901700000000002</c:v>
                </c:pt>
                <c:pt idx="56">
                  <c:v>25.8964</c:v>
                </c:pt>
                <c:pt idx="57">
                  <c:v>25.8901</c:v>
                </c:pt>
                <c:pt idx="58">
                  <c:v>25.882999999999999</c:v>
                </c:pt>
                <c:pt idx="59">
                  <c:v>25.875</c:v>
                </c:pt>
                <c:pt idx="60">
                  <c:v>25.866</c:v>
                </c:pt>
                <c:pt idx="61">
                  <c:v>25.856300000000001</c:v>
                </c:pt>
                <c:pt idx="62">
                  <c:v>25.845600000000001</c:v>
                </c:pt>
                <c:pt idx="63">
                  <c:v>25.834099999999999</c:v>
                </c:pt>
                <c:pt idx="64">
                  <c:v>25.8217</c:v>
                </c:pt>
                <c:pt idx="65">
                  <c:v>25.808499999999999</c:v>
                </c:pt>
                <c:pt idx="66">
                  <c:v>25.794499999999999</c:v>
                </c:pt>
                <c:pt idx="67">
                  <c:v>25.779699999999998</c:v>
                </c:pt>
                <c:pt idx="68">
                  <c:v>25.764099999999999</c:v>
                </c:pt>
                <c:pt idx="69">
                  <c:v>25.747699999999998</c:v>
                </c:pt>
                <c:pt idx="70">
                  <c:v>25.730599999999999</c:v>
                </c:pt>
                <c:pt idx="71">
                  <c:v>25.712700000000002</c:v>
                </c:pt>
                <c:pt idx="72">
                  <c:v>25.694099999999999</c:v>
                </c:pt>
                <c:pt idx="73">
                  <c:v>25.674800000000001</c:v>
                </c:pt>
                <c:pt idx="74">
                  <c:v>25.654699999999998</c:v>
                </c:pt>
                <c:pt idx="75">
                  <c:v>25.6341</c:v>
                </c:pt>
                <c:pt idx="76">
                  <c:v>25.6128</c:v>
                </c:pt>
                <c:pt idx="77">
                  <c:v>25.590800000000002</c:v>
                </c:pt>
                <c:pt idx="78">
                  <c:v>25.568300000000001</c:v>
                </c:pt>
                <c:pt idx="79">
                  <c:v>25.545100000000001</c:v>
                </c:pt>
                <c:pt idx="80">
                  <c:v>25.5214</c:v>
                </c:pt>
                <c:pt idx="81">
                  <c:v>25.497199999999999</c:v>
                </c:pt>
                <c:pt idx="82">
                  <c:v>25.4725</c:v>
                </c:pt>
                <c:pt idx="83">
                  <c:v>25.447199999999999</c:v>
                </c:pt>
                <c:pt idx="84">
                  <c:v>25.421600000000002</c:v>
                </c:pt>
                <c:pt idx="85">
                  <c:v>25.395399999999999</c:v>
                </c:pt>
                <c:pt idx="86">
                  <c:v>25.3689</c:v>
                </c:pt>
                <c:pt idx="87">
                  <c:v>25.341999999999999</c:v>
                </c:pt>
                <c:pt idx="88">
                  <c:v>25.314800000000002</c:v>
                </c:pt>
                <c:pt idx="89">
                  <c:v>25.287199999999999</c:v>
                </c:pt>
                <c:pt idx="90">
                  <c:v>25.2593</c:v>
                </c:pt>
                <c:pt idx="91">
                  <c:v>25.231200000000001</c:v>
                </c:pt>
                <c:pt idx="92">
                  <c:v>25.2028</c:v>
                </c:pt>
                <c:pt idx="93">
                  <c:v>25.174199999999999</c:v>
                </c:pt>
                <c:pt idx="94">
                  <c:v>25.145499999999998</c:v>
                </c:pt>
                <c:pt idx="95">
                  <c:v>25.116499999999998</c:v>
                </c:pt>
                <c:pt idx="96">
                  <c:v>25.087499999999999</c:v>
                </c:pt>
                <c:pt idx="97">
                  <c:v>25.058399999999999</c:v>
                </c:pt>
                <c:pt idx="98">
                  <c:v>25.029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1070-4B14-9975-FA2777AAC498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.027899999999999</c:v>
                </c:pt>
                <c:pt idx="2">
                  <c:v>25.055700000000002</c:v>
                </c:pt>
                <c:pt idx="3">
                  <c:v>25.083600000000001</c:v>
                </c:pt>
                <c:pt idx="4">
                  <c:v>25.1113</c:v>
                </c:pt>
                <c:pt idx="5">
                  <c:v>25.1389</c:v>
                </c:pt>
                <c:pt idx="6">
                  <c:v>25.166399999999999</c:v>
                </c:pt>
                <c:pt idx="7">
                  <c:v>25.1937</c:v>
                </c:pt>
                <c:pt idx="8">
                  <c:v>25.220800000000001</c:v>
                </c:pt>
                <c:pt idx="9">
                  <c:v>25.247699999999998</c:v>
                </c:pt>
                <c:pt idx="10">
                  <c:v>25.2744</c:v>
                </c:pt>
                <c:pt idx="11">
                  <c:v>25.300699999999999</c:v>
                </c:pt>
                <c:pt idx="12">
                  <c:v>25.326799999999999</c:v>
                </c:pt>
                <c:pt idx="13">
                  <c:v>25.352599999999999</c:v>
                </c:pt>
                <c:pt idx="14">
                  <c:v>25.378</c:v>
                </c:pt>
                <c:pt idx="15">
                  <c:v>25.402999999999999</c:v>
                </c:pt>
                <c:pt idx="16">
                  <c:v>25.427700000000002</c:v>
                </c:pt>
                <c:pt idx="17">
                  <c:v>25.451899999999998</c:v>
                </c:pt>
                <c:pt idx="18">
                  <c:v>25.4756</c:v>
                </c:pt>
                <c:pt idx="19">
                  <c:v>25.498899999999999</c:v>
                </c:pt>
                <c:pt idx="20">
                  <c:v>25.521699999999999</c:v>
                </c:pt>
                <c:pt idx="21">
                  <c:v>25.543900000000001</c:v>
                </c:pt>
                <c:pt idx="22">
                  <c:v>25.5656</c:v>
                </c:pt>
                <c:pt idx="23">
                  <c:v>25.5868</c:v>
                </c:pt>
                <c:pt idx="24">
                  <c:v>25.607399999999998</c:v>
                </c:pt>
                <c:pt idx="25">
                  <c:v>25.627300000000002</c:v>
                </c:pt>
                <c:pt idx="26">
                  <c:v>25.646699999999999</c:v>
                </c:pt>
                <c:pt idx="27">
                  <c:v>25.665400000000002</c:v>
                </c:pt>
                <c:pt idx="28">
                  <c:v>25.683399999999999</c:v>
                </c:pt>
                <c:pt idx="29">
                  <c:v>25.700700000000001</c:v>
                </c:pt>
                <c:pt idx="30">
                  <c:v>25.717400000000001</c:v>
                </c:pt>
                <c:pt idx="31">
                  <c:v>25.7333</c:v>
                </c:pt>
                <c:pt idx="32">
                  <c:v>25.7485</c:v>
                </c:pt>
                <c:pt idx="33">
                  <c:v>25.762899999999998</c:v>
                </c:pt>
                <c:pt idx="34">
                  <c:v>25.776599999999998</c:v>
                </c:pt>
                <c:pt idx="35">
                  <c:v>25.7895</c:v>
                </c:pt>
                <c:pt idx="36">
                  <c:v>25.8017</c:v>
                </c:pt>
                <c:pt idx="37">
                  <c:v>25.812999999999999</c:v>
                </c:pt>
                <c:pt idx="38">
                  <c:v>25.823499999999999</c:v>
                </c:pt>
                <c:pt idx="39">
                  <c:v>25.833200000000001</c:v>
                </c:pt>
                <c:pt idx="40">
                  <c:v>25.841999999999999</c:v>
                </c:pt>
                <c:pt idx="41">
                  <c:v>25.85</c:v>
                </c:pt>
                <c:pt idx="42">
                  <c:v>25.857199999999999</c:v>
                </c:pt>
                <c:pt idx="43">
                  <c:v>25.863499999999998</c:v>
                </c:pt>
                <c:pt idx="44">
                  <c:v>25.8689</c:v>
                </c:pt>
                <c:pt idx="45">
                  <c:v>25.8734</c:v>
                </c:pt>
                <c:pt idx="46">
                  <c:v>25.877099999999999</c:v>
                </c:pt>
                <c:pt idx="47">
                  <c:v>25.879899999999999</c:v>
                </c:pt>
                <c:pt idx="48">
                  <c:v>25.881799999999998</c:v>
                </c:pt>
                <c:pt idx="49">
                  <c:v>25.882899999999999</c:v>
                </c:pt>
                <c:pt idx="50">
                  <c:v>25.882999999999999</c:v>
                </c:pt>
                <c:pt idx="51">
                  <c:v>25.882200000000001</c:v>
                </c:pt>
                <c:pt idx="52">
                  <c:v>25.880600000000001</c:v>
                </c:pt>
                <c:pt idx="53">
                  <c:v>25.8781</c:v>
                </c:pt>
                <c:pt idx="54">
                  <c:v>25.874700000000001</c:v>
                </c:pt>
                <c:pt idx="55">
                  <c:v>25.8704</c:v>
                </c:pt>
                <c:pt idx="56">
                  <c:v>25.865300000000001</c:v>
                </c:pt>
                <c:pt idx="57">
                  <c:v>25.859200000000001</c:v>
                </c:pt>
                <c:pt idx="58">
                  <c:v>25.8523</c:v>
                </c:pt>
                <c:pt idx="59">
                  <c:v>25.8446</c:v>
                </c:pt>
                <c:pt idx="60">
                  <c:v>25.835999999999999</c:v>
                </c:pt>
                <c:pt idx="61">
                  <c:v>25.826499999999999</c:v>
                </c:pt>
                <c:pt idx="62">
                  <c:v>25.816199999999998</c:v>
                </c:pt>
                <c:pt idx="63">
                  <c:v>25.805099999999999</c:v>
                </c:pt>
                <c:pt idx="64">
                  <c:v>25.793099999999999</c:v>
                </c:pt>
                <c:pt idx="65">
                  <c:v>25.7804</c:v>
                </c:pt>
                <c:pt idx="66">
                  <c:v>25.7669</c:v>
                </c:pt>
                <c:pt idx="67">
                  <c:v>25.752600000000001</c:v>
                </c:pt>
                <c:pt idx="68">
                  <c:v>25.737500000000001</c:v>
                </c:pt>
                <c:pt idx="69">
                  <c:v>25.721699999999998</c:v>
                </c:pt>
                <c:pt idx="70">
                  <c:v>25.705100000000002</c:v>
                </c:pt>
                <c:pt idx="71">
                  <c:v>25.687899999999999</c:v>
                </c:pt>
                <c:pt idx="72">
                  <c:v>25.669899999999998</c:v>
                </c:pt>
                <c:pt idx="73">
                  <c:v>25.651299999999999</c:v>
                </c:pt>
                <c:pt idx="74">
                  <c:v>25.631900000000002</c:v>
                </c:pt>
                <c:pt idx="75">
                  <c:v>25.611999999999998</c:v>
                </c:pt>
                <c:pt idx="76">
                  <c:v>25.5914</c:v>
                </c:pt>
                <c:pt idx="77">
                  <c:v>25.5702</c:v>
                </c:pt>
                <c:pt idx="78">
                  <c:v>25.548400000000001</c:v>
                </c:pt>
                <c:pt idx="79">
                  <c:v>25.5261</c:v>
                </c:pt>
                <c:pt idx="80">
                  <c:v>25.5032</c:v>
                </c:pt>
                <c:pt idx="81">
                  <c:v>25.479900000000001</c:v>
                </c:pt>
                <c:pt idx="82">
                  <c:v>25.456</c:v>
                </c:pt>
                <c:pt idx="83">
                  <c:v>25.4316</c:v>
                </c:pt>
                <c:pt idx="84">
                  <c:v>25.4069</c:v>
                </c:pt>
                <c:pt idx="85">
                  <c:v>25.381599999999999</c:v>
                </c:pt>
                <c:pt idx="86">
                  <c:v>25.356000000000002</c:v>
                </c:pt>
                <c:pt idx="87">
                  <c:v>25.330100000000002</c:v>
                </c:pt>
                <c:pt idx="88">
                  <c:v>25.303799999999999</c:v>
                </c:pt>
                <c:pt idx="89">
                  <c:v>25.277200000000001</c:v>
                </c:pt>
                <c:pt idx="90">
                  <c:v>25.250299999999999</c:v>
                </c:pt>
                <c:pt idx="91">
                  <c:v>25.223099999999999</c:v>
                </c:pt>
                <c:pt idx="92">
                  <c:v>25.195699999999999</c:v>
                </c:pt>
                <c:pt idx="93">
                  <c:v>25.168099999999999</c:v>
                </c:pt>
                <c:pt idx="94">
                  <c:v>25.1404</c:v>
                </c:pt>
                <c:pt idx="95">
                  <c:v>25.112500000000001</c:v>
                </c:pt>
                <c:pt idx="96">
                  <c:v>25.084499999999998</c:v>
                </c:pt>
                <c:pt idx="97">
                  <c:v>25.0564</c:v>
                </c:pt>
                <c:pt idx="98">
                  <c:v>25.028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1070-4B14-9975-FA2777AAC498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.026900000000001</c:v>
                </c:pt>
                <c:pt idx="2">
                  <c:v>25.053799999999999</c:v>
                </c:pt>
                <c:pt idx="3">
                  <c:v>25.0806</c:v>
                </c:pt>
                <c:pt idx="4">
                  <c:v>25.107399999999998</c:v>
                </c:pt>
                <c:pt idx="5">
                  <c:v>25.1341</c:v>
                </c:pt>
                <c:pt idx="6">
                  <c:v>25.160599999999999</c:v>
                </c:pt>
                <c:pt idx="7">
                  <c:v>25.186900000000001</c:v>
                </c:pt>
                <c:pt idx="8">
                  <c:v>25.213100000000001</c:v>
                </c:pt>
                <c:pt idx="9">
                  <c:v>25.239100000000001</c:v>
                </c:pt>
                <c:pt idx="10">
                  <c:v>25.264800000000001</c:v>
                </c:pt>
                <c:pt idx="11">
                  <c:v>25.290299999999998</c:v>
                </c:pt>
                <c:pt idx="12">
                  <c:v>25.3154</c:v>
                </c:pt>
                <c:pt idx="13">
                  <c:v>25.340299999999999</c:v>
                </c:pt>
                <c:pt idx="14">
                  <c:v>25.364799999999999</c:v>
                </c:pt>
                <c:pt idx="15">
                  <c:v>25.388999999999999</c:v>
                </c:pt>
                <c:pt idx="16">
                  <c:v>25.412700000000001</c:v>
                </c:pt>
                <c:pt idx="17">
                  <c:v>25.4361</c:v>
                </c:pt>
                <c:pt idx="18">
                  <c:v>25.459</c:v>
                </c:pt>
                <c:pt idx="19">
                  <c:v>25.4815</c:v>
                </c:pt>
                <c:pt idx="20">
                  <c:v>25.503499999999999</c:v>
                </c:pt>
                <c:pt idx="21">
                  <c:v>25.524999999999999</c:v>
                </c:pt>
                <c:pt idx="22">
                  <c:v>25.5459</c:v>
                </c:pt>
                <c:pt idx="23">
                  <c:v>25.566299999999998</c:v>
                </c:pt>
                <c:pt idx="24">
                  <c:v>25.586200000000002</c:v>
                </c:pt>
                <c:pt idx="25">
                  <c:v>25.605499999999999</c:v>
                </c:pt>
                <c:pt idx="26">
                  <c:v>25.624099999999999</c:v>
                </c:pt>
                <c:pt idx="27">
                  <c:v>25.642199999999999</c:v>
                </c:pt>
                <c:pt idx="28">
                  <c:v>25.659500000000001</c:v>
                </c:pt>
                <c:pt idx="29">
                  <c:v>25.676300000000001</c:v>
                </c:pt>
                <c:pt idx="30">
                  <c:v>25.692399999999999</c:v>
                </c:pt>
                <c:pt idx="31">
                  <c:v>25.707699999999999</c:v>
                </c:pt>
                <c:pt idx="32">
                  <c:v>25.7224</c:v>
                </c:pt>
                <c:pt idx="33">
                  <c:v>25.7363</c:v>
                </c:pt>
                <c:pt idx="34">
                  <c:v>25.749500000000001</c:v>
                </c:pt>
                <c:pt idx="35">
                  <c:v>25.762</c:v>
                </c:pt>
                <c:pt idx="36">
                  <c:v>25.773700000000002</c:v>
                </c:pt>
                <c:pt idx="37">
                  <c:v>25.784600000000001</c:v>
                </c:pt>
                <c:pt idx="38">
                  <c:v>25.794699999999999</c:v>
                </c:pt>
                <c:pt idx="39">
                  <c:v>25.804099999999998</c:v>
                </c:pt>
                <c:pt idx="40">
                  <c:v>25.8126</c:v>
                </c:pt>
                <c:pt idx="41">
                  <c:v>25.8203</c:v>
                </c:pt>
                <c:pt idx="42">
                  <c:v>25.827200000000001</c:v>
                </c:pt>
                <c:pt idx="43">
                  <c:v>25.833300000000001</c:v>
                </c:pt>
                <c:pt idx="44">
                  <c:v>25.8385</c:v>
                </c:pt>
                <c:pt idx="45">
                  <c:v>25.8429</c:v>
                </c:pt>
                <c:pt idx="46">
                  <c:v>25.846499999999999</c:v>
                </c:pt>
                <c:pt idx="47">
                  <c:v>25.8492</c:v>
                </c:pt>
                <c:pt idx="48">
                  <c:v>25.850999999999999</c:v>
                </c:pt>
                <c:pt idx="49">
                  <c:v>25.852</c:v>
                </c:pt>
                <c:pt idx="50">
                  <c:v>25.8521</c:v>
                </c:pt>
                <c:pt idx="51">
                  <c:v>25.851400000000002</c:v>
                </c:pt>
                <c:pt idx="52">
                  <c:v>25.849799999999998</c:v>
                </c:pt>
                <c:pt idx="53">
                  <c:v>25.8474</c:v>
                </c:pt>
                <c:pt idx="54">
                  <c:v>25.844100000000001</c:v>
                </c:pt>
                <c:pt idx="55">
                  <c:v>25.84</c:v>
                </c:pt>
                <c:pt idx="56">
                  <c:v>25.835000000000001</c:v>
                </c:pt>
                <c:pt idx="57">
                  <c:v>25.8292</c:v>
                </c:pt>
                <c:pt idx="58">
                  <c:v>25.822500000000002</c:v>
                </c:pt>
                <c:pt idx="59">
                  <c:v>25.815000000000001</c:v>
                </c:pt>
                <c:pt idx="60">
                  <c:v>25.806699999999999</c:v>
                </c:pt>
                <c:pt idx="61">
                  <c:v>25.797599999999999</c:v>
                </c:pt>
                <c:pt idx="62">
                  <c:v>25.787600000000001</c:v>
                </c:pt>
                <c:pt idx="63">
                  <c:v>25.776900000000001</c:v>
                </c:pt>
                <c:pt idx="64">
                  <c:v>25.7654</c:v>
                </c:pt>
                <c:pt idx="65">
                  <c:v>25.7531</c:v>
                </c:pt>
                <c:pt idx="66">
                  <c:v>25.74</c:v>
                </c:pt>
                <c:pt idx="67">
                  <c:v>25.726199999999999</c:v>
                </c:pt>
                <c:pt idx="68">
                  <c:v>25.7117</c:v>
                </c:pt>
                <c:pt idx="69">
                  <c:v>25.696400000000001</c:v>
                </c:pt>
                <c:pt idx="70">
                  <c:v>25.680399999999999</c:v>
                </c:pt>
                <c:pt idx="71">
                  <c:v>25.663799999999998</c:v>
                </c:pt>
                <c:pt idx="72">
                  <c:v>25.6464</c:v>
                </c:pt>
                <c:pt idx="73">
                  <c:v>25.628399999999999</c:v>
                </c:pt>
                <c:pt idx="74">
                  <c:v>25.6098</c:v>
                </c:pt>
                <c:pt idx="75">
                  <c:v>25.590499999999999</c:v>
                </c:pt>
                <c:pt idx="76">
                  <c:v>25.570699999999999</c:v>
                </c:pt>
                <c:pt idx="77">
                  <c:v>25.5502</c:v>
                </c:pt>
                <c:pt idx="78">
                  <c:v>25.529199999999999</c:v>
                </c:pt>
                <c:pt idx="79">
                  <c:v>25.5077</c:v>
                </c:pt>
                <c:pt idx="80">
                  <c:v>25.485600000000002</c:v>
                </c:pt>
                <c:pt idx="81">
                  <c:v>25.463000000000001</c:v>
                </c:pt>
                <c:pt idx="82">
                  <c:v>25.44</c:v>
                </c:pt>
                <c:pt idx="83">
                  <c:v>25.416499999999999</c:v>
                </c:pt>
                <c:pt idx="84">
                  <c:v>25.392600000000002</c:v>
                </c:pt>
                <c:pt idx="85">
                  <c:v>25.368200000000002</c:v>
                </c:pt>
                <c:pt idx="86">
                  <c:v>25.343499999999999</c:v>
                </c:pt>
                <c:pt idx="87">
                  <c:v>25.3185</c:v>
                </c:pt>
                <c:pt idx="88">
                  <c:v>25.293099999999999</c:v>
                </c:pt>
                <c:pt idx="89">
                  <c:v>25.267399999999999</c:v>
                </c:pt>
                <c:pt idx="90">
                  <c:v>25.241499999999998</c:v>
                </c:pt>
                <c:pt idx="91">
                  <c:v>25.215299999999999</c:v>
                </c:pt>
                <c:pt idx="92">
                  <c:v>25.188800000000001</c:v>
                </c:pt>
                <c:pt idx="93">
                  <c:v>25.162199999999999</c:v>
                </c:pt>
                <c:pt idx="94">
                  <c:v>25.135400000000001</c:v>
                </c:pt>
                <c:pt idx="95">
                  <c:v>25.108499999999999</c:v>
                </c:pt>
                <c:pt idx="96">
                  <c:v>25.081499999999998</c:v>
                </c:pt>
                <c:pt idx="97">
                  <c:v>25.054400000000001</c:v>
                </c:pt>
                <c:pt idx="98">
                  <c:v>25.027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1070-4B14-9975-FA2777AAC498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.026</c:v>
                </c:pt>
                <c:pt idx="2">
                  <c:v>25.0519</c:v>
                </c:pt>
                <c:pt idx="3">
                  <c:v>25.0778</c:v>
                </c:pt>
                <c:pt idx="4">
                  <c:v>25.1036</c:v>
                </c:pt>
                <c:pt idx="5">
                  <c:v>25.129300000000001</c:v>
                </c:pt>
                <c:pt idx="6">
                  <c:v>25.154900000000001</c:v>
                </c:pt>
                <c:pt idx="7">
                  <c:v>25.180399999999999</c:v>
                </c:pt>
                <c:pt idx="8">
                  <c:v>25.2056</c:v>
                </c:pt>
                <c:pt idx="9">
                  <c:v>25.230699999999999</c:v>
                </c:pt>
                <c:pt idx="10">
                  <c:v>25.255500000000001</c:v>
                </c:pt>
                <c:pt idx="11">
                  <c:v>25.280100000000001</c:v>
                </c:pt>
                <c:pt idx="12">
                  <c:v>25.304400000000001</c:v>
                </c:pt>
                <c:pt idx="13">
                  <c:v>25.328299999999999</c:v>
                </c:pt>
                <c:pt idx="14">
                  <c:v>25.352</c:v>
                </c:pt>
                <c:pt idx="15">
                  <c:v>25.375299999999999</c:v>
                </c:pt>
                <c:pt idx="16">
                  <c:v>25.398299999999999</c:v>
                </c:pt>
                <c:pt idx="17">
                  <c:v>25.4208</c:v>
                </c:pt>
                <c:pt idx="18">
                  <c:v>25.442900000000002</c:v>
                </c:pt>
                <c:pt idx="19">
                  <c:v>25.464600000000001</c:v>
                </c:pt>
                <c:pt idx="20">
                  <c:v>25.485800000000001</c:v>
                </c:pt>
                <c:pt idx="21">
                  <c:v>25.506499999999999</c:v>
                </c:pt>
                <c:pt idx="22">
                  <c:v>25.526700000000002</c:v>
                </c:pt>
                <c:pt idx="23">
                  <c:v>25.546399999999998</c:v>
                </c:pt>
                <c:pt idx="24">
                  <c:v>25.5656</c:v>
                </c:pt>
                <c:pt idx="25">
                  <c:v>25.584199999999999</c:v>
                </c:pt>
                <c:pt idx="26">
                  <c:v>25.6022</c:v>
                </c:pt>
                <c:pt idx="27">
                  <c:v>25.619599999999998</c:v>
                </c:pt>
                <c:pt idx="28">
                  <c:v>25.636399999999998</c:v>
                </c:pt>
                <c:pt idx="29">
                  <c:v>25.6525</c:v>
                </c:pt>
                <c:pt idx="30">
                  <c:v>25.667999999999999</c:v>
                </c:pt>
                <c:pt idx="31">
                  <c:v>25.6829</c:v>
                </c:pt>
                <c:pt idx="32">
                  <c:v>25.696999999999999</c:v>
                </c:pt>
                <c:pt idx="33">
                  <c:v>25.7105</c:v>
                </c:pt>
                <c:pt idx="34">
                  <c:v>25.723199999999999</c:v>
                </c:pt>
                <c:pt idx="35">
                  <c:v>25.735199999999999</c:v>
                </c:pt>
                <c:pt idx="36">
                  <c:v>25.746500000000001</c:v>
                </c:pt>
                <c:pt idx="37">
                  <c:v>25.757000000000001</c:v>
                </c:pt>
                <c:pt idx="38">
                  <c:v>25.7668</c:v>
                </c:pt>
                <c:pt idx="39">
                  <c:v>25.7758</c:v>
                </c:pt>
                <c:pt idx="40">
                  <c:v>25.783999999999999</c:v>
                </c:pt>
                <c:pt idx="41">
                  <c:v>25.791499999999999</c:v>
                </c:pt>
                <c:pt idx="42">
                  <c:v>25.798100000000002</c:v>
                </c:pt>
                <c:pt idx="43">
                  <c:v>25.803999999999998</c:v>
                </c:pt>
                <c:pt idx="44">
                  <c:v>25.809000000000001</c:v>
                </c:pt>
                <c:pt idx="45">
                  <c:v>25.813300000000002</c:v>
                </c:pt>
                <c:pt idx="46">
                  <c:v>25.816700000000001</c:v>
                </c:pt>
                <c:pt idx="47">
                  <c:v>25.819299999999998</c:v>
                </c:pt>
                <c:pt idx="48">
                  <c:v>25.821100000000001</c:v>
                </c:pt>
                <c:pt idx="49">
                  <c:v>25.821999999999999</c:v>
                </c:pt>
                <c:pt idx="50">
                  <c:v>25.822199999999999</c:v>
                </c:pt>
                <c:pt idx="51">
                  <c:v>25.8215</c:v>
                </c:pt>
                <c:pt idx="52">
                  <c:v>25.819900000000001</c:v>
                </c:pt>
                <c:pt idx="53">
                  <c:v>25.817599999999999</c:v>
                </c:pt>
                <c:pt idx="54">
                  <c:v>25.814399999999999</c:v>
                </c:pt>
                <c:pt idx="55">
                  <c:v>25.810400000000001</c:v>
                </c:pt>
                <c:pt idx="56">
                  <c:v>25.805599999999998</c:v>
                </c:pt>
                <c:pt idx="57">
                  <c:v>25.8</c:v>
                </c:pt>
                <c:pt idx="58">
                  <c:v>25.793500000000002</c:v>
                </c:pt>
                <c:pt idx="59">
                  <c:v>25.786300000000001</c:v>
                </c:pt>
                <c:pt idx="60">
                  <c:v>25.778300000000002</c:v>
                </c:pt>
                <c:pt idx="61">
                  <c:v>25.769500000000001</c:v>
                </c:pt>
                <c:pt idx="62">
                  <c:v>25.759899999999998</c:v>
                </c:pt>
                <c:pt idx="63">
                  <c:v>25.749500000000001</c:v>
                </c:pt>
                <c:pt idx="64">
                  <c:v>25.738399999999999</c:v>
                </c:pt>
                <c:pt idx="65">
                  <c:v>25.726500000000001</c:v>
                </c:pt>
                <c:pt idx="66">
                  <c:v>25.713899999999999</c:v>
                </c:pt>
                <c:pt idx="67">
                  <c:v>25.700600000000001</c:v>
                </c:pt>
                <c:pt idx="68">
                  <c:v>25.686599999999999</c:v>
                </c:pt>
                <c:pt idx="69">
                  <c:v>25.671800000000001</c:v>
                </c:pt>
                <c:pt idx="70">
                  <c:v>25.656400000000001</c:v>
                </c:pt>
                <c:pt idx="71">
                  <c:v>25.6403</c:v>
                </c:pt>
                <c:pt idx="72">
                  <c:v>25.6236</c:v>
                </c:pt>
                <c:pt idx="73">
                  <c:v>25.606200000000001</c:v>
                </c:pt>
                <c:pt idx="74">
                  <c:v>25.5883</c:v>
                </c:pt>
                <c:pt idx="75">
                  <c:v>25.569700000000001</c:v>
                </c:pt>
                <c:pt idx="76">
                  <c:v>25.5505</c:v>
                </c:pt>
                <c:pt idx="77">
                  <c:v>25.530799999999999</c:v>
                </c:pt>
                <c:pt idx="78">
                  <c:v>25.5105</c:v>
                </c:pt>
                <c:pt idx="79">
                  <c:v>25.489699999999999</c:v>
                </c:pt>
                <c:pt idx="80">
                  <c:v>25.468399999999999</c:v>
                </c:pt>
                <c:pt idx="81">
                  <c:v>25.4467</c:v>
                </c:pt>
                <c:pt idx="82">
                  <c:v>25.424399999999999</c:v>
                </c:pt>
                <c:pt idx="83">
                  <c:v>25.401800000000001</c:v>
                </c:pt>
                <c:pt idx="84">
                  <c:v>25.378699999999998</c:v>
                </c:pt>
                <c:pt idx="85">
                  <c:v>25.3552</c:v>
                </c:pt>
                <c:pt idx="86">
                  <c:v>25.331399999999999</c:v>
                </c:pt>
                <c:pt idx="87">
                  <c:v>25.307200000000002</c:v>
                </c:pt>
                <c:pt idx="88">
                  <c:v>25.282699999999998</c:v>
                </c:pt>
                <c:pt idx="89">
                  <c:v>25.257999999999999</c:v>
                </c:pt>
                <c:pt idx="90">
                  <c:v>25.232900000000001</c:v>
                </c:pt>
                <c:pt idx="91">
                  <c:v>25.207699999999999</c:v>
                </c:pt>
                <c:pt idx="92">
                  <c:v>25.182200000000002</c:v>
                </c:pt>
                <c:pt idx="93">
                  <c:v>25.156500000000001</c:v>
                </c:pt>
                <c:pt idx="94">
                  <c:v>25.130600000000001</c:v>
                </c:pt>
                <c:pt idx="95">
                  <c:v>25.104700000000001</c:v>
                </c:pt>
                <c:pt idx="96">
                  <c:v>25.078600000000002</c:v>
                </c:pt>
                <c:pt idx="97">
                  <c:v>25.052399999999999</c:v>
                </c:pt>
                <c:pt idx="98">
                  <c:v>25.02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1070-4B14-9975-FA2777AAC498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.025099999999998</c:v>
                </c:pt>
                <c:pt idx="2">
                  <c:v>25.0501</c:v>
                </c:pt>
                <c:pt idx="3">
                  <c:v>25.075099999999999</c:v>
                </c:pt>
                <c:pt idx="4">
                  <c:v>25.1</c:v>
                </c:pt>
                <c:pt idx="5">
                  <c:v>25.1248</c:v>
                </c:pt>
                <c:pt idx="6">
                  <c:v>25.1495</c:v>
                </c:pt>
                <c:pt idx="7">
                  <c:v>25.173999999999999</c:v>
                </c:pt>
                <c:pt idx="8">
                  <c:v>25.198399999999999</c:v>
                </c:pt>
                <c:pt idx="9">
                  <c:v>25.2225</c:v>
                </c:pt>
                <c:pt idx="10">
                  <c:v>25.246500000000001</c:v>
                </c:pt>
                <c:pt idx="11">
                  <c:v>25.270199999999999</c:v>
                </c:pt>
                <c:pt idx="12">
                  <c:v>25.293600000000001</c:v>
                </c:pt>
                <c:pt idx="13">
                  <c:v>25.316700000000001</c:v>
                </c:pt>
                <c:pt idx="14">
                  <c:v>25.339600000000001</c:v>
                </c:pt>
                <c:pt idx="15">
                  <c:v>25.361999999999998</c:v>
                </c:pt>
                <c:pt idx="16">
                  <c:v>25.3842</c:v>
                </c:pt>
                <c:pt idx="17">
                  <c:v>25.405899999999999</c:v>
                </c:pt>
                <c:pt idx="18">
                  <c:v>25.427199999999999</c:v>
                </c:pt>
                <c:pt idx="19">
                  <c:v>25.4481</c:v>
                </c:pt>
                <c:pt idx="20">
                  <c:v>25.468599999999999</c:v>
                </c:pt>
                <c:pt idx="21">
                  <c:v>25.488600000000002</c:v>
                </c:pt>
                <c:pt idx="22">
                  <c:v>25.508099999999999</c:v>
                </c:pt>
                <c:pt idx="23">
                  <c:v>25.527100000000001</c:v>
                </c:pt>
                <c:pt idx="24">
                  <c:v>25.5456</c:v>
                </c:pt>
                <c:pt idx="25">
                  <c:v>25.563500000000001</c:v>
                </c:pt>
                <c:pt idx="26">
                  <c:v>25.5809</c:v>
                </c:pt>
                <c:pt idx="27">
                  <c:v>25.5977</c:v>
                </c:pt>
                <c:pt idx="28">
                  <c:v>25.613800000000001</c:v>
                </c:pt>
                <c:pt idx="29">
                  <c:v>25.6294</c:v>
                </c:pt>
                <c:pt idx="30">
                  <c:v>25.644400000000001</c:v>
                </c:pt>
                <c:pt idx="31">
                  <c:v>25.6587</c:v>
                </c:pt>
                <c:pt idx="32">
                  <c:v>25.6723</c:v>
                </c:pt>
                <c:pt idx="33">
                  <c:v>25.685300000000002</c:v>
                </c:pt>
                <c:pt idx="34">
                  <c:v>25.697600000000001</c:v>
                </c:pt>
                <c:pt idx="35">
                  <c:v>25.709199999999999</c:v>
                </c:pt>
                <c:pt idx="36">
                  <c:v>25.720099999999999</c:v>
                </c:pt>
                <c:pt idx="37">
                  <c:v>25.7302</c:v>
                </c:pt>
                <c:pt idx="38">
                  <c:v>25.739599999999999</c:v>
                </c:pt>
                <c:pt idx="39">
                  <c:v>25.7483</c:v>
                </c:pt>
                <c:pt idx="40">
                  <c:v>25.7563</c:v>
                </c:pt>
                <c:pt idx="41">
                  <c:v>25.763500000000001</c:v>
                </c:pt>
                <c:pt idx="42">
                  <c:v>25.7699</c:v>
                </c:pt>
                <c:pt idx="43">
                  <c:v>25.775500000000001</c:v>
                </c:pt>
                <c:pt idx="44">
                  <c:v>25.7804</c:v>
                </c:pt>
                <c:pt idx="45">
                  <c:v>25.784500000000001</c:v>
                </c:pt>
                <c:pt idx="46">
                  <c:v>25.787800000000001</c:v>
                </c:pt>
                <c:pt idx="47">
                  <c:v>25.790299999999998</c:v>
                </c:pt>
                <c:pt idx="48">
                  <c:v>25.792000000000002</c:v>
                </c:pt>
                <c:pt idx="49">
                  <c:v>25.792899999999999</c:v>
                </c:pt>
                <c:pt idx="50">
                  <c:v>25.792999999999999</c:v>
                </c:pt>
                <c:pt idx="51">
                  <c:v>25.792300000000001</c:v>
                </c:pt>
                <c:pt idx="52">
                  <c:v>25.790800000000001</c:v>
                </c:pt>
                <c:pt idx="53">
                  <c:v>25.788599999999999</c:v>
                </c:pt>
                <c:pt idx="54">
                  <c:v>25.785499999999999</c:v>
                </c:pt>
                <c:pt idx="55">
                  <c:v>25.781700000000001</c:v>
                </c:pt>
                <c:pt idx="56">
                  <c:v>25.777000000000001</c:v>
                </c:pt>
                <c:pt idx="57">
                  <c:v>25.771599999999999</c:v>
                </c:pt>
                <c:pt idx="58">
                  <c:v>25.7654</c:v>
                </c:pt>
                <c:pt idx="59">
                  <c:v>25.758400000000002</c:v>
                </c:pt>
                <c:pt idx="60">
                  <c:v>25.750599999999999</c:v>
                </c:pt>
                <c:pt idx="61">
                  <c:v>25.742100000000001</c:v>
                </c:pt>
                <c:pt idx="62">
                  <c:v>25.732900000000001</c:v>
                </c:pt>
                <c:pt idx="63">
                  <c:v>25.722899999999999</c:v>
                </c:pt>
                <c:pt idx="64">
                  <c:v>25.712199999999999</c:v>
                </c:pt>
                <c:pt idx="65">
                  <c:v>25.700700000000001</c:v>
                </c:pt>
                <c:pt idx="66">
                  <c:v>25.688600000000001</c:v>
                </c:pt>
                <c:pt idx="67">
                  <c:v>25.675699999999999</c:v>
                </c:pt>
                <c:pt idx="68">
                  <c:v>25.662199999999999</c:v>
                </c:pt>
                <c:pt idx="69">
                  <c:v>25.648</c:v>
                </c:pt>
                <c:pt idx="70">
                  <c:v>25.633099999999999</c:v>
                </c:pt>
                <c:pt idx="71">
                  <c:v>25.617599999999999</c:v>
                </c:pt>
                <c:pt idx="72">
                  <c:v>25.601400000000002</c:v>
                </c:pt>
                <c:pt idx="73">
                  <c:v>25.584700000000002</c:v>
                </c:pt>
                <c:pt idx="74">
                  <c:v>25.567299999999999</c:v>
                </c:pt>
                <c:pt idx="75">
                  <c:v>25.549399999999999</c:v>
                </c:pt>
                <c:pt idx="76">
                  <c:v>25.530899999999999</c:v>
                </c:pt>
                <c:pt idx="77">
                  <c:v>25.511900000000001</c:v>
                </c:pt>
                <c:pt idx="78">
                  <c:v>25.4923</c:v>
                </c:pt>
                <c:pt idx="79">
                  <c:v>25.472300000000001</c:v>
                </c:pt>
                <c:pt idx="80">
                  <c:v>25.451699999999999</c:v>
                </c:pt>
                <c:pt idx="81">
                  <c:v>25.430700000000002</c:v>
                </c:pt>
                <c:pt idx="82">
                  <c:v>25.409300000000002</c:v>
                </c:pt>
                <c:pt idx="83">
                  <c:v>25.3874</c:v>
                </c:pt>
                <c:pt idx="84">
                  <c:v>25.365200000000002</c:v>
                </c:pt>
                <c:pt idx="85">
                  <c:v>25.342600000000001</c:v>
                </c:pt>
                <c:pt idx="86">
                  <c:v>25.319600000000001</c:v>
                </c:pt>
                <c:pt idx="87">
                  <c:v>25.296299999999999</c:v>
                </c:pt>
                <c:pt idx="88">
                  <c:v>25.2727</c:v>
                </c:pt>
                <c:pt idx="89">
                  <c:v>25.248799999999999</c:v>
                </c:pt>
                <c:pt idx="90">
                  <c:v>25.224599999999999</c:v>
                </c:pt>
                <c:pt idx="91">
                  <c:v>25.200299999999999</c:v>
                </c:pt>
                <c:pt idx="92">
                  <c:v>25.175699999999999</c:v>
                </c:pt>
                <c:pt idx="93">
                  <c:v>25.1509</c:v>
                </c:pt>
                <c:pt idx="94">
                  <c:v>25.126000000000001</c:v>
                </c:pt>
                <c:pt idx="95">
                  <c:v>25.100899999999999</c:v>
                </c:pt>
                <c:pt idx="96">
                  <c:v>25.075800000000001</c:v>
                </c:pt>
                <c:pt idx="97">
                  <c:v>25.050599999999999</c:v>
                </c:pt>
                <c:pt idx="98">
                  <c:v>25.025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1070-4B14-9975-FA2777AAC498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.0242</c:v>
                </c:pt>
                <c:pt idx="2">
                  <c:v>25.048300000000001</c:v>
                </c:pt>
                <c:pt idx="3">
                  <c:v>25.072399999999998</c:v>
                </c:pt>
                <c:pt idx="4">
                  <c:v>25.096399999999999</c:v>
                </c:pt>
                <c:pt idx="5">
                  <c:v>25.1203</c:v>
                </c:pt>
                <c:pt idx="6">
                  <c:v>25.144100000000002</c:v>
                </c:pt>
                <c:pt idx="7">
                  <c:v>25.1678</c:v>
                </c:pt>
                <c:pt idx="8">
                  <c:v>25.191299999999998</c:v>
                </c:pt>
                <c:pt idx="9">
                  <c:v>25.214600000000001</c:v>
                </c:pt>
                <c:pt idx="10">
                  <c:v>25.2377</c:v>
                </c:pt>
                <c:pt idx="11">
                  <c:v>25.2605</c:v>
                </c:pt>
                <c:pt idx="12">
                  <c:v>25.283100000000001</c:v>
                </c:pt>
                <c:pt idx="13">
                  <c:v>25.305399999999999</c:v>
                </c:pt>
                <c:pt idx="14">
                  <c:v>25.327400000000001</c:v>
                </c:pt>
                <c:pt idx="15">
                  <c:v>25.3491</c:v>
                </c:pt>
                <c:pt idx="16">
                  <c:v>25.3704</c:v>
                </c:pt>
                <c:pt idx="17">
                  <c:v>25.391400000000001</c:v>
                </c:pt>
                <c:pt idx="18">
                  <c:v>25.411999999999999</c:v>
                </c:pt>
                <c:pt idx="19">
                  <c:v>25.432099999999998</c:v>
                </c:pt>
                <c:pt idx="20">
                  <c:v>25.451899999999998</c:v>
                </c:pt>
                <c:pt idx="21">
                  <c:v>25.4712</c:v>
                </c:pt>
                <c:pt idx="22">
                  <c:v>25.49</c:v>
                </c:pt>
                <c:pt idx="23">
                  <c:v>25.508299999999998</c:v>
                </c:pt>
                <c:pt idx="24">
                  <c:v>25.5261</c:v>
                </c:pt>
                <c:pt idx="25">
                  <c:v>25.543399999999998</c:v>
                </c:pt>
                <c:pt idx="26">
                  <c:v>25.560099999999998</c:v>
                </c:pt>
                <c:pt idx="27">
                  <c:v>25.5763</c:v>
                </c:pt>
                <c:pt idx="28">
                  <c:v>25.591899999999999</c:v>
                </c:pt>
                <c:pt idx="29">
                  <c:v>25.606999999999999</c:v>
                </c:pt>
                <c:pt idx="30">
                  <c:v>25.621400000000001</c:v>
                </c:pt>
                <c:pt idx="31">
                  <c:v>25.635200000000001</c:v>
                </c:pt>
                <c:pt idx="32">
                  <c:v>25.648299999999999</c:v>
                </c:pt>
                <c:pt idx="33">
                  <c:v>25.660799999999998</c:v>
                </c:pt>
                <c:pt idx="34">
                  <c:v>25.672699999999999</c:v>
                </c:pt>
                <c:pt idx="35">
                  <c:v>25.683800000000002</c:v>
                </c:pt>
                <c:pt idx="36">
                  <c:v>25.694299999999998</c:v>
                </c:pt>
                <c:pt idx="37">
                  <c:v>25.7041</c:v>
                </c:pt>
                <c:pt idx="38">
                  <c:v>25.713200000000001</c:v>
                </c:pt>
                <c:pt idx="39">
                  <c:v>25.721599999999999</c:v>
                </c:pt>
                <c:pt idx="40">
                  <c:v>25.729299999999999</c:v>
                </c:pt>
                <c:pt idx="41">
                  <c:v>25.7362</c:v>
                </c:pt>
                <c:pt idx="42">
                  <c:v>25.7424</c:v>
                </c:pt>
                <c:pt idx="43">
                  <c:v>25.747800000000002</c:v>
                </c:pt>
                <c:pt idx="44">
                  <c:v>25.752500000000001</c:v>
                </c:pt>
                <c:pt idx="45">
                  <c:v>25.756399999999999</c:v>
                </c:pt>
                <c:pt idx="46">
                  <c:v>25.759599999999999</c:v>
                </c:pt>
                <c:pt idx="47">
                  <c:v>25.762</c:v>
                </c:pt>
                <c:pt idx="48">
                  <c:v>25.7637</c:v>
                </c:pt>
                <c:pt idx="49">
                  <c:v>25.764500000000002</c:v>
                </c:pt>
                <c:pt idx="50">
                  <c:v>25.764600000000002</c:v>
                </c:pt>
                <c:pt idx="51">
                  <c:v>25.763999999999999</c:v>
                </c:pt>
                <c:pt idx="52">
                  <c:v>25.762599999999999</c:v>
                </c:pt>
                <c:pt idx="53">
                  <c:v>25.760400000000001</c:v>
                </c:pt>
                <c:pt idx="54">
                  <c:v>25.757400000000001</c:v>
                </c:pt>
                <c:pt idx="55">
                  <c:v>25.753699999999998</c:v>
                </c:pt>
                <c:pt idx="56">
                  <c:v>25.749199999999998</c:v>
                </c:pt>
                <c:pt idx="57">
                  <c:v>25.744</c:v>
                </c:pt>
                <c:pt idx="58">
                  <c:v>25.738</c:v>
                </c:pt>
                <c:pt idx="59">
                  <c:v>25.731300000000001</c:v>
                </c:pt>
                <c:pt idx="60">
                  <c:v>25.723800000000001</c:v>
                </c:pt>
                <c:pt idx="61">
                  <c:v>25.715599999999998</c:v>
                </c:pt>
                <c:pt idx="62">
                  <c:v>25.706600000000002</c:v>
                </c:pt>
                <c:pt idx="63">
                  <c:v>25.696999999999999</c:v>
                </c:pt>
                <c:pt idx="64">
                  <c:v>25.686699999999998</c:v>
                </c:pt>
                <c:pt idx="65">
                  <c:v>25.675599999999999</c:v>
                </c:pt>
                <c:pt idx="66">
                  <c:v>25.663900000000002</c:v>
                </c:pt>
                <c:pt idx="67">
                  <c:v>25.651499999999999</c:v>
                </c:pt>
                <c:pt idx="68">
                  <c:v>25.638400000000001</c:v>
                </c:pt>
                <c:pt idx="69">
                  <c:v>25.624700000000001</c:v>
                </c:pt>
                <c:pt idx="70">
                  <c:v>25.610399999999998</c:v>
                </c:pt>
                <c:pt idx="71">
                  <c:v>25.595400000000001</c:v>
                </c:pt>
                <c:pt idx="72">
                  <c:v>25.579899999999999</c:v>
                </c:pt>
                <c:pt idx="73">
                  <c:v>25.563700000000001</c:v>
                </c:pt>
                <c:pt idx="74">
                  <c:v>25.547000000000001</c:v>
                </c:pt>
                <c:pt idx="75">
                  <c:v>25.529699999999998</c:v>
                </c:pt>
                <c:pt idx="76">
                  <c:v>25.511900000000001</c:v>
                </c:pt>
                <c:pt idx="77">
                  <c:v>25.493500000000001</c:v>
                </c:pt>
                <c:pt idx="78">
                  <c:v>25.474699999999999</c:v>
                </c:pt>
                <c:pt idx="79">
                  <c:v>25.455300000000001</c:v>
                </c:pt>
                <c:pt idx="80">
                  <c:v>25.435500000000001</c:v>
                </c:pt>
                <c:pt idx="81">
                  <c:v>25.415299999999998</c:v>
                </c:pt>
                <c:pt idx="82">
                  <c:v>25.394600000000001</c:v>
                </c:pt>
                <c:pt idx="83">
                  <c:v>25.3735</c:v>
                </c:pt>
                <c:pt idx="84">
                  <c:v>25.3521</c:v>
                </c:pt>
                <c:pt idx="85">
                  <c:v>25.330300000000001</c:v>
                </c:pt>
                <c:pt idx="86">
                  <c:v>25.3081</c:v>
                </c:pt>
                <c:pt idx="87">
                  <c:v>25.285599999999999</c:v>
                </c:pt>
                <c:pt idx="88">
                  <c:v>25.262899999999998</c:v>
                </c:pt>
                <c:pt idx="89">
                  <c:v>25.239799999999999</c:v>
                </c:pt>
                <c:pt idx="90">
                  <c:v>25.2166</c:v>
                </c:pt>
                <c:pt idx="91">
                  <c:v>25.193100000000001</c:v>
                </c:pt>
                <c:pt idx="92">
                  <c:v>25.1694</c:v>
                </c:pt>
                <c:pt idx="93">
                  <c:v>25.145499999999998</c:v>
                </c:pt>
                <c:pt idx="94">
                  <c:v>25.121500000000001</c:v>
                </c:pt>
                <c:pt idx="95">
                  <c:v>25.097300000000001</c:v>
                </c:pt>
                <c:pt idx="96">
                  <c:v>25.0731</c:v>
                </c:pt>
                <c:pt idx="97">
                  <c:v>25.0488</c:v>
                </c:pt>
                <c:pt idx="98">
                  <c:v>25.02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1070-4B14-9975-FA2777AAC498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.023299999999999</c:v>
                </c:pt>
                <c:pt idx="2">
                  <c:v>25.046600000000002</c:v>
                </c:pt>
                <c:pt idx="3">
                  <c:v>25.069800000000001</c:v>
                </c:pt>
                <c:pt idx="4">
                  <c:v>25.0929</c:v>
                </c:pt>
                <c:pt idx="5">
                  <c:v>25.116</c:v>
                </c:pt>
                <c:pt idx="6">
                  <c:v>25.1389</c:v>
                </c:pt>
                <c:pt idx="7">
                  <c:v>25.1617</c:v>
                </c:pt>
                <c:pt idx="8">
                  <c:v>25.1844</c:v>
                </c:pt>
                <c:pt idx="9">
                  <c:v>25.206900000000001</c:v>
                </c:pt>
                <c:pt idx="10">
                  <c:v>25.229099999999999</c:v>
                </c:pt>
                <c:pt idx="11">
                  <c:v>25.251100000000001</c:v>
                </c:pt>
                <c:pt idx="12">
                  <c:v>25.2729</c:v>
                </c:pt>
                <c:pt idx="13">
                  <c:v>25.2944</c:v>
                </c:pt>
                <c:pt idx="14">
                  <c:v>25.3156</c:v>
                </c:pt>
                <c:pt idx="15">
                  <c:v>25.336500000000001</c:v>
                </c:pt>
                <c:pt idx="16">
                  <c:v>25.357099999999999</c:v>
                </c:pt>
                <c:pt idx="17">
                  <c:v>25.377300000000002</c:v>
                </c:pt>
                <c:pt idx="18">
                  <c:v>25.397200000000002</c:v>
                </c:pt>
                <c:pt idx="19">
                  <c:v>25.416599999999999</c:v>
                </c:pt>
                <c:pt idx="20">
                  <c:v>25.435600000000001</c:v>
                </c:pt>
                <c:pt idx="21">
                  <c:v>25.4542</c:v>
                </c:pt>
                <c:pt idx="22">
                  <c:v>25.472300000000001</c:v>
                </c:pt>
                <c:pt idx="23">
                  <c:v>25.49</c:v>
                </c:pt>
                <c:pt idx="24">
                  <c:v>25.507200000000001</c:v>
                </c:pt>
                <c:pt idx="25">
                  <c:v>25.523800000000001</c:v>
                </c:pt>
                <c:pt idx="26">
                  <c:v>25.54</c:v>
                </c:pt>
                <c:pt idx="27">
                  <c:v>25.555599999999998</c:v>
                </c:pt>
                <c:pt idx="28">
                  <c:v>25.570599999999999</c:v>
                </c:pt>
                <c:pt idx="29">
                  <c:v>25.585100000000001</c:v>
                </c:pt>
                <c:pt idx="30">
                  <c:v>25.599</c:v>
                </c:pt>
                <c:pt idx="31">
                  <c:v>25.612300000000001</c:v>
                </c:pt>
                <c:pt idx="32">
                  <c:v>25.625</c:v>
                </c:pt>
                <c:pt idx="33">
                  <c:v>25.637</c:v>
                </c:pt>
                <c:pt idx="34">
                  <c:v>25.648399999999999</c:v>
                </c:pt>
                <c:pt idx="35">
                  <c:v>25.659199999999998</c:v>
                </c:pt>
                <c:pt idx="36">
                  <c:v>25.6693</c:v>
                </c:pt>
                <c:pt idx="37">
                  <c:v>25.678799999999999</c:v>
                </c:pt>
                <c:pt idx="38">
                  <c:v>25.6875</c:v>
                </c:pt>
                <c:pt idx="39">
                  <c:v>25.695599999999999</c:v>
                </c:pt>
                <c:pt idx="40">
                  <c:v>25.702999999999999</c:v>
                </c:pt>
                <c:pt idx="41">
                  <c:v>25.709599999999998</c:v>
                </c:pt>
                <c:pt idx="42">
                  <c:v>25.715599999999998</c:v>
                </c:pt>
                <c:pt idx="43">
                  <c:v>25.720800000000001</c:v>
                </c:pt>
                <c:pt idx="44">
                  <c:v>25.7254</c:v>
                </c:pt>
                <c:pt idx="45">
                  <c:v>25.729099999999999</c:v>
                </c:pt>
                <c:pt idx="46">
                  <c:v>25.732199999999999</c:v>
                </c:pt>
                <c:pt idx="47">
                  <c:v>25.734500000000001</c:v>
                </c:pt>
                <c:pt idx="48">
                  <c:v>25.7361</c:v>
                </c:pt>
                <c:pt idx="49">
                  <c:v>25.736999999999998</c:v>
                </c:pt>
                <c:pt idx="50">
                  <c:v>25.737100000000002</c:v>
                </c:pt>
                <c:pt idx="51">
                  <c:v>25.7364</c:v>
                </c:pt>
                <c:pt idx="52">
                  <c:v>25.734999999999999</c:v>
                </c:pt>
                <c:pt idx="53">
                  <c:v>25.732900000000001</c:v>
                </c:pt>
                <c:pt idx="54">
                  <c:v>25.7301</c:v>
                </c:pt>
                <c:pt idx="55">
                  <c:v>25.726500000000001</c:v>
                </c:pt>
                <c:pt idx="56">
                  <c:v>25.722200000000001</c:v>
                </c:pt>
                <c:pt idx="57">
                  <c:v>25.717099999999999</c:v>
                </c:pt>
                <c:pt idx="58">
                  <c:v>25.711300000000001</c:v>
                </c:pt>
                <c:pt idx="59">
                  <c:v>25.704799999999999</c:v>
                </c:pt>
                <c:pt idx="60">
                  <c:v>25.697600000000001</c:v>
                </c:pt>
                <c:pt idx="61">
                  <c:v>25.689699999999998</c:v>
                </c:pt>
                <c:pt idx="62">
                  <c:v>25.681100000000001</c:v>
                </c:pt>
                <c:pt idx="63">
                  <c:v>25.671800000000001</c:v>
                </c:pt>
                <c:pt idx="64">
                  <c:v>25.661899999999999</c:v>
                </c:pt>
                <c:pt idx="65">
                  <c:v>25.651199999999999</c:v>
                </c:pt>
                <c:pt idx="66">
                  <c:v>25.639900000000001</c:v>
                </c:pt>
                <c:pt idx="67">
                  <c:v>25.628</c:v>
                </c:pt>
                <c:pt idx="68">
                  <c:v>25.615400000000001</c:v>
                </c:pt>
                <c:pt idx="69">
                  <c:v>25.6021</c:v>
                </c:pt>
                <c:pt idx="70">
                  <c:v>25.5883</c:v>
                </c:pt>
                <c:pt idx="71">
                  <c:v>25.573899999999998</c:v>
                </c:pt>
                <c:pt idx="72">
                  <c:v>25.558900000000001</c:v>
                </c:pt>
                <c:pt idx="73">
                  <c:v>25.543299999999999</c:v>
                </c:pt>
                <c:pt idx="74">
                  <c:v>25.527200000000001</c:v>
                </c:pt>
                <c:pt idx="75">
                  <c:v>25.5105</c:v>
                </c:pt>
                <c:pt idx="76">
                  <c:v>25.493300000000001</c:v>
                </c:pt>
                <c:pt idx="77">
                  <c:v>25.4757</c:v>
                </c:pt>
                <c:pt idx="78">
                  <c:v>25.4575</c:v>
                </c:pt>
                <c:pt idx="79">
                  <c:v>25.4389</c:v>
                </c:pt>
                <c:pt idx="80">
                  <c:v>25.419799999999999</c:v>
                </c:pt>
                <c:pt idx="81">
                  <c:v>25.400200000000002</c:v>
                </c:pt>
                <c:pt idx="82">
                  <c:v>25.380299999999998</c:v>
                </c:pt>
                <c:pt idx="83">
                  <c:v>25.36</c:v>
                </c:pt>
                <c:pt idx="84">
                  <c:v>25.339300000000001</c:v>
                </c:pt>
                <c:pt idx="85">
                  <c:v>25.318300000000001</c:v>
                </c:pt>
                <c:pt idx="86">
                  <c:v>25.296900000000001</c:v>
                </c:pt>
                <c:pt idx="87">
                  <c:v>25.275300000000001</c:v>
                </c:pt>
                <c:pt idx="88">
                  <c:v>25.253299999999999</c:v>
                </c:pt>
                <c:pt idx="89">
                  <c:v>25.231100000000001</c:v>
                </c:pt>
                <c:pt idx="90">
                  <c:v>25.2087</c:v>
                </c:pt>
                <c:pt idx="91">
                  <c:v>25.1861</c:v>
                </c:pt>
                <c:pt idx="92">
                  <c:v>25.1632</c:v>
                </c:pt>
                <c:pt idx="93">
                  <c:v>25.1402</c:v>
                </c:pt>
                <c:pt idx="94">
                  <c:v>25.117100000000001</c:v>
                </c:pt>
                <c:pt idx="95">
                  <c:v>25.093800000000002</c:v>
                </c:pt>
                <c:pt idx="96">
                  <c:v>25.070399999999999</c:v>
                </c:pt>
                <c:pt idx="97">
                  <c:v>25.047000000000001</c:v>
                </c:pt>
                <c:pt idx="98">
                  <c:v>25.02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1070-4B14-9975-FA2777AAC498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.022400000000001</c:v>
                </c:pt>
                <c:pt idx="2">
                  <c:v>25.044899999999998</c:v>
                </c:pt>
                <c:pt idx="3">
                  <c:v>25.0672</c:v>
                </c:pt>
                <c:pt idx="4">
                  <c:v>25.089600000000001</c:v>
                </c:pt>
                <c:pt idx="5">
                  <c:v>25.111799999999999</c:v>
                </c:pt>
                <c:pt idx="6">
                  <c:v>25.133900000000001</c:v>
                </c:pt>
                <c:pt idx="7">
                  <c:v>25.155899999999999</c:v>
                </c:pt>
                <c:pt idx="8">
                  <c:v>25.177700000000002</c:v>
                </c:pt>
                <c:pt idx="9">
                  <c:v>25.199300000000001</c:v>
                </c:pt>
                <c:pt idx="10">
                  <c:v>25.220800000000001</c:v>
                </c:pt>
                <c:pt idx="11">
                  <c:v>25.242000000000001</c:v>
                </c:pt>
                <c:pt idx="12">
                  <c:v>25.263000000000002</c:v>
                </c:pt>
                <c:pt idx="13">
                  <c:v>25.2837</c:v>
                </c:pt>
                <c:pt idx="14">
                  <c:v>25.304200000000002</c:v>
                </c:pt>
                <c:pt idx="15">
                  <c:v>25.324300000000001</c:v>
                </c:pt>
                <c:pt idx="16">
                  <c:v>25.344100000000001</c:v>
                </c:pt>
                <c:pt idx="17">
                  <c:v>25.363600000000002</c:v>
                </c:pt>
                <c:pt idx="18">
                  <c:v>25.3827</c:v>
                </c:pt>
                <c:pt idx="19">
                  <c:v>25.401499999999999</c:v>
                </c:pt>
                <c:pt idx="20">
                  <c:v>25.419799999999999</c:v>
                </c:pt>
                <c:pt idx="21">
                  <c:v>25.4377</c:v>
                </c:pt>
                <c:pt idx="22">
                  <c:v>25.455200000000001</c:v>
                </c:pt>
                <c:pt idx="23">
                  <c:v>25.472200000000001</c:v>
                </c:pt>
                <c:pt idx="24">
                  <c:v>25.488700000000001</c:v>
                </c:pt>
                <c:pt idx="25">
                  <c:v>25.504799999999999</c:v>
                </c:pt>
                <c:pt idx="26">
                  <c:v>25.520299999999999</c:v>
                </c:pt>
                <c:pt idx="27">
                  <c:v>25.535399999999999</c:v>
                </c:pt>
                <c:pt idx="28">
                  <c:v>25.549900000000001</c:v>
                </c:pt>
                <c:pt idx="29">
                  <c:v>25.563800000000001</c:v>
                </c:pt>
                <c:pt idx="30">
                  <c:v>25.577200000000001</c:v>
                </c:pt>
                <c:pt idx="31">
                  <c:v>25.59</c:v>
                </c:pt>
                <c:pt idx="32">
                  <c:v>25.6022</c:v>
                </c:pt>
                <c:pt idx="33">
                  <c:v>25.613900000000001</c:v>
                </c:pt>
                <c:pt idx="34">
                  <c:v>25.6249</c:v>
                </c:pt>
                <c:pt idx="35">
                  <c:v>25.635200000000001</c:v>
                </c:pt>
                <c:pt idx="36">
                  <c:v>25.645</c:v>
                </c:pt>
                <c:pt idx="37">
                  <c:v>25.6541</c:v>
                </c:pt>
                <c:pt idx="38">
                  <c:v>25.662500000000001</c:v>
                </c:pt>
                <c:pt idx="39">
                  <c:v>25.670300000000001</c:v>
                </c:pt>
                <c:pt idx="40">
                  <c:v>25.677399999999999</c:v>
                </c:pt>
                <c:pt idx="41">
                  <c:v>25.683800000000002</c:v>
                </c:pt>
                <c:pt idx="42">
                  <c:v>25.689599999999999</c:v>
                </c:pt>
                <c:pt idx="43">
                  <c:v>25.694600000000001</c:v>
                </c:pt>
                <c:pt idx="44">
                  <c:v>25.699000000000002</c:v>
                </c:pt>
                <c:pt idx="45">
                  <c:v>25.7026</c:v>
                </c:pt>
                <c:pt idx="46">
                  <c:v>25.7056</c:v>
                </c:pt>
                <c:pt idx="47">
                  <c:v>25.707799999999999</c:v>
                </c:pt>
                <c:pt idx="48">
                  <c:v>25.709299999999999</c:v>
                </c:pt>
                <c:pt idx="49">
                  <c:v>25.710100000000001</c:v>
                </c:pt>
                <c:pt idx="50">
                  <c:v>25.7102</c:v>
                </c:pt>
                <c:pt idx="51">
                  <c:v>25.709599999999998</c:v>
                </c:pt>
                <c:pt idx="52">
                  <c:v>25.708300000000001</c:v>
                </c:pt>
                <c:pt idx="53">
                  <c:v>25.706199999999999</c:v>
                </c:pt>
                <c:pt idx="54">
                  <c:v>25.703499999999998</c:v>
                </c:pt>
                <c:pt idx="55">
                  <c:v>25.7</c:v>
                </c:pt>
                <c:pt idx="56">
                  <c:v>25.695900000000002</c:v>
                </c:pt>
                <c:pt idx="57">
                  <c:v>25.690999999999999</c:v>
                </c:pt>
                <c:pt idx="58">
                  <c:v>25.685400000000001</c:v>
                </c:pt>
                <c:pt idx="59">
                  <c:v>25.679200000000002</c:v>
                </c:pt>
                <c:pt idx="60">
                  <c:v>25.6722</c:v>
                </c:pt>
                <c:pt idx="61">
                  <c:v>25.6646</c:v>
                </c:pt>
                <c:pt idx="62">
                  <c:v>25.656300000000002</c:v>
                </c:pt>
                <c:pt idx="63">
                  <c:v>25.647300000000001</c:v>
                </c:pt>
                <c:pt idx="64">
                  <c:v>25.637699999999999</c:v>
                </c:pt>
                <c:pt idx="65">
                  <c:v>25.627500000000001</c:v>
                </c:pt>
                <c:pt idx="66">
                  <c:v>25.616599999999998</c:v>
                </c:pt>
                <c:pt idx="67">
                  <c:v>25.605</c:v>
                </c:pt>
                <c:pt idx="68">
                  <c:v>25.5929</c:v>
                </c:pt>
                <c:pt idx="69">
                  <c:v>25.580200000000001</c:v>
                </c:pt>
                <c:pt idx="70">
                  <c:v>25.5669</c:v>
                </c:pt>
                <c:pt idx="71">
                  <c:v>25.553000000000001</c:v>
                </c:pt>
                <c:pt idx="72">
                  <c:v>25.538499999999999</c:v>
                </c:pt>
                <c:pt idx="73">
                  <c:v>25.523499999999999</c:v>
                </c:pt>
                <c:pt idx="74">
                  <c:v>25.507899999999999</c:v>
                </c:pt>
                <c:pt idx="75">
                  <c:v>25.491900000000001</c:v>
                </c:pt>
                <c:pt idx="76">
                  <c:v>25.475300000000001</c:v>
                </c:pt>
                <c:pt idx="77">
                  <c:v>25.458300000000001</c:v>
                </c:pt>
                <c:pt idx="78">
                  <c:v>25.440799999999999</c:v>
                </c:pt>
                <c:pt idx="79">
                  <c:v>25.422799999999999</c:v>
                </c:pt>
                <c:pt idx="80">
                  <c:v>25.404399999999999</c:v>
                </c:pt>
                <c:pt idx="81">
                  <c:v>25.3856</c:v>
                </c:pt>
                <c:pt idx="82">
                  <c:v>25.366399999999999</c:v>
                </c:pt>
                <c:pt idx="83">
                  <c:v>25.346900000000002</c:v>
                </c:pt>
                <c:pt idx="84">
                  <c:v>25.326899999999998</c:v>
                </c:pt>
                <c:pt idx="85">
                  <c:v>25.306699999999999</c:v>
                </c:pt>
                <c:pt idx="86">
                  <c:v>25.286100000000001</c:v>
                </c:pt>
                <c:pt idx="87">
                  <c:v>25.2652</c:v>
                </c:pt>
                <c:pt idx="88">
                  <c:v>25.2441</c:v>
                </c:pt>
                <c:pt idx="89">
                  <c:v>25.2227</c:v>
                </c:pt>
                <c:pt idx="90">
                  <c:v>25.2011</c:v>
                </c:pt>
                <c:pt idx="91">
                  <c:v>25.179300000000001</c:v>
                </c:pt>
                <c:pt idx="92">
                  <c:v>25.1572</c:v>
                </c:pt>
                <c:pt idx="93">
                  <c:v>25.135100000000001</c:v>
                </c:pt>
                <c:pt idx="94">
                  <c:v>25.1128</c:v>
                </c:pt>
                <c:pt idx="95">
                  <c:v>25.090399999999999</c:v>
                </c:pt>
                <c:pt idx="96">
                  <c:v>25.067799999999998</c:v>
                </c:pt>
                <c:pt idx="97">
                  <c:v>25.045300000000001</c:v>
                </c:pt>
                <c:pt idx="98">
                  <c:v>25.02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1070-4B14-9975-FA2777AAC498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.021599999999999</c:v>
                </c:pt>
                <c:pt idx="2">
                  <c:v>25.043199999999999</c:v>
                </c:pt>
                <c:pt idx="3">
                  <c:v>25.064800000000002</c:v>
                </c:pt>
                <c:pt idx="4">
                  <c:v>25.086300000000001</c:v>
                </c:pt>
                <c:pt idx="5">
                  <c:v>25.107700000000001</c:v>
                </c:pt>
                <c:pt idx="6">
                  <c:v>25.129000000000001</c:v>
                </c:pt>
                <c:pt idx="7">
                  <c:v>25.150099999999998</c:v>
                </c:pt>
                <c:pt idx="8">
                  <c:v>25.171199999999999</c:v>
                </c:pt>
                <c:pt idx="9">
                  <c:v>25.192</c:v>
                </c:pt>
                <c:pt idx="10">
                  <c:v>25.212700000000002</c:v>
                </c:pt>
                <c:pt idx="11">
                  <c:v>25.2331</c:v>
                </c:pt>
                <c:pt idx="12">
                  <c:v>25.253399999999999</c:v>
                </c:pt>
                <c:pt idx="13">
                  <c:v>25.273299999999999</c:v>
                </c:pt>
                <c:pt idx="14">
                  <c:v>25.292999999999999</c:v>
                </c:pt>
                <c:pt idx="15">
                  <c:v>25.3124</c:v>
                </c:pt>
                <c:pt idx="16">
                  <c:v>25.331499999999998</c:v>
                </c:pt>
                <c:pt idx="17">
                  <c:v>25.350300000000001</c:v>
                </c:pt>
                <c:pt idx="18">
                  <c:v>25.3687</c:v>
                </c:pt>
                <c:pt idx="19">
                  <c:v>25.386700000000001</c:v>
                </c:pt>
                <c:pt idx="20">
                  <c:v>25.404399999999999</c:v>
                </c:pt>
                <c:pt idx="21">
                  <c:v>25.421600000000002</c:v>
                </c:pt>
                <c:pt idx="22">
                  <c:v>25.438500000000001</c:v>
                </c:pt>
                <c:pt idx="23">
                  <c:v>25.454899999999999</c:v>
                </c:pt>
                <c:pt idx="24">
                  <c:v>25.470800000000001</c:v>
                </c:pt>
                <c:pt idx="25">
                  <c:v>25.4863</c:v>
                </c:pt>
                <c:pt idx="26">
                  <c:v>25.501200000000001</c:v>
                </c:pt>
                <c:pt idx="27">
                  <c:v>25.515699999999999</c:v>
                </c:pt>
                <c:pt idx="28">
                  <c:v>25.529699999999998</c:v>
                </c:pt>
                <c:pt idx="29">
                  <c:v>25.543099999999999</c:v>
                </c:pt>
                <c:pt idx="30">
                  <c:v>25.556000000000001</c:v>
                </c:pt>
                <c:pt idx="31">
                  <c:v>25.5684</c:v>
                </c:pt>
                <c:pt idx="32">
                  <c:v>25.580100000000002</c:v>
                </c:pt>
                <c:pt idx="33">
                  <c:v>25.5913</c:v>
                </c:pt>
                <c:pt idx="34">
                  <c:v>25.601900000000001</c:v>
                </c:pt>
                <c:pt idx="35">
                  <c:v>25.611899999999999</c:v>
                </c:pt>
                <c:pt idx="36">
                  <c:v>25.621300000000002</c:v>
                </c:pt>
                <c:pt idx="37">
                  <c:v>25.630099999999999</c:v>
                </c:pt>
                <c:pt idx="38">
                  <c:v>25.638200000000001</c:v>
                </c:pt>
                <c:pt idx="39">
                  <c:v>25.645700000000001</c:v>
                </c:pt>
                <c:pt idx="40">
                  <c:v>25.6525</c:v>
                </c:pt>
                <c:pt idx="41">
                  <c:v>25.6587</c:v>
                </c:pt>
                <c:pt idx="42">
                  <c:v>25.664200000000001</c:v>
                </c:pt>
                <c:pt idx="43">
                  <c:v>25.6691</c:v>
                </c:pt>
                <c:pt idx="44">
                  <c:v>25.673300000000001</c:v>
                </c:pt>
                <c:pt idx="45">
                  <c:v>25.6768</c:v>
                </c:pt>
                <c:pt idx="46">
                  <c:v>25.679600000000001</c:v>
                </c:pt>
                <c:pt idx="47">
                  <c:v>25.681799999999999</c:v>
                </c:pt>
                <c:pt idx="48">
                  <c:v>25.683199999999999</c:v>
                </c:pt>
                <c:pt idx="49">
                  <c:v>25.684000000000001</c:v>
                </c:pt>
                <c:pt idx="50">
                  <c:v>25.684100000000001</c:v>
                </c:pt>
                <c:pt idx="51">
                  <c:v>25.683499999999999</c:v>
                </c:pt>
                <c:pt idx="52">
                  <c:v>25.682200000000002</c:v>
                </c:pt>
                <c:pt idx="53">
                  <c:v>25.680299999999999</c:v>
                </c:pt>
                <c:pt idx="54">
                  <c:v>25.677600000000002</c:v>
                </c:pt>
                <c:pt idx="55">
                  <c:v>25.674299999999999</c:v>
                </c:pt>
                <c:pt idx="56">
                  <c:v>25.670300000000001</c:v>
                </c:pt>
                <c:pt idx="57">
                  <c:v>25.665600000000001</c:v>
                </c:pt>
                <c:pt idx="58">
                  <c:v>25.6602</c:v>
                </c:pt>
                <c:pt idx="59">
                  <c:v>25.654199999999999</c:v>
                </c:pt>
                <c:pt idx="60">
                  <c:v>25.647500000000001</c:v>
                </c:pt>
                <c:pt idx="61">
                  <c:v>25.6401</c:v>
                </c:pt>
                <c:pt idx="62">
                  <c:v>25.632100000000001</c:v>
                </c:pt>
                <c:pt idx="63">
                  <c:v>25.6235</c:v>
                </c:pt>
                <c:pt idx="64">
                  <c:v>25.6142</c:v>
                </c:pt>
                <c:pt idx="65">
                  <c:v>25.604399999999998</c:v>
                </c:pt>
                <c:pt idx="66">
                  <c:v>25.593900000000001</c:v>
                </c:pt>
                <c:pt idx="67">
                  <c:v>25.582799999999999</c:v>
                </c:pt>
                <c:pt idx="68">
                  <c:v>25.571100000000001</c:v>
                </c:pt>
                <c:pt idx="69">
                  <c:v>25.558800000000002</c:v>
                </c:pt>
                <c:pt idx="70">
                  <c:v>25.545999999999999</c:v>
                </c:pt>
                <c:pt idx="71">
                  <c:v>25.532599999999999</c:v>
                </c:pt>
                <c:pt idx="72">
                  <c:v>25.518699999999999</c:v>
                </c:pt>
                <c:pt idx="73">
                  <c:v>25.504200000000001</c:v>
                </c:pt>
                <c:pt idx="74">
                  <c:v>25.4892</c:v>
                </c:pt>
                <c:pt idx="75">
                  <c:v>25.473800000000001</c:v>
                </c:pt>
                <c:pt idx="76">
                  <c:v>25.457799999999999</c:v>
                </c:pt>
                <c:pt idx="77">
                  <c:v>25.441400000000002</c:v>
                </c:pt>
                <c:pt idx="78">
                  <c:v>25.424499999999998</c:v>
                </c:pt>
                <c:pt idx="79">
                  <c:v>25.4072</c:v>
                </c:pt>
                <c:pt idx="80">
                  <c:v>25.389500000000002</c:v>
                </c:pt>
                <c:pt idx="81">
                  <c:v>25.371400000000001</c:v>
                </c:pt>
                <c:pt idx="82">
                  <c:v>25.352900000000002</c:v>
                </c:pt>
                <c:pt idx="83">
                  <c:v>25.334099999999999</c:v>
                </c:pt>
                <c:pt idx="84">
                  <c:v>25.314900000000002</c:v>
                </c:pt>
                <c:pt idx="85">
                  <c:v>25.295300000000001</c:v>
                </c:pt>
                <c:pt idx="86">
                  <c:v>25.275500000000001</c:v>
                </c:pt>
                <c:pt idx="87">
                  <c:v>25.255400000000002</c:v>
                </c:pt>
                <c:pt idx="88">
                  <c:v>25.235099999999999</c:v>
                </c:pt>
                <c:pt idx="89">
                  <c:v>25.214500000000001</c:v>
                </c:pt>
                <c:pt idx="90">
                  <c:v>25.1937</c:v>
                </c:pt>
                <c:pt idx="91">
                  <c:v>25.172599999999999</c:v>
                </c:pt>
                <c:pt idx="92">
                  <c:v>25.151399999999999</c:v>
                </c:pt>
                <c:pt idx="93">
                  <c:v>25.130099999999999</c:v>
                </c:pt>
                <c:pt idx="94">
                  <c:v>25.108599999999999</c:v>
                </c:pt>
                <c:pt idx="95">
                  <c:v>25.087</c:v>
                </c:pt>
                <c:pt idx="96">
                  <c:v>25.065300000000001</c:v>
                </c:pt>
                <c:pt idx="97">
                  <c:v>25.043600000000001</c:v>
                </c:pt>
                <c:pt idx="98">
                  <c:v>25.021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1070-4B14-9975-FA2777AAC498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.020800000000001</c:v>
                </c:pt>
                <c:pt idx="2">
                  <c:v>25.041599999999999</c:v>
                </c:pt>
                <c:pt idx="3">
                  <c:v>25.0624</c:v>
                </c:pt>
                <c:pt idx="4">
                  <c:v>25.083100000000002</c:v>
                </c:pt>
                <c:pt idx="5">
                  <c:v>25.1037</c:v>
                </c:pt>
                <c:pt idx="6">
                  <c:v>25.124199999999998</c:v>
                </c:pt>
                <c:pt idx="7">
                  <c:v>25.144600000000001</c:v>
                </c:pt>
                <c:pt idx="8">
                  <c:v>25.1648</c:v>
                </c:pt>
                <c:pt idx="9">
                  <c:v>25.184899999999999</c:v>
                </c:pt>
                <c:pt idx="10">
                  <c:v>25.204799999999999</c:v>
                </c:pt>
                <c:pt idx="11">
                  <c:v>25.224499999999999</c:v>
                </c:pt>
                <c:pt idx="12">
                  <c:v>25.244</c:v>
                </c:pt>
                <c:pt idx="13">
                  <c:v>25.263200000000001</c:v>
                </c:pt>
                <c:pt idx="14">
                  <c:v>25.2821</c:v>
                </c:pt>
                <c:pt idx="15">
                  <c:v>25.300799999999999</c:v>
                </c:pt>
                <c:pt idx="16">
                  <c:v>25.319199999999999</c:v>
                </c:pt>
                <c:pt idx="17">
                  <c:v>25.337299999999999</c:v>
                </c:pt>
                <c:pt idx="18">
                  <c:v>25.355</c:v>
                </c:pt>
                <c:pt idx="19">
                  <c:v>25.372399999999999</c:v>
                </c:pt>
                <c:pt idx="20">
                  <c:v>25.389399999999998</c:v>
                </c:pt>
                <c:pt idx="21">
                  <c:v>25.405999999999999</c:v>
                </c:pt>
                <c:pt idx="22">
                  <c:v>25.4222</c:v>
                </c:pt>
                <c:pt idx="23">
                  <c:v>25.437999999999999</c:v>
                </c:pt>
                <c:pt idx="24">
                  <c:v>25.453299999999999</c:v>
                </c:pt>
                <c:pt idx="25">
                  <c:v>25.4682</c:v>
                </c:pt>
                <c:pt idx="26">
                  <c:v>25.482600000000001</c:v>
                </c:pt>
                <c:pt idx="27">
                  <c:v>25.496600000000001</c:v>
                </c:pt>
                <c:pt idx="28">
                  <c:v>25.51</c:v>
                </c:pt>
                <c:pt idx="29">
                  <c:v>25.523</c:v>
                </c:pt>
                <c:pt idx="30">
                  <c:v>25.535399999999999</c:v>
                </c:pt>
                <c:pt idx="31">
                  <c:v>25.5473</c:v>
                </c:pt>
                <c:pt idx="32">
                  <c:v>25.558599999999998</c:v>
                </c:pt>
                <c:pt idx="33">
                  <c:v>25.569400000000002</c:v>
                </c:pt>
                <c:pt idx="34">
                  <c:v>25.579599999999999</c:v>
                </c:pt>
                <c:pt idx="35">
                  <c:v>25.589200000000002</c:v>
                </c:pt>
                <c:pt idx="36">
                  <c:v>25.598199999999999</c:v>
                </c:pt>
                <c:pt idx="37">
                  <c:v>25.6067</c:v>
                </c:pt>
                <c:pt idx="38">
                  <c:v>25.6145</c:v>
                </c:pt>
                <c:pt idx="39">
                  <c:v>25.621700000000001</c:v>
                </c:pt>
                <c:pt idx="40">
                  <c:v>25.628299999999999</c:v>
                </c:pt>
                <c:pt idx="41">
                  <c:v>25.6342</c:v>
                </c:pt>
                <c:pt idx="42">
                  <c:v>25.639600000000002</c:v>
                </c:pt>
                <c:pt idx="43">
                  <c:v>25.644200000000001</c:v>
                </c:pt>
                <c:pt idx="44">
                  <c:v>25.648299999999999</c:v>
                </c:pt>
                <c:pt idx="45">
                  <c:v>25.651700000000002</c:v>
                </c:pt>
                <c:pt idx="46">
                  <c:v>25.654399999999999</c:v>
                </c:pt>
                <c:pt idx="47">
                  <c:v>25.656400000000001</c:v>
                </c:pt>
                <c:pt idx="48">
                  <c:v>25.657900000000001</c:v>
                </c:pt>
                <c:pt idx="49">
                  <c:v>25.6586</c:v>
                </c:pt>
                <c:pt idx="50">
                  <c:v>25.6587</c:v>
                </c:pt>
                <c:pt idx="51">
                  <c:v>25.658100000000001</c:v>
                </c:pt>
                <c:pt idx="52">
                  <c:v>25.6569</c:v>
                </c:pt>
                <c:pt idx="53">
                  <c:v>25.655000000000001</c:v>
                </c:pt>
                <c:pt idx="54">
                  <c:v>25.6524</c:v>
                </c:pt>
                <c:pt idx="55">
                  <c:v>25.6492</c:v>
                </c:pt>
                <c:pt idx="56">
                  <c:v>25.645299999999999</c:v>
                </c:pt>
                <c:pt idx="57">
                  <c:v>25.640799999999999</c:v>
                </c:pt>
                <c:pt idx="58">
                  <c:v>25.6357</c:v>
                </c:pt>
                <c:pt idx="59">
                  <c:v>25.629799999999999</c:v>
                </c:pt>
                <c:pt idx="60">
                  <c:v>25.6234</c:v>
                </c:pt>
                <c:pt idx="61">
                  <c:v>25.616299999999999</c:v>
                </c:pt>
                <c:pt idx="62">
                  <c:v>25.608599999999999</c:v>
                </c:pt>
                <c:pt idx="63">
                  <c:v>25.600300000000001</c:v>
                </c:pt>
                <c:pt idx="64">
                  <c:v>25.5914</c:v>
                </c:pt>
                <c:pt idx="65">
                  <c:v>25.581900000000001</c:v>
                </c:pt>
                <c:pt idx="66">
                  <c:v>25.5718</c:v>
                </c:pt>
                <c:pt idx="67">
                  <c:v>25.5611</c:v>
                </c:pt>
                <c:pt idx="68">
                  <c:v>25.549800000000001</c:v>
                </c:pt>
                <c:pt idx="69">
                  <c:v>25.538</c:v>
                </c:pt>
                <c:pt idx="70">
                  <c:v>25.525600000000001</c:v>
                </c:pt>
                <c:pt idx="71">
                  <c:v>25.512699999999999</c:v>
                </c:pt>
                <c:pt idx="72">
                  <c:v>25.499300000000002</c:v>
                </c:pt>
                <c:pt idx="73">
                  <c:v>25.485399999999998</c:v>
                </c:pt>
                <c:pt idx="74">
                  <c:v>25.471</c:v>
                </c:pt>
                <c:pt idx="75">
                  <c:v>25.456099999999999</c:v>
                </c:pt>
                <c:pt idx="76">
                  <c:v>25.4407</c:v>
                </c:pt>
                <c:pt idx="77">
                  <c:v>25.424900000000001</c:v>
                </c:pt>
                <c:pt idx="78">
                  <c:v>25.4087</c:v>
                </c:pt>
                <c:pt idx="79">
                  <c:v>25.391999999999999</c:v>
                </c:pt>
                <c:pt idx="80">
                  <c:v>25.375</c:v>
                </c:pt>
                <c:pt idx="81">
                  <c:v>25.357500000000002</c:v>
                </c:pt>
                <c:pt idx="82">
                  <c:v>25.339700000000001</c:v>
                </c:pt>
                <c:pt idx="83">
                  <c:v>25.3216</c:v>
                </c:pt>
                <c:pt idx="84">
                  <c:v>25.303100000000001</c:v>
                </c:pt>
                <c:pt idx="85">
                  <c:v>25.284300000000002</c:v>
                </c:pt>
                <c:pt idx="86">
                  <c:v>25.2653</c:v>
                </c:pt>
                <c:pt idx="87">
                  <c:v>25.245899999999999</c:v>
                </c:pt>
                <c:pt idx="88">
                  <c:v>25.226299999999998</c:v>
                </c:pt>
                <c:pt idx="89">
                  <c:v>25.206499999999998</c:v>
                </c:pt>
                <c:pt idx="90">
                  <c:v>25.186399999999999</c:v>
                </c:pt>
                <c:pt idx="91">
                  <c:v>25.1662</c:v>
                </c:pt>
                <c:pt idx="92">
                  <c:v>25.145800000000001</c:v>
                </c:pt>
                <c:pt idx="93">
                  <c:v>25.1252</c:v>
                </c:pt>
                <c:pt idx="94">
                  <c:v>25.104600000000001</c:v>
                </c:pt>
                <c:pt idx="95">
                  <c:v>25.0838</c:v>
                </c:pt>
                <c:pt idx="96">
                  <c:v>25.062899999999999</c:v>
                </c:pt>
                <c:pt idx="97">
                  <c:v>25.042000000000002</c:v>
                </c:pt>
                <c:pt idx="98">
                  <c:v>25.02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1070-4B14-9975-FA2777AAC498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.02</c:v>
                </c:pt>
                <c:pt idx="2">
                  <c:v>25.040099999999999</c:v>
                </c:pt>
                <c:pt idx="3">
                  <c:v>25.06</c:v>
                </c:pt>
                <c:pt idx="4">
                  <c:v>25.079899999999999</c:v>
                </c:pt>
                <c:pt idx="5">
                  <c:v>25.099799999999998</c:v>
                </c:pt>
                <c:pt idx="6">
                  <c:v>25.119499999999999</c:v>
                </c:pt>
                <c:pt idx="7">
                  <c:v>25.139099999999999</c:v>
                </c:pt>
                <c:pt idx="8">
                  <c:v>25.1586</c:v>
                </c:pt>
                <c:pt idx="9">
                  <c:v>25.178000000000001</c:v>
                </c:pt>
                <c:pt idx="10">
                  <c:v>25.197099999999999</c:v>
                </c:pt>
                <c:pt idx="11">
                  <c:v>25.216100000000001</c:v>
                </c:pt>
                <c:pt idx="12">
                  <c:v>25.2348</c:v>
                </c:pt>
                <c:pt idx="13">
                  <c:v>25.253299999999999</c:v>
                </c:pt>
                <c:pt idx="14">
                  <c:v>25.271599999999999</c:v>
                </c:pt>
                <c:pt idx="15">
                  <c:v>25.2895</c:v>
                </c:pt>
                <c:pt idx="16">
                  <c:v>25.307200000000002</c:v>
                </c:pt>
                <c:pt idx="17">
                  <c:v>25.3246</c:v>
                </c:pt>
                <c:pt idx="18">
                  <c:v>25.341699999999999</c:v>
                </c:pt>
                <c:pt idx="19">
                  <c:v>25.3584</c:v>
                </c:pt>
                <c:pt idx="20">
                  <c:v>25.3748</c:v>
                </c:pt>
                <c:pt idx="21">
                  <c:v>25.390799999999999</c:v>
                </c:pt>
                <c:pt idx="22">
                  <c:v>25.406400000000001</c:v>
                </c:pt>
                <c:pt idx="23">
                  <c:v>25.421500000000002</c:v>
                </c:pt>
                <c:pt idx="24">
                  <c:v>25.436299999999999</c:v>
                </c:pt>
                <c:pt idx="25">
                  <c:v>25.450600000000001</c:v>
                </c:pt>
                <c:pt idx="26">
                  <c:v>25.464500000000001</c:v>
                </c:pt>
                <c:pt idx="27">
                  <c:v>25.478000000000002</c:v>
                </c:pt>
                <c:pt idx="28">
                  <c:v>25.4909</c:v>
                </c:pt>
                <c:pt idx="29">
                  <c:v>25.503299999999999</c:v>
                </c:pt>
                <c:pt idx="30">
                  <c:v>25.5153</c:v>
                </c:pt>
                <c:pt idx="31">
                  <c:v>25.526700000000002</c:v>
                </c:pt>
                <c:pt idx="32">
                  <c:v>25.537600000000001</c:v>
                </c:pt>
                <c:pt idx="33">
                  <c:v>25.547999999999998</c:v>
                </c:pt>
                <c:pt idx="34">
                  <c:v>25.5578</c:v>
                </c:pt>
                <c:pt idx="35">
                  <c:v>25.5671</c:v>
                </c:pt>
                <c:pt idx="36">
                  <c:v>25.575800000000001</c:v>
                </c:pt>
                <c:pt idx="37">
                  <c:v>25.5839</c:v>
                </c:pt>
                <c:pt idx="38">
                  <c:v>25.5914</c:v>
                </c:pt>
                <c:pt idx="39">
                  <c:v>25.598400000000002</c:v>
                </c:pt>
                <c:pt idx="40">
                  <c:v>25.604700000000001</c:v>
                </c:pt>
                <c:pt idx="41">
                  <c:v>25.610399999999998</c:v>
                </c:pt>
                <c:pt idx="42">
                  <c:v>25.615500000000001</c:v>
                </c:pt>
                <c:pt idx="43">
                  <c:v>25.62</c:v>
                </c:pt>
                <c:pt idx="44">
                  <c:v>25.623899999999999</c:v>
                </c:pt>
                <c:pt idx="45">
                  <c:v>25.627199999999998</c:v>
                </c:pt>
                <c:pt idx="46">
                  <c:v>25.629799999999999</c:v>
                </c:pt>
                <c:pt idx="47">
                  <c:v>25.631799999999998</c:v>
                </c:pt>
                <c:pt idx="48">
                  <c:v>25.633099999999999</c:v>
                </c:pt>
                <c:pt idx="49">
                  <c:v>25.633900000000001</c:v>
                </c:pt>
                <c:pt idx="50">
                  <c:v>25.633900000000001</c:v>
                </c:pt>
                <c:pt idx="51">
                  <c:v>25.633400000000002</c:v>
                </c:pt>
                <c:pt idx="52">
                  <c:v>25.632200000000001</c:v>
                </c:pt>
                <c:pt idx="53">
                  <c:v>25.630400000000002</c:v>
                </c:pt>
                <c:pt idx="54">
                  <c:v>25.6279</c:v>
                </c:pt>
                <c:pt idx="55">
                  <c:v>25.6248</c:v>
                </c:pt>
                <c:pt idx="56">
                  <c:v>25.621099999999998</c:v>
                </c:pt>
                <c:pt idx="57">
                  <c:v>25.616700000000002</c:v>
                </c:pt>
                <c:pt idx="58">
                  <c:v>25.611699999999999</c:v>
                </c:pt>
                <c:pt idx="59">
                  <c:v>25.606200000000001</c:v>
                </c:pt>
                <c:pt idx="60">
                  <c:v>25.599900000000002</c:v>
                </c:pt>
                <c:pt idx="61">
                  <c:v>25.5931</c:v>
                </c:pt>
                <c:pt idx="62">
                  <c:v>25.585699999999999</c:v>
                </c:pt>
                <c:pt idx="63">
                  <c:v>25.5777</c:v>
                </c:pt>
                <c:pt idx="64">
                  <c:v>25.569099999999999</c:v>
                </c:pt>
                <c:pt idx="65">
                  <c:v>25.56</c:v>
                </c:pt>
                <c:pt idx="66">
                  <c:v>25.5502</c:v>
                </c:pt>
                <c:pt idx="67">
                  <c:v>25.54</c:v>
                </c:pt>
                <c:pt idx="68">
                  <c:v>25.5291</c:v>
                </c:pt>
                <c:pt idx="69">
                  <c:v>25.517700000000001</c:v>
                </c:pt>
                <c:pt idx="70">
                  <c:v>25.505800000000001</c:v>
                </c:pt>
                <c:pt idx="71">
                  <c:v>25.493400000000001</c:v>
                </c:pt>
                <c:pt idx="72">
                  <c:v>25.480499999999999</c:v>
                </c:pt>
                <c:pt idx="73">
                  <c:v>25.467099999999999</c:v>
                </c:pt>
                <c:pt idx="74">
                  <c:v>25.453299999999999</c:v>
                </c:pt>
                <c:pt idx="75">
                  <c:v>25.4389</c:v>
                </c:pt>
                <c:pt idx="76">
                  <c:v>25.424099999999999</c:v>
                </c:pt>
                <c:pt idx="77">
                  <c:v>25.408899999999999</c:v>
                </c:pt>
                <c:pt idx="78">
                  <c:v>25.3933</c:v>
                </c:pt>
                <c:pt idx="79">
                  <c:v>25.377300000000002</c:v>
                </c:pt>
                <c:pt idx="80">
                  <c:v>25.360900000000001</c:v>
                </c:pt>
                <c:pt idx="81">
                  <c:v>25.344100000000001</c:v>
                </c:pt>
                <c:pt idx="82">
                  <c:v>25.326899999999998</c:v>
                </c:pt>
                <c:pt idx="83">
                  <c:v>25.3095</c:v>
                </c:pt>
                <c:pt idx="84">
                  <c:v>25.291699999999999</c:v>
                </c:pt>
                <c:pt idx="85">
                  <c:v>25.273599999999998</c:v>
                </c:pt>
                <c:pt idx="86">
                  <c:v>25.255299999999998</c:v>
                </c:pt>
                <c:pt idx="87">
                  <c:v>25.236599999999999</c:v>
                </c:pt>
                <c:pt idx="88">
                  <c:v>25.2178</c:v>
                </c:pt>
                <c:pt idx="89">
                  <c:v>25.198699999999999</c:v>
                </c:pt>
                <c:pt idx="90">
                  <c:v>25.179400000000001</c:v>
                </c:pt>
                <c:pt idx="91">
                  <c:v>25.1599</c:v>
                </c:pt>
                <c:pt idx="92">
                  <c:v>25.1403</c:v>
                </c:pt>
                <c:pt idx="93">
                  <c:v>25.1205</c:v>
                </c:pt>
                <c:pt idx="94">
                  <c:v>25.1006</c:v>
                </c:pt>
                <c:pt idx="95">
                  <c:v>25.0806</c:v>
                </c:pt>
                <c:pt idx="96">
                  <c:v>25.060500000000001</c:v>
                </c:pt>
                <c:pt idx="97">
                  <c:v>25.040400000000002</c:v>
                </c:pt>
                <c:pt idx="98">
                  <c:v>25.020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1070-4B14-9975-FA2777AAC498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.019300000000001</c:v>
                </c:pt>
                <c:pt idx="2">
                  <c:v>25.038499999999999</c:v>
                </c:pt>
                <c:pt idx="3">
                  <c:v>25.057700000000001</c:v>
                </c:pt>
                <c:pt idx="4">
                  <c:v>25.076899999999998</c:v>
                </c:pt>
                <c:pt idx="5">
                  <c:v>25.096</c:v>
                </c:pt>
                <c:pt idx="6">
                  <c:v>25.114999999999998</c:v>
                </c:pt>
                <c:pt idx="7">
                  <c:v>25.133900000000001</c:v>
                </c:pt>
                <c:pt idx="8">
                  <c:v>25.1526</c:v>
                </c:pt>
                <c:pt idx="9">
                  <c:v>25.171199999999999</c:v>
                </c:pt>
                <c:pt idx="10">
                  <c:v>25.189599999999999</c:v>
                </c:pt>
                <c:pt idx="11">
                  <c:v>25.207899999999999</c:v>
                </c:pt>
                <c:pt idx="12">
                  <c:v>25.225899999999999</c:v>
                </c:pt>
                <c:pt idx="13">
                  <c:v>25.2437</c:v>
                </c:pt>
                <c:pt idx="14">
                  <c:v>25.261199999999999</c:v>
                </c:pt>
                <c:pt idx="15">
                  <c:v>25.278500000000001</c:v>
                </c:pt>
                <c:pt idx="16">
                  <c:v>25.2956</c:v>
                </c:pt>
                <c:pt idx="17">
                  <c:v>25.3123</c:v>
                </c:pt>
                <c:pt idx="18">
                  <c:v>25.328700000000001</c:v>
                </c:pt>
                <c:pt idx="19">
                  <c:v>25.344799999999999</c:v>
                </c:pt>
                <c:pt idx="20">
                  <c:v>25.360499999999998</c:v>
                </c:pt>
                <c:pt idx="21">
                  <c:v>25.375900000000001</c:v>
                </c:pt>
                <c:pt idx="22">
                  <c:v>25.390899999999998</c:v>
                </c:pt>
                <c:pt idx="23">
                  <c:v>25.4055</c:v>
                </c:pt>
                <c:pt idx="24">
                  <c:v>25.419699999999999</c:v>
                </c:pt>
                <c:pt idx="25">
                  <c:v>25.433499999999999</c:v>
                </c:pt>
                <c:pt idx="26">
                  <c:v>25.446899999999999</c:v>
                </c:pt>
                <c:pt idx="27">
                  <c:v>25.459800000000001</c:v>
                </c:pt>
                <c:pt idx="28">
                  <c:v>25.472200000000001</c:v>
                </c:pt>
                <c:pt idx="29">
                  <c:v>25.484200000000001</c:v>
                </c:pt>
                <c:pt idx="30">
                  <c:v>25.495699999999999</c:v>
                </c:pt>
                <c:pt idx="31">
                  <c:v>25.506699999999999</c:v>
                </c:pt>
                <c:pt idx="32">
                  <c:v>25.517199999999999</c:v>
                </c:pt>
                <c:pt idx="33">
                  <c:v>25.527200000000001</c:v>
                </c:pt>
                <c:pt idx="34">
                  <c:v>25.5366</c:v>
                </c:pt>
                <c:pt idx="35">
                  <c:v>25.545500000000001</c:v>
                </c:pt>
                <c:pt idx="36">
                  <c:v>25.553899999999999</c:v>
                </c:pt>
                <c:pt idx="37">
                  <c:v>25.561699999999998</c:v>
                </c:pt>
                <c:pt idx="38">
                  <c:v>25.568899999999999</c:v>
                </c:pt>
                <c:pt idx="39">
                  <c:v>25.575600000000001</c:v>
                </c:pt>
                <c:pt idx="40">
                  <c:v>25.581700000000001</c:v>
                </c:pt>
                <c:pt idx="41">
                  <c:v>25.587199999999999</c:v>
                </c:pt>
                <c:pt idx="42">
                  <c:v>25.592099999999999</c:v>
                </c:pt>
                <c:pt idx="43">
                  <c:v>25.596499999999999</c:v>
                </c:pt>
                <c:pt idx="44">
                  <c:v>25.600200000000001</c:v>
                </c:pt>
                <c:pt idx="45">
                  <c:v>25.603300000000001</c:v>
                </c:pt>
                <c:pt idx="46">
                  <c:v>25.605899999999998</c:v>
                </c:pt>
                <c:pt idx="47">
                  <c:v>25.607800000000001</c:v>
                </c:pt>
                <c:pt idx="48">
                  <c:v>25.609100000000002</c:v>
                </c:pt>
                <c:pt idx="49">
                  <c:v>25.6098</c:v>
                </c:pt>
                <c:pt idx="50">
                  <c:v>25.6098</c:v>
                </c:pt>
                <c:pt idx="51">
                  <c:v>25.609300000000001</c:v>
                </c:pt>
                <c:pt idx="52">
                  <c:v>25.6081</c:v>
                </c:pt>
                <c:pt idx="53">
                  <c:v>25.606400000000001</c:v>
                </c:pt>
                <c:pt idx="54">
                  <c:v>25.603999999999999</c:v>
                </c:pt>
                <c:pt idx="55">
                  <c:v>25.600999999999999</c:v>
                </c:pt>
                <c:pt idx="56">
                  <c:v>25.5974</c:v>
                </c:pt>
                <c:pt idx="57">
                  <c:v>25.593299999999999</c:v>
                </c:pt>
                <c:pt idx="58">
                  <c:v>25.5885</c:v>
                </c:pt>
                <c:pt idx="59">
                  <c:v>25.583100000000002</c:v>
                </c:pt>
                <c:pt idx="60">
                  <c:v>25.577100000000002</c:v>
                </c:pt>
                <c:pt idx="61">
                  <c:v>25.570599999999999</c:v>
                </c:pt>
                <c:pt idx="62">
                  <c:v>25.563400000000001</c:v>
                </c:pt>
                <c:pt idx="63">
                  <c:v>25.555700000000002</c:v>
                </c:pt>
                <c:pt idx="64">
                  <c:v>25.547499999999999</c:v>
                </c:pt>
                <c:pt idx="65">
                  <c:v>25.538599999999999</c:v>
                </c:pt>
                <c:pt idx="66">
                  <c:v>25.529299999999999</c:v>
                </c:pt>
                <c:pt idx="67">
                  <c:v>25.519400000000001</c:v>
                </c:pt>
                <c:pt idx="68">
                  <c:v>25.509</c:v>
                </c:pt>
                <c:pt idx="69">
                  <c:v>25.498000000000001</c:v>
                </c:pt>
                <c:pt idx="70">
                  <c:v>25.486599999999999</c:v>
                </c:pt>
                <c:pt idx="71">
                  <c:v>25.474599999999999</c:v>
                </c:pt>
                <c:pt idx="72">
                  <c:v>25.462199999999999</c:v>
                </c:pt>
                <c:pt idx="73">
                  <c:v>25.449300000000001</c:v>
                </c:pt>
                <c:pt idx="74">
                  <c:v>25.436</c:v>
                </c:pt>
                <c:pt idx="75">
                  <c:v>25.4222</c:v>
                </c:pt>
                <c:pt idx="76">
                  <c:v>25.408000000000001</c:v>
                </c:pt>
                <c:pt idx="77">
                  <c:v>25.3933</c:v>
                </c:pt>
                <c:pt idx="78">
                  <c:v>25.378299999999999</c:v>
                </c:pt>
                <c:pt idx="79">
                  <c:v>25.3629</c:v>
                </c:pt>
                <c:pt idx="80">
                  <c:v>25.347100000000001</c:v>
                </c:pt>
                <c:pt idx="81">
                  <c:v>25.3309</c:v>
                </c:pt>
                <c:pt idx="82">
                  <c:v>25.314499999999999</c:v>
                </c:pt>
                <c:pt idx="83">
                  <c:v>25.297699999999999</c:v>
                </c:pt>
                <c:pt idx="84">
                  <c:v>25.2806</c:v>
                </c:pt>
                <c:pt idx="85">
                  <c:v>25.263200000000001</c:v>
                </c:pt>
                <c:pt idx="86">
                  <c:v>25.2455</c:v>
                </c:pt>
                <c:pt idx="87">
                  <c:v>25.227599999999999</c:v>
                </c:pt>
                <c:pt idx="88">
                  <c:v>25.209499999999998</c:v>
                </c:pt>
                <c:pt idx="89">
                  <c:v>25.191099999999999</c:v>
                </c:pt>
                <c:pt idx="90">
                  <c:v>25.172599999999999</c:v>
                </c:pt>
                <c:pt idx="91">
                  <c:v>25.1538</c:v>
                </c:pt>
                <c:pt idx="92">
                  <c:v>25.134899999999998</c:v>
                </c:pt>
                <c:pt idx="93">
                  <c:v>25.1159</c:v>
                </c:pt>
                <c:pt idx="94">
                  <c:v>25.096800000000002</c:v>
                </c:pt>
                <c:pt idx="95">
                  <c:v>25.077500000000001</c:v>
                </c:pt>
                <c:pt idx="96">
                  <c:v>25.058199999999999</c:v>
                </c:pt>
                <c:pt idx="97">
                  <c:v>25.038799999999998</c:v>
                </c:pt>
                <c:pt idx="98">
                  <c:v>25.019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1070-4B14-9975-FA2777AAC498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.0185</c:v>
                </c:pt>
                <c:pt idx="2">
                  <c:v>25.036999999999999</c:v>
                </c:pt>
                <c:pt idx="3">
                  <c:v>25.055499999999999</c:v>
                </c:pt>
                <c:pt idx="4">
                  <c:v>25.073899999999998</c:v>
                </c:pt>
                <c:pt idx="5">
                  <c:v>25.092300000000002</c:v>
                </c:pt>
                <c:pt idx="6">
                  <c:v>25.110600000000002</c:v>
                </c:pt>
                <c:pt idx="7">
                  <c:v>25.128699999999998</c:v>
                </c:pt>
                <c:pt idx="8">
                  <c:v>25.146699999999999</c:v>
                </c:pt>
                <c:pt idx="9">
                  <c:v>25.1646</c:v>
                </c:pt>
                <c:pt idx="10">
                  <c:v>25.182300000000001</c:v>
                </c:pt>
                <c:pt idx="11">
                  <c:v>25.1999</c:v>
                </c:pt>
                <c:pt idx="12">
                  <c:v>25.217199999999998</c:v>
                </c:pt>
                <c:pt idx="13">
                  <c:v>25.234300000000001</c:v>
                </c:pt>
                <c:pt idx="14">
                  <c:v>25.251200000000001</c:v>
                </c:pt>
                <c:pt idx="15">
                  <c:v>25.267800000000001</c:v>
                </c:pt>
                <c:pt idx="16">
                  <c:v>25.284199999999998</c:v>
                </c:pt>
                <c:pt idx="17">
                  <c:v>25.3003</c:v>
                </c:pt>
                <c:pt idx="18">
                  <c:v>25.316099999999999</c:v>
                </c:pt>
                <c:pt idx="19">
                  <c:v>25.331499999999998</c:v>
                </c:pt>
                <c:pt idx="20">
                  <c:v>25.346699999999998</c:v>
                </c:pt>
                <c:pt idx="21">
                  <c:v>25.361499999999999</c:v>
                </c:pt>
                <c:pt idx="22">
                  <c:v>25.375900000000001</c:v>
                </c:pt>
                <c:pt idx="23">
                  <c:v>25.389900000000001</c:v>
                </c:pt>
                <c:pt idx="24">
                  <c:v>25.403600000000001</c:v>
                </c:pt>
                <c:pt idx="25">
                  <c:v>25.416899999999998</c:v>
                </c:pt>
                <c:pt idx="26">
                  <c:v>25.4297</c:v>
                </c:pt>
                <c:pt idx="27">
                  <c:v>25.4421</c:v>
                </c:pt>
                <c:pt idx="28">
                  <c:v>25.4541</c:v>
                </c:pt>
                <c:pt idx="29">
                  <c:v>25.465599999999998</c:v>
                </c:pt>
                <c:pt idx="30">
                  <c:v>25.476600000000001</c:v>
                </c:pt>
                <c:pt idx="31">
                  <c:v>25.487200000000001</c:v>
                </c:pt>
                <c:pt idx="32">
                  <c:v>25.497299999999999</c:v>
                </c:pt>
                <c:pt idx="33">
                  <c:v>25.506900000000002</c:v>
                </c:pt>
                <c:pt idx="34">
                  <c:v>25.515999999999998</c:v>
                </c:pt>
                <c:pt idx="35">
                  <c:v>25.5245</c:v>
                </c:pt>
                <c:pt idx="36">
                  <c:v>25.532599999999999</c:v>
                </c:pt>
                <c:pt idx="37">
                  <c:v>25.540099999999999</c:v>
                </c:pt>
                <c:pt idx="38">
                  <c:v>25.547000000000001</c:v>
                </c:pt>
                <c:pt idx="39">
                  <c:v>25.5535</c:v>
                </c:pt>
                <c:pt idx="40">
                  <c:v>25.5593</c:v>
                </c:pt>
                <c:pt idx="41">
                  <c:v>25.564599999999999</c:v>
                </c:pt>
                <c:pt idx="42">
                  <c:v>25.569299999999998</c:v>
                </c:pt>
                <c:pt idx="43">
                  <c:v>25.573499999999999</c:v>
                </c:pt>
                <c:pt idx="44">
                  <c:v>25.577100000000002</c:v>
                </c:pt>
                <c:pt idx="45">
                  <c:v>25.580100000000002</c:v>
                </c:pt>
                <c:pt idx="46">
                  <c:v>25.5825</c:v>
                </c:pt>
                <c:pt idx="47">
                  <c:v>25.584399999999999</c:v>
                </c:pt>
                <c:pt idx="48">
                  <c:v>25.585599999999999</c:v>
                </c:pt>
                <c:pt idx="49">
                  <c:v>25.586300000000001</c:v>
                </c:pt>
                <c:pt idx="50">
                  <c:v>25.586300000000001</c:v>
                </c:pt>
                <c:pt idx="51">
                  <c:v>25.585799999999999</c:v>
                </c:pt>
                <c:pt idx="52">
                  <c:v>25.584700000000002</c:v>
                </c:pt>
                <c:pt idx="53">
                  <c:v>25.582999999999998</c:v>
                </c:pt>
                <c:pt idx="54">
                  <c:v>25.5807</c:v>
                </c:pt>
                <c:pt idx="55">
                  <c:v>25.5779</c:v>
                </c:pt>
                <c:pt idx="56">
                  <c:v>25.574400000000001</c:v>
                </c:pt>
                <c:pt idx="57">
                  <c:v>25.570399999999999</c:v>
                </c:pt>
                <c:pt idx="58">
                  <c:v>25.565799999999999</c:v>
                </c:pt>
                <c:pt idx="59">
                  <c:v>25.560600000000001</c:v>
                </c:pt>
                <c:pt idx="60">
                  <c:v>25.5549</c:v>
                </c:pt>
                <c:pt idx="61">
                  <c:v>25.5486</c:v>
                </c:pt>
                <c:pt idx="62">
                  <c:v>25.541699999999999</c:v>
                </c:pt>
                <c:pt idx="63">
                  <c:v>25.534300000000002</c:v>
                </c:pt>
                <c:pt idx="64">
                  <c:v>25.526299999999999</c:v>
                </c:pt>
                <c:pt idx="65">
                  <c:v>25.517900000000001</c:v>
                </c:pt>
                <c:pt idx="66">
                  <c:v>25.508900000000001</c:v>
                </c:pt>
                <c:pt idx="67">
                  <c:v>25.499300000000002</c:v>
                </c:pt>
                <c:pt idx="68">
                  <c:v>25.4893</c:v>
                </c:pt>
                <c:pt idx="69">
                  <c:v>25.4788</c:v>
                </c:pt>
                <c:pt idx="70">
                  <c:v>25.4678</c:v>
                </c:pt>
                <c:pt idx="71">
                  <c:v>25.456299999999999</c:v>
                </c:pt>
                <c:pt idx="72">
                  <c:v>25.444400000000002</c:v>
                </c:pt>
                <c:pt idx="73">
                  <c:v>25.431999999999999</c:v>
                </c:pt>
                <c:pt idx="74">
                  <c:v>25.4191</c:v>
                </c:pt>
                <c:pt idx="75">
                  <c:v>25.405899999999999</c:v>
                </c:pt>
                <c:pt idx="76">
                  <c:v>25.392199999999999</c:v>
                </c:pt>
                <c:pt idx="77">
                  <c:v>25.3781</c:v>
                </c:pt>
                <c:pt idx="78">
                  <c:v>25.363700000000001</c:v>
                </c:pt>
                <c:pt idx="79">
                  <c:v>25.3489</c:v>
                </c:pt>
                <c:pt idx="80">
                  <c:v>25.3337</c:v>
                </c:pt>
                <c:pt idx="81">
                  <c:v>25.318200000000001</c:v>
                </c:pt>
                <c:pt idx="82">
                  <c:v>25.302299999999999</c:v>
                </c:pt>
                <c:pt idx="83">
                  <c:v>25.286200000000001</c:v>
                </c:pt>
                <c:pt idx="84">
                  <c:v>25.2697</c:v>
                </c:pt>
                <c:pt idx="85">
                  <c:v>25.253</c:v>
                </c:pt>
                <c:pt idx="86">
                  <c:v>25.236000000000001</c:v>
                </c:pt>
                <c:pt idx="87">
                  <c:v>25.218800000000002</c:v>
                </c:pt>
                <c:pt idx="88">
                  <c:v>25.2014</c:v>
                </c:pt>
                <c:pt idx="89">
                  <c:v>25.183700000000002</c:v>
                </c:pt>
                <c:pt idx="90">
                  <c:v>25.165900000000001</c:v>
                </c:pt>
                <c:pt idx="91">
                  <c:v>25.1479</c:v>
                </c:pt>
                <c:pt idx="92">
                  <c:v>25.1297</c:v>
                </c:pt>
                <c:pt idx="93">
                  <c:v>25.1114</c:v>
                </c:pt>
                <c:pt idx="94">
                  <c:v>25.093</c:v>
                </c:pt>
                <c:pt idx="95">
                  <c:v>25.0745</c:v>
                </c:pt>
                <c:pt idx="96">
                  <c:v>25.056000000000001</c:v>
                </c:pt>
                <c:pt idx="97">
                  <c:v>25.037299999999998</c:v>
                </c:pt>
                <c:pt idx="98">
                  <c:v>25.018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1070-4B14-9975-FA2777AAC498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.017800000000001</c:v>
                </c:pt>
                <c:pt idx="2">
                  <c:v>25.035599999999999</c:v>
                </c:pt>
                <c:pt idx="3">
                  <c:v>25.0534</c:v>
                </c:pt>
                <c:pt idx="4">
                  <c:v>25.071100000000001</c:v>
                </c:pt>
                <c:pt idx="5">
                  <c:v>25.088699999999999</c:v>
                </c:pt>
                <c:pt idx="6">
                  <c:v>25.106300000000001</c:v>
                </c:pt>
                <c:pt idx="7">
                  <c:v>25.123699999999999</c:v>
                </c:pt>
                <c:pt idx="8">
                  <c:v>25.140999999999998</c:v>
                </c:pt>
                <c:pt idx="9">
                  <c:v>25.158200000000001</c:v>
                </c:pt>
                <c:pt idx="10">
                  <c:v>25.1752</c:v>
                </c:pt>
                <c:pt idx="11">
                  <c:v>25.1921</c:v>
                </c:pt>
                <c:pt idx="12">
                  <c:v>25.2087</c:v>
                </c:pt>
                <c:pt idx="13">
                  <c:v>25.225200000000001</c:v>
                </c:pt>
                <c:pt idx="14">
                  <c:v>25.241399999999999</c:v>
                </c:pt>
                <c:pt idx="15">
                  <c:v>25.257400000000001</c:v>
                </c:pt>
                <c:pt idx="16">
                  <c:v>25.273099999999999</c:v>
                </c:pt>
                <c:pt idx="17">
                  <c:v>25.288599999999999</c:v>
                </c:pt>
                <c:pt idx="18">
                  <c:v>25.303699999999999</c:v>
                </c:pt>
                <c:pt idx="19">
                  <c:v>25.3186</c:v>
                </c:pt>
                <c:pt idx="20">
                  <c:v>25.333100000000002</c:v>
                </c:pt>
                <c:pt idx="21">
                  <c:v>25.3474</c:v>
                </c:pt>
                <c:pt idx="22">
                  <c:v>25.3612</c:v>
                </c:pt>
                <c:pt idx="23">
                  <c:v>25.374700000000001</c:v>
                </c:pt>
                <c:pt idx="24">
                  <c:v>25.387899999999998</c:v>
                </c:pt>
                <c:pt idx="25">
                  <c:v>25.400600000000001</c:v>
                </c:pt>
                <c:pt idx="26">
                  <c:v>25.4129</c:v>
                </c:pt>
                <c:pt idx="27">
                  <c:v>25.424900000000001</c:v>
                </c:pt>
                <c:pt idx="28">
                  <c:v>25.436399999999999</c:v>
                </c:pt>
                <c:pt idx="29">
                  <c:v>25.447399999999998</c:v>
                </c:pt>
                <c:pt idx="30">
                  <c:v>25.458100000000002</c:v>
                </c:pt>
                <c:pt idx="31">
                  <c:v>25.4682</c:v>
                </c:pt>
                <c:pt idx="32">
                  <c:v>25.477900000000002</c:v>
                </c:pt>
                <c:pt idx="33">
                  <c:v>25.487100000000002</c:v>
                </c:pt>
                <c:pt idx="34">
                  <c:v>25.495799999999999</c:v>
                </c:pt>
                <c:pt idx="35">
                  <c:v>25.504100000000001</c:v>
                </c:pt>
                <c:pt idx="36">
                  <c:v>25.511800000000001</c:v>
                </c:pt>
                <c:pt idx="37">
                  <c:v>25.518999999999998</c:v>
                </c:pt>
                <c:pt idx="38">
                  <c:v>25.525700000000001</c:v>
                </c:pt>
                <c:pt idx="39">
                  <c:v>25.5319</c:v>
                </c:pt>
                <c:pt idx="40">
                  <c:v>25.537500000000001</c:v>
                </c:pt>
                <c:pt idx="41">
                  <c:v>25.5426</c:v>
                </c:pt>
                <c:pt idx="42">
                  <c:v>25.5471</c:v>
                </c:pt>
                <c:pt idx="43">
                  <c:v>25.551100000000002</c:v>
                </c:pt>
                <c:pt idx="44">
                  <c:v>25.554600000000001</c:v>
                </c:pt>
                <c:pt idx="45">
                  <c:v>25.557400000000001</c:v>
                </c:pt>
                <c:pt idx="46">
                  <c:v>25.559799999999999</c:v>
                </c:pt>
                <c:pt idx="47">
                  <c:v>25.561499999999999</c:v>
                </c:pt>
                <c:pt idx="48">
                  <c:v>25.5627</c:v>
                </c:pt>
                <c:pt idx="49">
                  <c:v>25.563400000000001</c:v>
                </c:pt>
                <c:pt idx="50">
                  <c:v>25.563400000000001</c:v>
                </c:pt>
                <c:pt idx="51">
                  <c:v>25.562899999999999</c:v>
                </c:pt>
                <c:pt idx="52">
                  <c:v>25.561900000000001</c:v>
                </c:pt>
                <c:pt idx="53">
                  <c:v>25.560199999999998</c:v>
                </c:pt>
                <c:pt idx="54">
                  <c:v>25.5581</c:v>
                </c:pt>
                <c:pt idx="55">
                  <c:v>25.555299999999999</c:v>
                </c:pt>
                <c:pt idx="56">
                  <c:v>25.552</c:v>
                </c:pt>
                <c:pt idx="57">
                  <c:v>25.548100000000002</c:v>
                </c:pt>
                <c:pt idx="58">
                  <c:v>25.543700000000001</c:v>
                </c:pt>
                <c:pt idx="59">
                  <c:v>25.538699999999999</c:v>
                </c:pt>
                <c:pt idx="60">
                  <c:v>25.533200000000001</c:v>
                </c:pt>
                <c:pt idx="61">
                  <c:v>25.527100000000001</c:v>
                </c:pt>
                <c:pt idx="62">
                  <c:v>25.520499999999998</c:v>
                </c:pt>
                <c:pt idx="63">
                  <c:v>25.513400000000001</c:v>
                </c:pt>
                <c:pt idx="64">
                  <c:v>25.505800000000001</c:v>
                </c:pt>
                <c:pt idx="65">
                  <c:v>25.497599999999998</c:v>
                </c:pt>
                <c:pt idx="66">
                  <c:v>25.489000000000001</c:v>
                </c:pt>
                <c:pt idx="67">
                  <c:v>25.479800000000001</c:v>
                </c:pt>
                <c:pt idx="68">
                  <c:v>25.470199999999998</c:v>
                </c:pt>
                <c:pt idx="69">
                  <c:v>25.460100000000001</c:v>
                </c:pt>
                <c:pt idx="70">
                  <c:v>25.4495</c:v>
                </c:pt>
                <c:pt idx="71">
                  <c:v>25.438500000000001</c:v>
                </c:pt>
                <c:pt idx="72">
                  <c:v>25.427</c:v>
                </c:pt>
                <c:pt idx="73">
                  <c:v>25.415099999999999</c:v>
                </c:pt>
                <c:pt idx="74">
                  <c:v>25.402699999999999</c:v>
                </c:pt>
                <c:pt idx="75">
                  <c:v>25.39</c:v>
                </c:pt>
                <c:pt idx="76">
                  <c:v>25.376899999999999</c:v>
                </c:pt>
                <c:pt idx="77">
                  <c:v>25.363299999999999</c:v>
                </c:pt>
                <c:pt idx="78">
                  <c:v>25.349499999999999</c:v>
                </c:pt>
                <c:pt idx="79">
                  <c:v>25.3352</c:v>
                </c:pt>
                <c:pt idx="80">
                  <c:v>25.320599999999999</c:v>
                </c:pt>
                <c:pt idx="81">
                  <c:v>25.305700000000002</c:v>
                </c:pt>
                <c:pt idx="82">
                  <c:v>25.290500000000002</c:v>
                </c:pt>
                <c:pt idx="83">
                  <c:v>25.274999999999999</c:v>
                </c:pt>
                <c:pt idx="84">
                  <c:v>25.2592</c:v>
                </c:pt>
                <c:pt idx="85">
                  <c:v>25.243099999999998</c:v>
                </c:pt>
                <c:pt idx="86">
                  <c:v>25.226800000000001</c:v>
                </c:pt>
                <c:pt idx="87">
                  <c:v>25.2102</c:v>
                </c:pt>
                <c:pt idx="88">
                  <c:v>25.1935</c:v>
                </c:pt>
                <c:pt idx="89">
                  <c:v>25.176500000000001</c:v>
                </c:pt>
                <c:pt idx="90">
                  <c:v>25.159400000000002</c:v>
                </c:pt>
                <c:pt idx="91">
                  <c:v>25.142099999999999</c:v>
                </c:pt>
                <c:pt idx="92">
                  <c:v>25.124600000000001</c:v>
                </c:pt>
                <c:pt idx="93">
                  <c:v>25.107099999999999</c:v>
                </c:pt>
                <c:pt idx="94">
                  <c:v>25.089400000000001</c:v>
                </c:pt>
                <c:pt idx="95">
                  <c:v>25.0716</c:v>
                </c:pt>
                <c:pt idx="96">
                  <c:v>25.053799999999999</c:v>
                </c:pt>
                <c:pt idx="97">
                  <c:v>25.035900000000002</c:v>
                </c:pt>
                <c:pt idx="98">
                  <c:v>25.017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1070-4B14-9975-FA2777AAC498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.017099999999999</c:v>
                </c:pt>
                <c:pt idx="2">
                  <c:v>25.034199999999998</c:v>
                </c:pt>
                <c:pt idx="3">
                  <c:v>25.051200000000001</c:v>
                </c:pt>
                <c:pt idx="4">
                  <c:v>25.068300000000001</c:v>
                </c:pt>
                <c:pt idx="5">
                  <c:v>25.0852</c:v>
                </c:pt>
                <c:pt idx="6">
                  <c:v>25.102</c:v>
                </c:pt>
                <c:pt idx="7">
                  <c:v>25.1188</c:v>
                </c:pt>
                <c:pt idx="8">
                  <c:v>25.135400000000001</c:v>
                </c:pt>
                <c:pt idx="9">
                  <c:v>25.151900000000001</c:v>
                </c:pt>
                <c:pt idx="10">
                  <c:v>25.168299999999999</c:v>
                </c:pt>
                <c:pt idx="11">
                  <c:v>25.1845</c:v>
                </c:pt>
                <c:pt idx="12">
                  <c:v>25.200500000000002</c:v>
                </c:pt>
                <c:pt idx="13">
                  <c:v>25.2163</c:v>
                </c:pt>
                <c:pt idx="14">
                  <c:v>25.2318</c:v>
                </c:pt>
                <c:pt idx="15">
                  <c:v>25.247199999999999</c:v>
                </c:pt>
                <c:pt idx="16">
                  <c:v>25.2623</c:v>
                </c:pt>
                <c:pt idx="17">
                  <c:v>25.277100000000001</c:v>
                </c:pt>
                <c:pt idx="18">
                  <c:v>25.291699999999999</c:v>
                </c:pt>
                <c:pt idx="19">
                  <c:v>25.306000000000001</c:v>
                </c:pt>
                <c:pt idx="20">
                  <c:v>25.32</c:v>
                </c:pt>
                <c:pt idx="21">
                  <c:v>25.333600000000001</c:v>
                </c:pt>
                <c:pt idx="22">
                  <c:v>25.346900000000002</c:v>
                </c:pt>
                <c:pt idx="23">
                  <c:v>25.3599</c:v>
                </c:pt>
                <c:pt idx="24">
                  <c:v>25.372499999999999</c:v>
                </c:pt>
                <c:pt idx="25">
                  <c:v>25.384699999999999</c:v>
                </c:pt>
                <c:pt idx="26">
                  <c:v>25.396599999999999</c:v>
                </c:pt>
                <c:pt idx="27">
                  <c:v>25.408000000000001</c:v>
                </c:pt>
                <c:pt idx="28">
                  <c:v>25.4191</c:v>
                </c:pt>
                <c:pt idx="29">
                  <c:v>25.4297</c:v>
                </c:pt>
                <c:pt idx="30">
                  <c:v>25.439900000000002</c:v>
                </c:pt>
                <c:pt idx="31">
                  <c:v>25.4497</c:v>
                </c:pt>
                <c:pt idx="32">
                  <c:v>25.459</c:v>
                </c:pt>
                <c:pt idx="33">
                  <c:v>25.4678</c:v>
                </c:pt>
                <c:pt idx="34">
                  <c:v>25.476199999999999</c:v>
                </c:pt>
                <c:pt idx="35">
                  <c:v>25.484100000000002</c:v>
                </c:pt>
                <c:pt idx="36">
                  <c:v>25.491499999999998</c:v>
                </c:pt>
                <c:pt idx="37">
                  <c:v>25.4985</c:v>
                </c:pt>
                <c:pt idx="38">
                  <c:v>25.504899999999999</c:v>
                </c:pt>
                <c:pt idx="39">
                  <c:v>25.5108</c:v>
                </c:pt>
                <c:pt idx="40">
                  <c:v>25.516200000000001</c:v>
                </c:pt>
                <c:pt idx="41">
                  <c:v>25.521100000000001</c:v>
                </c:pt>
                <c:pt idx="42">
                  <c:v>25.525500000000001</c:v>
                </c:pt>
                <c:pt idx="43">
                  <c:v>25.529299999999999</c:v>
                </c:pt>
                <c:pt idx="44">
                  <c:v>25.532599999999999</c:v>
                </c:pt>
                <c:pt idx="45">
                  <c:v>25.535399999999999</c:v>
                </c:pt>
                <c:pt idx="46">
                  <c:v>25.537600000000001</c:v>
                </c:pt>
                <c:pt idx="47">
                  <c:v>25.539300000000001</c:v>
                </c:pt>
                <c:pt idx="48">
                  <c:v>25.540400000000002</c:v>
                </c:pt>
                <c:pt idx="49">
                  <c:v>25.5411</c:v>
                </c:pt>
                <c:pt idx="50">
                  <c:v>25.5411</c:v>
                </c:pt>
                <c:pt idx="51">
                  <c:v>25.540600000000001</c:v>
                </c:pt>
                <c:pt idx="52">
                  <c:v>25.5396</c:v>
                </c:pt>
                <c:pt idx="53">
                  <c:v>25.538</c:v>
                </c:pt>
                <c:pt idx="54">
                  <c:v>25.535900000000002</c:v>
                </c:pt>
                <c:pt idx="55">
                  <c:v>25.533300000000001</c:v>
                </c:pt>
                <c:pt idx="56">
                  <c:v>25.530100000000001</c:v>
                </c:pt>
                <c:pt idx="57">
                  <c:v>25.526399999999999</c:v>
                </c:pt>
                <c:pt idx="58">
                  <c:v>25.522099999999998</c:v>
                </c:pt>
                <c:pt idx="59">
                  <c:v>25.517299999999999</c:v>
                </c:pt>
                <c:pt idx="60">
                  <c:v>25.512</c:v>
                </c:pt>
                <c:pt idx="61">
                  <c:v>25.5062</c:v>
                </c:pt>
                <c:pt idx="62">
                  <c:v>25.4999</c:v>
                </c:pt>
                <c:pt idx="63">
                  <c:v>25.492999999999999</c:v>
                </c:pt>
                <c:pt idx="64">
                  <c:v>25.485700000000001</c:v>
                </c:pt>
                <c:pt idx="65">
                  <c:v>25.477900000000002</c:v>
                </c:pt>
                <c:pt idx="66">
                  <c:v>25.4696</c:v>
                </c:pt>
                <c:pt idx="67">
                  <c:v>25.460799999999999</c:v>
                </c:pt>
                <c:pt idx="68">
                  <c:v>25.451499999999999</c:v>
                </c:pt>
                <c:pt idx="69">
                  <c:v>25.441800000000001</c:v>
                </c:pt>
                <c:pt idx="70">
                  <c:v>25.431699999999999</c:v>
                </c:pt>
                <c:pt idx="71">
                  <c:v>25.421099999999999</c:v>
                </c:pt>
                <c:pt idx="72">
                  <c:v>25.41</c:v>
                </c:pt>
                <c:pt idx="73">
                  <c:v>25.398599999999998</c:v>
                </c:pt>
                <c:pt idx="74">
                  <c:v>25.386800000000001</c:v>
                </c:pt>
                <c:pt idx="75">
                  <c:v>25.374500000000001</c:v>
                </c:pt>
                <c:pt idx="76">
                  <c:v>25.361899999999999</c:v>
                </c:pt>
                <c:pt idx="77">
                  <c:v>25.3489</c:v>
                </c:pt>
                <c:pt idx="78">
                  <c:v>25.335599999999999</c:v>
                </c:pt>
                <c:pt idx="79">
                  <c:v>25.321899999999999</c:v>
                </c:pt>
                <c:pt idx="80">
                  <c:v>25.3079</c:v>
                </c:pt>
                <c:pt idx="81">
                  <c:v>25.293600000000001</c:v>
                </c:pt>
                <c:pt idx="82">
                  <c:v>25.2789</c:v>
                </c:pt>
                <c:pt idx="83">
                  <c:v>25.263999999999999</c:v>
                </c:pt>
                <c:pt idx="84">
                  <c:v>25.248899999999999</c:v>
                </c:pt>
                <c:pt idx="85">
                  <c:v>25.2334</c:v>
                </c:pt>
                <c:pt idx="86">
                  <c:v>25.2178</c:v>
                </c:pt>
                <c:pt idx="87">
                  <c:v>25.201899999999998</c:v>
                </c:pt>
                <c:pt idx="88">
                  <c:v>25.1858</c:v>
                </c:pt>
                <c:pt idx="89">
                  <c:v>25.169499999999999</c:v>
                </c:pt>
                <c:pt idx="90">
                  <c:v>25.152999999999999</c:v>
                </c:pt>
                <c:pt idx="91">
                  <c:v>25.136399999999998</c:v>
                </c:pt>
                <c:pt idx="92">
                  <c:v>25.119700000000002</c:v>
                </c:pt>
                <c:pt idx="93">
                  <c:v>25.102799999999998</c:v>
                </c:pt>
                <c:pt idx="94">
                  <c:v>25.085799999999999</c:v>
                </c:pt>
                <c:pt idx="95">
                  <c:v>25.0688</c:v>
                </c:pt>
                <c:pt idx="96">
                  <c:v>25.051600000000001</c:v>
                </c:pt>
                <c:pt idx="97">
                  <c:v>25.034500000000001</c:v>
                </c:pt>
                <c:pt idx="98">
                  <c:v>25.017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1070-4B14-9975-FA2777AAC498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.016400000000001</c:v>
                </c:pt>
                <c:pt idx="2">
                  <c:v>25.032800000000002</c:v>
                </c:pt>
                <c:pt idx="3">
                  <c:v>25.049199999999999</c:v>
                </c:pt>
                <c:pt idx="4">
                  <c:v>25.0655</c:v>
                </c:pt>
                <c:pt idx="5">
                  <c:v>25.081800000000001</c:v>
                </c:pt>
                <c:pt idx="6">
                  <c:v>25.097899999999999</c:v>
                </c:pt>
                <c:pt idx="7">
                  <c:v>25.114000000000001</c:v>
                </c:pt>
                <c:pt idx="8">
                  <c:v>25.13</c:v>
                </c:pt>
                <c:pt idx="9">
                  <c:v>25.145800000000001</c:v>
                </c:pt>
                <c:pt idx="10">
                  <c:v>25.1615</c:v>
                </c:pt>
                <c:pt idx="11">
                  <c:v>25.177099999999999</c:v>
                </c:pt>
                <c:pt idx="12">
                  <c:v>25.192399999999999</c:v>
                </c:pt>
                <c:pt idx="13">
                  <c:v>25.207599999999999</c:v>
                </c:pt>
                <c:pt idx="14">
                  <c:v>25.2225</c:v>
                </c:pt>
                <c:pt idx="15">
                  <c:v>25.237300000000001</c:v>
                </c:pt>
                <c:pt idx="16">
                  <c:v>25.251799999999999</c:v>
                </c:pt>
                <c:pt idx="17">
                  <c:v>25.265999999999998</c:v>
                </c:pt>
                <c:pt idx="18">
                  <c:v>25.28</c:v>
                </c:pt>
                <c:pt idx="19">
                  <c:v>25.293700000000001</c:v>
                </c:pt>
                <c:pt idx="20">
                  <c:v>25.307099999999998</c:v>
                </c:pt>
                <c:pt idx="21">
                  <c:v>25.3202</c:v>
                </c:pt>
                <c:pt idx="22">
                  <c:v>25.332999999999998</c:v>
                </c:pt>
                <c:pt idx="23">
                  <c:v>25.345400000000001</c:v>
                </c:pt>
                <c:pt idx="24">
                  <c:v>25.357500000000002</c:v>
                </c:pt>
                <c:pt idx="25">
                  <c:v>25.369299999999999</c:v>
                </c:pt>
                <c:pt idx="26">
                  <c:v>25.380600000000001</c:v>
                </c:pt>
                <c:pt idx="27">
                  <c:v>25.3916</c:v>
                </c:pt>
                <c:pt idx="28">
                  <c:v>25.402200000000001</c:v>
                </c:pt>
                <c:pt idx="29">
                  <c:v>25.412400000000002</c:v>
                </c:pt>
                <c:pt idx="30">
                  <c:v>25.4222</c:v>
                </c:pt>
                <c:pt idx="31">
                  <c:v>25.4316</c:v>
                </c:pt>
                <c:pt idx="32">
                  <c:v>25.4405</c:v>
                </c:pt>
                <c:pt idx="33">
                  <c:v>25.449000000000002</c:v>
                </c:pt>
                <c:pt idx="34">
                  <c:v>25.457100000000001</c:v>
                </c:pt>
                <c:pt idx="35">
                  <c:v>25.464600000000001</c:v>
                </c:pt>
                <c:pt idx="36">
                  <c:v>25.471800000000002</c:v>
                </c:pt>
                <c:pt idx="37">
                  <c:v>25.478400000000001</c:v>
                </c:pt>
                <c:pt idx="38">
                  <c:v>25.4846</c:v>
                </c:pt>
                <c:pt idx="39">
                  <c:v>25.490300000000001</c:v>
                </c:pt>
                <c:pt idx="40">
                  <c:v>25.4954</c:v>
                </c:pt>
                <c:pt idx="41">
                  <c:v>25.5001</c:v>
                </c:pt>
                <c:pt idx="42">
                  <c:v>25.504300000000001</c:v>
                </c:pt>
                <c:pt idx="43">
                  <c:v>25.507999999999999</c:v>
                </c:pt>
                <c:pt idx="44">
                  <c:v>25.511199999999999</c:v>
                </c:pt>
                <c:pt idx="45">
                  <c:v>25.5138</c:v>
                </c:pt>
                <c:pt idx="46">
                  <c:v>25.515999999999998</c:v>
                </c:pt>
                <c:pt idx="47">
                  <c:v>25.517600000000002</c:v>
                </c:pt>
                <c:pt idx="48">
                  <c:v>25.518699999999999</c:v>
                </c:pt>
                <c:pt idx="49">
                  <c:v>25.519300000000001</c:v>
                </c:pt>
                <c:pt idx="50">
                  <c:v>25.519300000000001</c:v>
                </c:pt>
                <c:pt idx="51">
                  <c:v>25.518899999999999</c:v>
                </c:pt>
                <c:pt idx="52">
                  <c:v>25.517900000000001</c:v>
                </c:pt>
                <c:pt idx="53">
                  <c:v>25.516400000000001</c:v>
                </c:pt>
                <c:pt idx="54">
                  <c:v>25.514399999999998</c:v>
                </c:pt>
                <c:pt idx="55">
                  <c:v>25.511800000000001</c:v>
                </c:pt>
                <c:pt idx="56">
                  <c:v>25.508800000000001</c:v>
                </c:pt>
                <c:pt idx="57">
                  <c:v>25.505199999999999</c:v>
                </c:pt>
                <c:pt idx="58">
                  <c:v>25.501100000000001</c:v>
                </c:pt>
                <c:pt idx="59">
                  <c:v>25.496500000000001</c:v>
                </c:pt>
                <c:pt idx="60">
                  <c:v>25.491399999999999</c:v>
                </c:pt>
                <c:pt idx="61">
                  <c:v>25.485800000000001</c:v>
                </c:pt>
                <c:pt idx="62">
                  <c:v>25.479700000000001</c:v>
                </c:pt>
                <c:pt idx="63">
                  <c:v>25.473199999999999</c:v>
                </c:pt>
                <c:pt idx="64">
                  <c:v>25.466100000000001</c:v>
                </c:pt>
                <c:pt idx="65">
                  <c:v>25.458600000000001</c:v>
                </c:pt>
                <c:pt idx="66">
                  <c:v>25.450700000000001</c:v>
                </c:pt>
                <c:pt idx="67">
                  <c:v>25.4422</c:v>
                </c:pt>
                <c:pt idx="68">
                  <c:v>25.433299999999999</c:v>
                </c:pt>
                <c:pt idx="69">
                  <c:v>25.423999999999999</c:v>
                </c:pt>
                <c:pt idx="70">
                  <c:v>25.414300000000001</c:v>
                </c:pt>
                <c:pt idx="71">
                  <c:v>25.4041</c:v>
                </c:pt>
                <c:pt idx="72">
                  <c:v>25.3935</c:v>
                </c:pt>
                <c:pt idx="73">
                  <c:v>25.3825</c:v>
                </c:pt>
                <c:pt idx="74">
                  <c:v>25.371200000000002</c:v>
                </c:pt>
                <c:pt idx="75">
                  <c:v>25.359400000000001</c:v>
                </c:pt>
                <c:pt idx="76">
                  <c:v>25.347300000000001</c:v>
                </c:pt>
                <c:pt idx="77">
                  <c:v>25.334800000000001</c:v>
                </c:pt>
                <c:pt idx="78">
                  <c:v>25.321999999999999</c:v>
                </c:pt>
                <c:pt idx="79">
                  <c:v>25.308900000000001</c:v>
                </c:pt>
                <c:pt idx="80">
                  <c:v>25.295500000000001</c:v>
                </c:pt>
                <c:pt idx="81">
                  <c:v>25.281700000000001</c:v>
                </c:pt>
                <c:pt idx="82">
                  <c:v>25.267700000000001</c:v>
                </c:pt>
                <c:pt idx="83">
                  <c:v>25.253399999999999</c:v>
                </c:pt>
                <c:pt idx="84">
                  <c:v>25.238800000000001</c:v>
                </c:pt>
                <c:pt idx="85">
                  <c:v>25.224</c:v>
                </c:pt>
                <c:pt idx="86">
                  <c:v>25.209</c:v>
                </c:pt>
                <c:pt idx="87">
                  <c:v>25.1937</c:v>
                </c:pt>
                <c:pt idx="88">
                  <c:v>25.1783</c:v>
                </c:pt>
                <c:pt idx="89">
                  <c:v>25.162700000000001</c:v>
                </c:pt>
                <c:pt idx="90">
                  <c:v>25.146899999999999</c:v>
                </c:pt>
                <c:pt idx="91">
                  <c:v>25.1309</c:v>
                </c:pt>
                <c:pt idx="92">
                  <c:v>25.114899999999999</c:v>
                </c:pt>
                <c:pt idx="93">
                  <c:v>25.098700000000001</c:v>
                </c:pt>
                <c:pt idx="94">
                  <c:v>25.0824</c:v>
                </c:pt>
                <c:pt idx="95">
                  <c:v>25.065999999999999</c:v>
                </c:pt>
                <c:pt idx="96">
                  <c:v>25.049600000000002</c:v>
                </c:pt>
                <c:pt idx="97">
                  <c:v>25.033100000000001</c:v>
                </c:pt>
                <c:pt idx="98">
                  <c:v>25.01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1070-4B14-9975-FA2777AAC498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.015699999999999</c:v>
                </c:pt>
                <c:pt idx="2">
                  <c:v>25.031500000000001</c:v>
                </c:pt>
                <c:pt idx="3">
                  <c:v>25.0472</c:v>
                </c:pt>
                <c:pt idx="4">
                  <c:v>25.062799999999999</c:v>
                </c:pt>
                <c:pt idx="5">
                  <c:v>25.078399999999998</c:v>
                </c:pt>
                <c:pt idx="6">
                  <c:v>25.093900000000001</c:v>
                </c:pt>
                <c:pt idx="7">
                  <c:v>25.109400000000001</c:v>
                </c:pt>
                <c:pt idx="8">
                  <c:v>25.124700000000001</c:v>
                </c:pt>
                <c:pt idx="9">
                  <c:v>25.139900000000001</c:v>
                </c:pt>
                <c:pt idx="10">
                  <c:v>25.154900000000001</c:v>
                </c:pt>
                <c:pt idx="11">
                  <c:v>25.169799999999999</c:v>
                </c:pt>
                <c:pt idx="12">
                  <c:v>25.1845</c:v>
                </c:pt>
                <c:pt idx="13">
                  <c:v>25.199100000000001</c:v>
                </c:pt>
                <c:pt idx="14">
                  <c:v>25.2134</c:v>
                </c:pt>
                <c:pt idx="15">
                  <c:v>25.227599999999999</c:v>
                </c:pt>
                <c:pt idx="16">
                  <c:v>25.241499999999998</c:v>
                </c:pt>
                <c:pt idx="17">
                  <c:v>25.255099999999999</c:v>
                </c:pt>
                <c:pt idx="18">
                  <c:v>25.2685</c:v>
                </c:pt>
                <c:pt idx="19">
                  <c:v>25.281700000000001</c:v>
                </c:pt>
                <c:pt idx="20">
                  <c:v>25.294499999999999</c:v>
                </c:pt>
                <c:pt idx="21">
                  <c:v>25.307099999999998</c:v>
                </c:pt>
                <c:pt idx="22">
                  <c:v>25.319400000000002</c:v>
                </c:pt>
                <c:pt idx="23">
                  <c:v>25.331299999999999</c:v>
                </c:pt>
                <c:pt idx="24">
                  <c:v>25.3429</c:v>
                </c:pt>
                <c:pt idx="25">
                  <c:v>25.354199999999999</c:v>
                </c:pt>
                <c:pt idx="26">
                  <c:v>25.365100000000002</c:v>
                </c:pt>
                <c:pt idx="27">
                  <c:v>25.375599999999999</c:v>
                </c:pt>
                <c:pt idx="28">
                  <c:v>25.3858</c:v>
                </c:pt>
                <c:pt idx="29">
                  <c:v>25.395600000000002</c:v>
                </c:pt>
                <c:pt idx="30">
                  <c:v>25.405000000000001</c:v>
                </c:pt>
                <c:pt idx="31">
                  <c:v>25.414000000000001</c:v>
                </c:pt>
                <c:pt idx="32">
                  <c:v>25.422499999999999</c:v>
                </c:pt>
                <c:pt idx="33">
                  <c:v>25.430700000000002</c:v>
                </c:pt>
                <c:pt idx="34">
                  <c:v>25.438400000000001</c:v>
                </c:pt>
                <c:pt idx="35">
                  <c:v>25.445699999999999</c:v>
                </c:pt>
                <c:pt idx="36">
                  <c:v>25.452500000000001</c:v>
                </c:pt>
                <c:pt idx="37">
                  <c:v>25.4588</c:v>
                </c:pt>
                <c:pt idx="38">
                  <c:v>25.4648</c:v>
                </c:pt>
                <c:pt idx="39">
                  <c:v>25.470199999999998</c:v>
                </c:pt>
                <c:pt idx="40">
                  <c:v>25.475200000000001</c:v>
                </c:pt>
                <c:pt idx="41">
                  <c:v>25.479700000000001</c:v>
                </c:pt>
                <c:pt idx="42">
                  <c:v>25.483699999999999</c:v>
                </c:pt>
                <c:pt idx="43">
                  <c:v>25.487200000000001</c:v>
                </c:pt>
                <c:pt idx="44">
                  <c:v>25.490300000000001</c:v>
                </c:pt>
                <c:pt idx="45">
                  <c:v>25.492799999999999</c:v>
                </c:pt>
                <c:pt idx="46">
                  <c:v>25.494900000000001</c:v>
                </c:pt>
                <c:pt idx="47">
                  <c:v>25.496400000000001</c:v>
                </c:pt>
                <c:pt idx="48">
                  <c:v>25.497499999999999</c:v>
                </c:pt>
                <c:pt idx="49">
                  <c:v>25.498000000000001</c:v>
                </c:pt>
                <c:pt idx="50">
                  <c:v>25.498100000000001</c:v>
                </c:pt>
                <c:pt idx="51">
                  <c:v>25.497699999999998</c:v>
                </c:pt>
                <c:pt idx="52">
                  <c:v>25.496700000000001</c:v>
                </c:pt>
                <c:pt idx="53">
                  <c:v>25.4953</c:v>
                </c:pt>
                <c:pt idx="54">
                  <c:v>25.493300000000001</c:v>
                </c:pt>
                <c:pt idx="55">
                  <c:v>25.4909</c:v>
                </c:pt>
                <c:pt idx="56">
                  <c:v>25.4879</c:v>
                </c:pt>
                <c:pt idx="57">
                  <c:v>25.484500000000001</c:v>
                </c:pt>
                <c:pt idx="58">
                  <c:v>25.480599999999999</c:v>
                </c:pt>
                <c:pt idx="59">
                  <c:v>25.476199999999999</c:v>
                </c:pt>
                <c:pt idx="60">
                  <c:v>25.471299999999999</c:v>
                </c:pt>
                <c:pt idx="61">
                  <c:v>25.465900000000001</c:v>
                </c:pt>
                <c:pt idx="62">
                  <c:v>25.460100000000001</c:v>
                </c:pt>
                <c:pt idx="63">
                  <c:v>25.453800000000001</c:v>
                </c:pt>
                <c:pt idx="64">
                  <c:v>25.447099999999999</c:v>
                </c:pt>
                <c:pt idx="65">
                  <c:v>25.439800000000002</c:v>
                </c:pt>
                <c:pt idx="66">
                  <c:v>25.432200000000002</c:v>
                </c:pt>
                <c:pt idx="67">
                  <c:v>25.424099999999999</c:v>
                </c:pt>
                <c:pt idx="68">
                  <c:v>25.415600000000001</c:v>
                </c:pt>
                <c:pt idx="69">
                  <c:v>25.406600000000001</c:v>
                </c:pt>
                <c:pt idx="70">
                  <c:v>25.397300000000001</c:v>
                </c:pt>
                <c:pt idx="71">
                  <c:v>25.387499999999999</c:v>
                </c:pt>
                <c:pt idx="72">
                  <c:v>25.377400000000002</c:v>
                </c:pt>
                <c:pt idx="73">
                  <c:v>25.366900000000001</c:v>
                </c:pt>
                <c:pt idx="74">
                  <c:v>25.356000000000002</c:v>
                </c:pt>
                <c:pt idx="75">
                  <c:v>25.3447</c:v>
                </c:pt>
                <c:pt idx="76">
                  <c:v>25.333100000000002</c:v>
                </c:pt>
                <c:pt idx="77">
                  <c:v>25.321100000000001</c:v>
                </c:pt>
                <c:pt idx="78">
                  <c:v>25.308800000000002</c:v>
                </c:pt>
                <c:pt idx="79">
                  <c:v>25.296199999999999</c:v>
                </c:pt>
                <c:pt idx="80">
                  <c:v>25.2834</c:v>
                </c:pt>
                <c:pt idx="81">
                  <c:v>25.270199999999999</c:v>
                </c:pt>
                <c:pt idx="82">
                  <c:v>25.256699999999999</c:v>
                </c:pt>
                <c:pt idx="83">
                  <c:v>25.242999999999999</c:v>
                </c:pt>
                <c:pt idx="84">
                  <c:v>25.228999999999999</c:v>
                </c:pt>
                <c:pt idx="85">
                  <c:v>25.2148</c:v>
                </c:pt>
                <c:pt idx="86">
                  <c:v>25.200399999999998</c:v>
                </c:pt>
                <c:pt idx="87">
                  <c:v>25.1858</c:v>
                </c:pt>
                <c:pt idx="88">
                  <c:v>25.170999999999999</c:v>
                </c:pt>
                <c:pt idx="89">
                  <c:v>25.155999999999999</c:v>
                </c:pt>
                <c:pt idx="90">
                  <c:v>25.140799999999999</c:v>
                </c:pt>
                <c:pt idx="91">
                  <c:v>25.125599999999999</c:v>
                </c:pt>
                <c:pt idx="92">
                  <c:v>25.110099999999999</c:v>
                </c:pt>
                <c:pt idx="93">
                  <c:v>25.0946</c:v>
                </c:pt>
                <c:pt idx="94">
                  <c:v>25.079000000000001</c:v>
                </c:pt>
                <c:pt idx="95">
                  <c:v>25.063300000000002</c:v>
                </c:pt>
                <c:pt idx="96">
                  <c:v>25.047499999999999</c:v>
                </c:pt>
                <c:pt idx="97">
                  <c:v>25.031700000000001</c:v>
                </c:pt>
                <c:pt idx="98">
                  <c:v>25.015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1070-4B14-9975-FA2777AAC498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.0151</c:v>
                </c:pt>
                <c:pt idx="2">
                  <c:v>25.030200000000001</c:v>
                </c:pt>
                <c:pt idx="3">
                  <c:v>25.045200000000001</c:v>
                </c:pt>
                <c:pt idx="4">
                  <c:v>25.060199999999998</c:v>
                </c:pt>
                <c:pt idx="5">
                  <c:v>25.075199999999999</c:v>
                </c:pt>
                <c:pt idx="6">
                  <c:v>25.09</c:v>
                </c:pt>
                <c:pt idx="7">
                  <c:v>25.104800000000001</c:v>
                </c:pt>
                <c:pt idx="8">
                  <c:v>25.119499999999999</c:v>
                </c:pt>
                <c:pt idx="9">
                  <c:v>25.134</c:v>
                </c:pt>
                <c:pt idx="10">
                  <c:v>25.148499999999999</c:v>
                </c:pt>
                <c:pt idx="11">
                  <c:v>25.162800000000001</c:v>
                </c:pt>
                <c:pt idx="12">
                  <c:v>25.1769</c:v>
                </c:pt>
                <c:pt idx="13">
                  <c:v>25.190799999999999</c:v>
                </c:pt>
                <c:pt idx="14">
                  <c:v>25.204599999999999</c:v>
                </c:pt>
                <c:pt idx="15">
                  <c:v>25.2181</c:v>
                </c:pt>
                <c:pt idx="16">
                  <c:v>25.231400000000001</c:v>
                </c:pt>
                <c:pt idx="17">
                  <c:v>25.244499999999999</c:v>
                </c:pt>
                <c:pt idx="18">
                  <c:v>25.257400000000001</c:v>
                </c:pt>
                <c:pt idx="19">
                  <c:v>25.27</c:v>
                </c:pt>
                <c:pt idx="20">
                  <c:v>25.282299999999999</c:v>
                </c:pt>
                <c:pt idx="21">
                  <c:v>25.2943</c:v>
                </c:pt>
                <c:pt idx="22">
                  <c:v>25.306100000000001</c:v>
                </c:pt>
                <c:pt idx="23">
                  <c:v>25.317499999999999</c:v>
                </c:pt>
                <c:pt idx="24">
                  <c:v>25.328700000000001</c:v>
                </c:pt>
                <c:pt idx="25">
                  <c:v>25.339400000000001</c:v>
                </c:pt>
                <c:pt idx="26">
                  <c:v>25.349900000000002</c:v>
                </c:pt>
                <c:pt idx="27">
                  <c:v>25.36</c:v>
                </c:pt>
                <c:pt idx="28">
                  <c:v>25.369800000000001</c:v>
                </c:pt>
                <c:pt idx="29">
                  <c:v>25.379100000000001</c:v>
                </c:pt>
                <c:pt idx="30">
                  <c:v>25.388100000000001</c:v>
                </c:pt>
                <c:pt idx="31">
                  <c:v>25.396699999999999</c:v>
                </c:pt>
                <c:pt idx="32">
                  <c:v>25.404900000000001</c:v>
                </c:pt>
                <c:pt idx="33">
                  <c:v>25.412700000000001</c:v>
                </c:pt>
                <c:pt idx="34">
                  <c:v>25.420100000000001</c:v>
                </c:pt>
                <c:pt idx="35">
                  <c:v>25.427099999999999</c:v>
                </c:pt>
                <c:pt idx="36">
                  <c:v>25.433599999999998</c:v>
                </c:pt>
                <c:pt idx="37">
                  <c:v>25.439800000000002</c:v>
                </c:pt>
                <c:pt idx="38">
                  <c:v>25.445399999999999</c:v>
                </c:pt>
                <c:pt idx="39">
                  <c:v>25.450600000000001</c:v>
                </c:pt>
                <c:pt idx="40">
                  <c:v>25.455400000000001</c:v>
                </c:pt>
                <c:pt idx="41">
                  <c:v>25.459700000000002</c:v>
                </c:pt>
                <c:pt idx="42">
                  <c:v>25.4636</c:v>
                </c:pt>
                <c:pt idx="43">
                  <c:v>25.466899999999999</c:v>
                </c:pt>
                <c:pt idx="44">
                  <c:v>25.469899999999999</c:v>
                </c:pt>
                <c:pt idx="45">
                  <c:v>25.472300000000001</c:v>
                </c:pt>
                <c:pt idx="46">
                  <c:v>25.474299999999999</c:v>
                </c:pt>
                <c:pt idx="47">
                  <c:v>25.4758</c:v>
                </c:pt>
                <c:pt idx="48">
                  <c:v>25.476800000000001</c:v>
                </c:pt>
                <c:pt idx="49">
                  <c:v>25.4773</c:v>
                </c:pt>
                <c:pt idx="50">
                  <c:v>25.477399999999999</c:v>
                </c:pt>
                <c:pt idx="51">
                  <c:v>25.476900000000001</c:v>
                </c:pt>
                <c:pt idx="52">
                  <c:v>25.475999999999999</c:v>
                </c:pt>
                <c:pt idx="53">
                  <c:v>25.474599999999999</c:v>
                </c:pt>
                <c:pt idx="54">
                  <c:v>25.472799999999999</c:v>
                </c:pt>
                <c:pt idx="55">
                  <c:v>25.470400000000001</c:v>
                </c:pt>
                <c:pt idx="56">
                  <c:v>25.467600000000001</c:v>
                </c:pt>
                <c:pt idx="57">
                  <c:v>25.464300000000001</c:v>
                </c:pt>
                <c:pt idx="58">
                  <c:v>25.460599999999999</c:v>
                </c:pt>
                <c:pt idx="59">
                  <c:v>25.456299999999999</c:v>
                </c:pt>
                <c:pt idx="60">
                  <c:v>25.451699999999999</c:v>
                </c:pt>
                <c:pt idx="61">
                  <c:v>25.4465</c:v>
                </c:pt>
                <c:pt idx="62">
                  <c:v>25.440899999999999</c:v>
                </c:pt>
                <c:pt idx="63">
                  <c:v>25.434899999999999</c:v>
                </c:pt>
                <c:pt idx="64">
                  <c:v>25.4284</c:v>
                </c:pt>
                <c:pt idx="65">
                  <c:v>25.421500000000002</c:v>
                </c:pt>
                <c:pt idx="66">
                  <c:v>25.414200000000001</c:v>
                </c:pt>
                <c:pt idx="67">
                  <c:v>25.406400000000001</c:v>
                </c:pt>
                <c:pt idx="68">
                  <c:v>25.398299999999999</c:v>
                </c:pt>
                <c:pt idx="69">
                  <c:v>25.389700000000001</c:v>
                </c:pt>
                <c:pt idx="70">
                  <c:v>25.380700000000001</c:v>
                </c:pt>
                <c:pt idx="71">
                  <c:v>25.371400000000001</c:v>
                </c:pt>
                <c:pt idx="72">
                  <c:v>25.361699999999999</c:v>
                </c:pt>
                <c:pt idx="73">
                  <c:v>25.351600000000001</c:v>
                </c:pt>
                <c:pt idx="74">
                  <c:v>25.341100000000001</c:v>
                </c:pt>
                <c:pt idx="75">
                  <c:v>25.330300000000001</c:v>
                </c:pt>
                <c:pt idx="76">
                  <c:v>25.319199999999999</c:v>
                </c:pt>
                <c:pt idx="77">
                  <c:v>25.307700000000001</c:v>
                </c:pt>
                <c:pt idx="78">
                  <c:v>25.295999999999999</c:v>
                </c:pt>
                <c:pt idx="79">
                  <c:v>25.283899999999999</c:v>
                </c:pt>
                <c:pt idx="80">
                  <c:v>25.2715</c:v>
                </c:pt>
                <c:pt idx="81">
                  <c:v>25.258900000000001</c:v>
                </c:pt>
                <c:pt idx="82">
                  <c:v>25.245999999999999</c:v>
                </c:pt>
                <c:pt idx="83">
                  <c:v>25.232800000000001</c:v>
                </c:pt>
                <c:pt idx="84">
                  <c:v>25.2195</c:v>
                </c:pt>
                <c:pt idx="85">
                  <c:v>25.2059</c:v>
                </c:pt>
                <c:pt idx="86">
                  <c:v>25.192</c:v>
                </c:pt>
                <c:pt idx="87">
                  <c:v>25.178000000000001</c:v>
                </c:pt>
                <c:pt idx="88">
                  <c:v>25.163799999999998</c:v>
                </c:pt>
                <c:pt idx="89">
                  <c:v>25.1495</c:v>
                </c:pt>
                <c:pt idx="90">
                  <c:v>25.135000000000002</c:v>
                </c:pt>
                <c:pt idx="91">
                  <c:v>25.1203</c:v>
                </c:pt>
                <c:pt idx="92">
                  <c:v>25.105499999999999</c:v>
                </c:pt>
                <c:pt idx="93">
                  <c:v>25.090699999999998</c:v>
                </c:pt>
                <c:pt idx="94">
                  <c:v>25.075700000000001</c:v>
                </c:pt>
                <c:pt idx="95">
                  <c:v>25.060600000000001</c:v>
                </c:pt>
                <c:pt idx="96">
                  <c:v>25.045500000000001</c:v>
                </c:pt>
                <c:pt idx="97">
                  <c:v>25.0304</c:v>
                </c:pt>
                <c:pt idx="98">
                  <c:v>25.01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1070-4B14-9975-FA2777AAC498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.014500000000002</c:v>
                </c:pt>
                <c:pt idx="2">
                  <c:v>25.0289</c:v>
                </c:pt>
                <c:pt idx="3">
                  <c:v>25.043299999999999</c:v>
                </c:pt>
                <c:pt idx="4">
                  <c:v>25.057700000000001</c:v>
                </c:pt>
                <c:pt idx="5">
                  <c:v>25.071999999999999</c:v>
                </c:pt>
                <c:pt idx="6">
                  <c:v>25.086200000000002</c:v>
                </c:pt>
                <c:pt idx="7">
                  <c:v>25.1004</c:v>
                </c:pt>
                <c:pt idx="8">
                  <c:v>25.1144</c:v>
                </c:pt>
                <c:pt idx="9">
                  <c:v>25.128399999999999</c:v>
                </c:pt>
                <c:pt idx="10">
                  <c:v>25.142199999999999</c:v>
                </c:pt>
                <c:pt idx="11">
                  <c:v>25.155799999999999</c:v>
                </c:pt>
                <c:pt idx="12">
                  <c:v>25.1694</c:v>
                </c:pt>
                <c:pt idx="13">
                  <c:v>25.182700000000001</c:v>
                </c:pt>
                <c:pt idx="14">
                  <c:v>25.195900000000002</c:v>
                </c:pt>
                <c:pt idx="15">
                  <c:v>25.2089</c:v>
                </c:pt>
                <c:pt idx="16">
                  <c:v>25.221599999999999</c:v>
                </c:pt>
                <c:pt idx="17">
                  <c:v>25.234200000000001</c:v>
                </c:pt>
                <c:pt idx="18">
                  <c:v>25.246500000000001</c:v>
                </c:pt>
                <c:pt idx="19">
                  <c:v>25.258500000000002</c:v>
                </c:pt>
                <c:pt idx="20">
                  <c:v>25.270299999999999</c:v>
                </c:pt>
                <c:pt idx="21">
                  <c:v>25.2819</c:v>
                </c:pt>
                <c:pt idx="22">
                  <c:v>25.293099999999999</c:v>
                </c:pt>
                <c:pt idx="23">
                  <c:v>25.304099999999998</c:v>
                </c:pt>
                <c:pt idx="24">
                  <c:v>25.314699999999998</c:v>
                </c:pt>
                <c:pt idx="25">
                  <c:v>25.325099999999999</c:v>
                </c:pt>
                <c:pt idx="26">
                  <c:v>25.335100000000001</c:v>
                </c:pt>
                <c:pt idx="27">
                  <c:v>25.3447</c:v>
                </c:pt>
                <c:pt idx="28">
                  <c:v>25.354099999999999</c:v>
                </c:pt>
                <c:pt idx="29">
                  <c:v>25.363099999999999</c:v>
                </c:pt>
                <c:pt idx="30">
                  <c:v>25.371700000000001</c:v>
                </c:pt>
                <c:pt idx="31">
                  <c:v>25.379899999999999</c:v>
                </c:pt>
                <c:pt idx="32">
                  <c:v>25.387799999999999</c:v>
                </c:pt>
                <c:pt idx="33">
                  <c:v>25.395199999999999</c:v>
                </c:pt>
                <c:pt idx="34">
                  <c:v>25.4023</c:v>
                </c:pt>
                <c:pt idx="35">
                  <c:v>25.408999999999999</c:v>
                </c:pt>
                <c:pt idx="36">
                  <c:v>25.415299999999998</c:v>
                </c:pt>
                <c:pt idx="37">
                  <c:v>25.421099999999999</c:v>
                </c:pt>
                <c:pt idx="38">
                  <c:v>25.426500000000001</c:v>
                </c:pt>
                <c:pt idx="39">
                  <c:v>25.4315</c:v>
                </c:pt>
                <c:pt idx="40">
                  <c:v>25.4361</c:v>
                </c:pt>
                <c:pt idx="41">
                  <c:v>25.440200000000001</c:v>
                </c:pt>
                <c:pt idx="42">
                  <c:v>25.443899999999999</c:v>
                </c:pt>
                <c:pt idx="43">
                  <c:v>25.447099999999999</c:v>
                </c:pt>
                <c:pt idx="44">
                  <c:v>25.4499</c:v>
                </c:pt>
                <c:pt idx="45">
                  <c:v>25.452300000000001</c:v>
                </c:pt>
                <c:pt idx="46">
                  <c:v>25.4541</c:v>
                </c:pt>
                <c:pt idx="47">
                  <c:v>25.4556</c:v>
                </c:pt>
                <c:pt idx="48">
                  <c:v>25.456499999999998</c:v>
                </c:pt>
                <c:pt idx="49">
                  <c:v>25.457000000000001</c:v>
                </c:pt>
                <c:pt idx="50">
                  <c:v>25.457100000000001</c:v>
                </c:pt>
                <c:pt idx="51">
                  <c:v>25.456700000000001</c:v>
                </c:pt>
                <c:pt idx="52">
                  <c:v>25.4558</c:v>
                </c:pt>
                <c:pt idx="53">
                  <c:v>25.454499999999999</c:v>
                </c:pt>
                <c:pt idx="54">
                  <c:v>25.4527</c:v>
                </c:pt>
                <c:pt idx="55">
                  <c:v>25.450399999999998</c:v>
                </c:pt>
                <c:pt idx="56">
                  <c:v>25.447800000000001</c:v>
                </c:pt>
                <c:pt idx="57">
                  <c:v>25.444600000000001</c:v>
                </c:pt>
                <c:pt idx="58">
                  <c:v>25.440999999999999</c:v>
                </c:pt>
                <c:pt idx="59">
                  <c:v>25.437000000000001</c:v>
                </c:pt>
                <c:pt idx="60">
                  <c:v>25.432500000000001</c:v>
                </c:pt>
                <c:pt idx="61">
                  <c:v>25.427600000000002</c:v>
                </c:pt>
                <c:pt idx="62">
                  <c:v>25.4222</c:v>
                </c:pt>
                <c:pt idx="63">
                  <c:v>25.416399999999999</c:v>
                </c:pt>
                <c:pt idx="64">
                  <c:v>25.4102</c:v>
                </c:pt>
                <c:pt idx="65">
                  <c:v>25.403600000000001</c:v>
                </c:pt>
                <c:pt idx="66">
                  <c:v>25.396599999999999</c:v>
                </c:pt>
                <c:pt idx="67">
                  <c:v>25.389199999999999</c:v>
                </c:pt>
                <c:pt idx="68">
                  <c:v>25.3813</c:v>
                </c:pt>
                <c:pt idx="69">
                  <c:v>25.373100000000001</c:v>
                </c:pt>
                <c:pt idx="70">
                  <c:v>25.3645</c:v>
                </c:pt>
                <c:pt idx="71">
                  <c:v>25.355599999999999</c:v>
                </c:pt>
                <c:pt idx="72">
                  <c:v>25.346299999999999</c:v>
                </c:pt>
                <c:pt idx="73">
                  <c:v>25.336600000000001</c:v>
                </c:pt>
                <c:pt idx="74">
                  <c:v>25.326599999999999</c:v>
                </c:pt>
                <c:pt idx="75">
                  <c:v>25.316299999999998</c:v>
                </c:pt>
                <c:pt idx="76">
                  <c:v>25.305599999999998</c:v>
                </c:pt>
                <c:pt idx="77">
                  <c:v>25.294599999999999</c:v>
                </c:pt>
                <c:pt idx="78">
                  <c:v>25.2834</c:v>
                </c:pt>
                <c:pt idx="79">
                  <c:v>25.271799999999999</c:v>
                </c:pt>
                <c:pt idx="80">
                  <c:v>25.26</c:v>
                </c:pt>
                <c:pt idx="81">
                  <c:v>25.247900000000001</c:v>
                </c:pt>
                <c:pt idx="82">
                  <c:v>25.235499999999998</c:v>
                </c:pt>
                <c:pt idx="83">
                  <c:v>25.222899999999999</c:v>
                </c:pt>
                <c:pt idx="84">
                  <c:v>25.210100000000001</c:v>
                </c:pt>
                <c:pt idx="85">
                  <c:v>25.197099999999999</c:v>
                </c:pt>
                <c:pt idx="86">
                  <c:v>25.183900000000001</c:v>
                </c:pt>
                <c:pt idx="87">
                  <c:v>25.170500000000001</c:v>
                </c:pt>
                <c:pt idx="88">
                  <c:v>25.1569</c:v>
                </c:pt>
                <c:pt idx="89">
                  <c:v>25.1431</c:v>
                </c:pt>
                <c:pt idx="90">
                  <c:v>25.129200000000001</c:v>
                </c:pt>
                <c:pt idx="91">
                  <c:v>25.115200000000002</c:v>
                </c:pt>
                <c:pt idx="92">
                  <c:v>25.100999999999999</c:v>
                </c:pt>
                <c:pt idx="93">
                  <c:v>25.0868</c:v>
                </c:pt>
                <c:pt idx="94">
                  <c:v>25.072500000000002</c:v>
                </c:pt>
                <c:pt idx="95">
                  <c:v>25.0581</c:v>
                </c:pt>
                <c:pt idx="96">
                  <c:v>25.043600000000001</c:v>
                </c:pt>
                <c:pt idx="97">
                  <c:v>25.0291</c:v>
                </c:pt>
                <c:pt idx="98">
                  <c:v>25.014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1070-4B14-9975-FA2777AAC498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.0138</c:v>
                </c:pt>
                <c:pt idx="2">
                  <c:v>25.0276</c:v>
                </c:pt>
                <c:pt idx="3">
                  <c:v>25.041399999999999</c:v>
                </c:pt>
                <c:pt idx="4">
                  <c:v>25.055199999999999</c:v>
                </c:pt>
                <c:pt idx="5">
                  <c:v>25.068899999999999</c:v>
                </c:pt>
                <c:pt idx="6">
                  <c:v>25.0825</c:v>
                </c:pt>
                <c:pt idx="7">
                  <c:v>25.096</c:v>
                </c:pt>
                <c:pt idx="8">
                  <c:v>25.109500000000001</c:v>
                </c:pt>
                <c:pt idx="9">
                  <c:v>25.122800000000002</c:v>
                </c:pt>
                <c:pt idx="10">
                  <c:v>25.135999999999999</c:v>
                </c:pt>
                <c:pt idx="11">
                  <c:v>25.149100000000001</c:v>
                </c:pt>
                <c:pt idx="12">
                  <c:v>25.161999999999999</c:v>
                </c:pt>
                <c:pt idx="13">
                  <c:v>25.174800000000001</c:v>
                </c:pt>
                <c:pt idx="14">
                  <c:v>25.1874</c:v>
                </c:pt>
                <c:pt idx="15">
                  <c:v>25.1998</c:v>
                </c:pt>
                <c:pt idx="16">
                  <c:v>25.212</c:v>
                </c:pt>
                <c:pt idx="17">
                  <c:v>25.224</c:v>
                </c:pt>
                <c:pt idx="18">
                  <c:v>25.235800000000001</c:v>
                </c:pt>
                <c:pt idx="19">
                  <c:v>25.247299999999999</c:v>
                </c:pt>
                <c:pt idx="20">
                  <c:v>25.258600000000001</c:v>
                </c:pt>
                <c:pt idx="21">
                  <c:v>25.2697</c:v>
                </c:pt>
                <c:pt idx="22">
                  <c:v>25.2804</c:v>
                </c:pt>
                <c:pt idx="23">
                  <c:v>25.290900000000001</c:v>
                </c:pt>
                <c:pt idx="24">
                  <c:v>25.301100000000002</c:v>
                </c:pt>
                <c:pt idx="25">
                  <c:v>25.311</c:v>
                </c:pt>
                <c:pt idx="26">
                  <c:v>25.320599999999999</c:v>
                </c:pt>
                <c:pt idx="27">
                  <c:v>25.329799999999999</c:v>
                </c:pt>
                <c:pt idx="28">
                  <c:v>25.338799999999999</c:v>
                </c:pt>
                <c:pt idx="29">
                  <c:v>25.347300000000001</c:v>
                </c:pt>
                <c:pt idx="30">
                  <c:v>25.355599999999999</c:v>
                </c:pt>
                <c:pt idx="31">
                  <c:v>25.363499999999998</c:v>
                </c:pt>
                <c:pt idx="32">
                  <c:v>25.370999999999999</c:v>
                </c:pt>
                <c:pt idx="33">
                  <c:v>25.3781</c:v>
                </c:pt>
                <c:pt idx="34">
                  <c:v>25.384899999999998</c:v>
                </c:pt>
                <c:pt idx="35">
                  <c:v>25.391300000000001</c:v>
                </c:pt>
                <c:pt idx="36">
                  <c:v>25.397300000000001</c:v>
                </c:pt>
                <c:pt idx="37">
                  <c:v>25.402899999999999</c:v>
                </c:pt>
                <c:pt idx="38">
                  <c:v>25.408100000000001</c:v>
                </c:pt>
                <c:pt idx="39">
                  <c:v>25.412800000000001</c:v>
                </c:pt>
                <c:pt idx="40">
                  <c:v>25.417200000000001</c:v>
                </c:pt>
                <c:pt idx="41">
                  <c:v>25.421199999999999</c:v>
                </c:pt>
                <c:pt idx="42">
                  <c:v>25.424700000000001</c:v>
                </c:pt>
                <c:pt idx="43">
                  <c:v>25.427800000000001</c:v>
                </c:pt>
                <c:pt idx="44">
                  <c:v>25.430399999999999</c:v>
                </c:pt>
                <c:pt idx="45">
                  <c:v>25.432700000000001</c:v>
                </c:pt>
                <c:pt idx="46">
                  <c:v>25.4345</c:v>
                </c:pt>
                <c:pt idx="47">
                  <c:v>25.4358</c:v>
                </c:pt>
                <c:pt idx="48">
                  <c:v>25.436800000000002</c:v>
                </c:pt>
                <c:pt idx="49">
                  <c:v>25.4373</c:v>
                </c:pt>
                <c:pt idx="50">
                  <c:v>25.4373</c:v>
                </c:pt>
                <c:pt idx="51">
                  <c:v>25.436900000000001</c:v>
                </c:pt>
                <c:pt idx="52">
                  <c:v>25.4361</c:v>
                </c:pt>
                <c:pt idx="53">
                  <c:v>25.434799999999999</c:v>
                </c:pt>
                <c:pt idx="54">
                  <c:v>25.4331</c:v>
                </c:pt>
                <c:pt idx="55">
                  <c:v>25.430900000000001</c:v>
                </c:pt>
                <c:pt idx="56">
                  <c:v>25.4284</c:v>
                </c:pt>
                <c:pt idx="57">
                  <c:v>25.4253</c:v>
                </c:pt>
                <c:pt idx="58">
                  <c:v>25.421900000000001</c:v>
                </c:pt>
                <c:pt idx="59">
                  <c:v>25.417999999999999</c:v>
                </c:pt>
                <c:pt idx="60">
                  <c:v>25.413699999999999</c:v>
                </c:pt>
                <c:pt idx="61">
                  <c:v>25.408999999999999</c:v>
                </c:pt>
                <c:pt idx="62">
                  <c:v>25.4039</c:v>
                </c:pt>
                <c:pt idx="63">
                  <c:v>25.398399999999999</c:v>
                </c:pt>
                <c:pt idx="64">
                  <c:v>25.392399999999999</c:v>
                </c:pt>
                <c:pt idx="65">
                  <c:v>25.386099999999999</c:v>
                </c:pt>
                <c:pt idx="66">
                  <c:v>25.3794</c:v>
                </c:pt>
                <c:pt idx="67">
                  <c:v>25.372299999999999</c:v>
                </c:pt>
                <c:pt idx="68">
                  <c:v>25.364799999999999</c:v>
                </c:pt>
                <c:pt idx="69">
                  <c:v>25.356999999999999</c:v>
                </c:pt>
                <c:pt idx="70">
                  <c:v>25.348700000000001</c:v>
                </c:pt>
                <c:pt idx="71">
                  <c:v>25.340199999999999</c:v>
                </c:pt>
                <c:pt idx="72">
                  <c:v>25.331299999999999</c:v>
                </c:pt>
                <c:pt idx="73">
                  <c:v>25.321999999999999</c:v>
                </c:pt>
                <c:pt idx="74">
                  <c:v>25.3124</c:v>
                </c:pt>
                <c:pt idx="75">
                  <c:v>25.302600000000002</c:v>
                </c:pt>
                <c:pt idx="76">
                  <c:v>25.292400000000001</c:v>
                </c:pt>
                <c:pt idx="77">
                  <c:v>25.2819</c:v>
                </c:pt>
                <c:pt idx="78">
                  <c:v>25.271100000000001</c:v>
                </c:pt>
                <c:pt idx="79">
                  <c:v>25.26</c:v>
                </c:pt>
                <c:pt idx="80">
                  <c:v>25.248699999999999</c:v>
                </c:pt>
                <c:pt idx="81">
                  <c:v>25.237100000000002</c:v>
                </c:pt>
                <c:pt idx="82">
                  <c:v>25.225300000000001</c:v>
                </c:pt>
                <c:pt idx="83">
                  <c:v>25.2133</c:v>
                </c:pt>
                <c:pt idx="84">
                  <c:v>25.201000000000001</c:v>
                </c:pt>
                <c:pt idx="85">
                  <c:v>25.188500000000001</c:v>
                </c:pt>
                <c:pt idx="86">
                  <c:v>25.175899999999999</c:v>
                </c:pt>
                <c:pt idx="87">
                  <c:v>25.1631</c:v>
                </c:pt>
                <c:pt idx="88">
                  <c:v>25.150099999999998</c:v>
                </c:pt>
                <c:pt idx="89">
                  <c:v>25.136900000000001</c:v>
                </c:pt>
                <c:pt idx="90">
                  <c:v>25.1236</c:v>
                </c:pt>
                <c:pt idx="91">
                  <c:v>25.110199999999999</c:v>
                </c:pt>
                <c:pt idx="92">
                  <c:v>25.096699999999998</c:v>
                </c:pt>
                <c:pt idx="93">
                  <c:v>25.082999999999998</c:v>
                </c:pt>
                <c:pt idx="94">
                  <c:v>25.069299999999998</c:v>
                </c:pt>
                <c:pt idx="95">
                  <c:v>25.055499999999999</c:v>
                </c:pt>
                <c:pt idx="96">
                  <c:v>25.041699999999999</c:v>
                </c:pt>
                <c:pt idx="97">
                  <c:v>25.027799999999999</c:v>
                </c:pt>
                <c:pt idx="98">
                  <c:v>25.013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1070-4B14-9975-FA2777AAC498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.013200000000001</c:v>
                </c:pt>
                <c:pt idx="2">
                  <c:v>25.026399999999999</c:v>
                </c:pt>
                <c:pt idx="3">
                  <c:v>25.0396</c:v>
                </c:pt>
                <c:pt idx="4">
                  <c:v>25.052700000000002</c:v>
                </c:pt>
                <c:pt idx="5">
                  <c:v>25.065799999999999</c:v>
                </c:pt>
                <c:pt idx="6">
                  <c:v>25.078800000000001</c:v>
                </c:pt>
                <c:pt idx="7">
                  <c:v>25.091799999999999</c:v>
                </c:pt>
                <c:pt idx="8">
                  <c:v>25.104600000000001</c:v>
                </c:pt>
                <c:pt idx="9">
                  <c:v>25.1174</c:v>
                </c:pt>
                <c:pt idx="10">
                  <c:v>25.13</c:v>
                </c:pt>
                <c:pt idx="11">
                  <c:v>25.142499999999998</c:v>
                </c:pt>
                <c:pt idx="12">
                  <c:v>25.154900000000001</c:v>
                </c:pt>
                <c:pt idx="13">
                  <c:v>25.167100000000001</c:v>
                </c:pt>
                <c:pt idx="14">
                  <c:v>25.179099999999998</c:v>
                </c:pt>
                <c:pt idx="15">
                  <c:v>25.190999999999999</c:v>
                </c:pt>
                <c:pt idx="16">
                  <c:v>25.2026</c:v>
                </c:pt>
                <c:pt idx="17">
                  <c:v>25.214099999999998</c:v>
                </c:pt>
                <c:pt idx="18">
                  <c:v>25.2254</c:v>
                </c:pt>
                <c:pt idx="19">
                  <c:v>25.2364</c:v>
                </c:pt>
                <c:pt idx="20">
                  <c:v>25.247199999999999</c:v>
                </c:pt>
                <c:pt idx="21">
                  <c:v>25.2577</c:v>
                </c:pt>
                <c:pt idx="22">
                  <c:v>25.268000000000001</c:v>
                </c:pt>
                <c:pt idx="23">
                  <c:v>25.277999999999999</c:v>
                </c:pt>
                <c:pt idx="24">
                  <c:v>25.287800000000001</c:v>
                </c:pt>
                <c:pt idx="25">
                  <c:v>25.2972</c:v>
                </c:pt>
                <c:pt idx="26">
                  <c:v>25.3064</c:v>
                </c:pt>
                <c:pt idx="27">
                  <c:v>25.315200000000001</c:v>
                </c:pt>
                <c:pt idx="28">
                  <c:v>25.323799999999999</c:v>
                </c:pt>
                <c:pt idx="29">
                  <c:v>25.332000000000001</c:v>
                </c:pt>
                <c:pt idx="30">
                  <c:v>25.3399</c:v>
                </c:pt>
                <c:pt idx="31">
                  <c:v>25.3474</c:v>
                </c:pt>
                <c:pt idx="32">
                  <c:v>25.354600000000001</c:v>
                </c:pt>
                <c:pt idx="33">
                  <c:v>25.3614</c:v>
                </c:pt>
                <c:pt idx="34">
                  <c:v>25.367899999999999</c:v>
                </c:pt>
                <c:pt idx="35">
                  <c:v>25.373999999999999</c:v>
                </c:pt>
                <c:pt idx="36">
                  <c:v>25.3797</c:v>
                </c:pt>
                <c:pt idx="37">
                  <c:v>25.385100000000001</c:v>
                </c:pt>
                <c:pt idx="38">
                  <c:v>25.39</c:v>
                </c:pt>
                <c:pt idx="39">
                  <c:v>25.394600000000001</c:v>
                </c:pt>
                <c:pt idx="40">
                  <c:v>25.398800000000001</c:v>
                </c:pt>
                <c:pt idx="41">
                  <c:v>25.4025</c:v>
                </c:pt>
                <c:pt idx="42">
                  <c:v>25.405899999999999</c:v>
                </c:pt>
                <c:pt idx="43">
                  <c:v>25.408899999999999</c:v>
                </c:pt>
                <c:pt idx="44">
                  <c:v>25.4114</c:v>
                </c:pt>
                <c:pt idx="45">
                  <c:v>25.413499999999999</c:v>
                </c:pt>
                <c:pt idx="46">
                  <c:v>25.415299999999998</c:v>
                </c:pt>
                <c:pt idx="47">
                  <c:v>25.416599999999999</c:v>
                </c:pt>
                <c:pt idx="48">
                  <c:v>25.417400000000001</c:v>
                </c:pt>
                <c:pt idx="49">
                  <c:v>25.417899999999999</c:v>
                </c:pt>
                <c:pt idx="50">
                  <c:v>25.417899999999999</c:v>
                </c:pt>
                <c:pt idx="51">
                  <c:v>25.4176</c:v>
                </c:pt>
                <c:pt idx="52">
                  <c:v>25.416799999999999</c:v>
                </c:pt>
                <c:pt idx="53">
                  <c:v>25.415600000000001</c:v>
                </c:pt>
                <c:pt idx="54">
                  <c:v>25.413900000000002</c:v>
                </c:pt>
                <c:pt idx="55">
                  <c:v>25.411899999999999</c:v>
                </c:pt>
                <c:pt idx="56">
                  <c:v>25.409400000000002</c:v>
                </c:pt>
                <c:pt idx="57">
                  <c:v>25.406500000000001</c:v>
                </c:pt>
                <c:pt idx="58">
                  <c:v>25.403199999999998</c:v>
                </c:pt>
                <c:pt idx="59">
                  <c:v>25.3995</c:v>
                </c:pt>
                <c:pt idx="60">
                  <c:v>25.395399999999999</c:v>
                </c:pt>
                <c:pt idx="61">
                  <c:v>25.390899999999998</c:v>
                </c:pt>
                <c:pt idx="62">
                  <c:v>25.385999999999999</c:v>
                </c:pt>
                <c:pt idx="63">
                  <c:v>25.380700000000001</c:v>
                </c:pt>
                <c:pt idx="64">
                  <c:v>25.3751</c:v>
                </c:pt>
                <c:pt idx="65">
                  <c:v>25.369</c:v>
                </c:pt>
                <c:pt idx="66">
                  <c:v>25.3626</c:v>
                </c:pt>
                <c:pt idx="67">
                  <c:v>25.355799999999999</c:v>
                </c:pt>
                <c:pt idx="68">
                  <c:v>25.348700000000001</c:v>
                </c:pt>
                <c:pt idx="69">
                  <c:v>25.341100000000001</c:v>
                </c:pt>
                <c:pt idx="70">
                  <c:v>25.333300000000001</c:v>
                </c:pt>
                <c:pt idx="71">
                  <c:v>25.325099999999999</c:v>
                </c:pt>
                <c:pt idx="72">
                  <c:v>25.316600000000001</c:v>
                </c:pt>
                <c:pt idx="73">
                  <c:v>25.3078</c:v>
                </c:pt>
                <c:pt idx="74">
                  <c:v>25.2986</c:v>
                </c:pt>
                <c:pt idx="75">
                  <c:v>25.289100000000001</c:v>
                </c:pt>
                <c:pt idx="76">
                  <c:v>25.279399999999999</c:v>
                </c:pt>
                <c:pt idx="77">
                  <c:v>25.269400000000001</c:v>
                </c:pt>
                <c:pt idx="78">
                  <c:v>25.2591</c:v>
                </c:pt>
                <c:pt idx="79">
                  <c:v>25.2485</c:v>
                </c:pt>
                <c:pt idx="80">
                  <c:v>25.2377</c:v>
                </c:pt>
                <c:pt idx="81">
                  <c:v>25.226600000000001</c:v>
                </c:pt>
                <c:pt idx="82">
                  <c:v>25.215299999999999</c:v>
                </c:pt>
                <c:pt idx="83">
                  <c:v>25.203800000000001</c:v>
                </c:pt>
                <c:pt idx="84">
                  <c:v>25.1921</c:v>
                </c:pt>
                <c:pt idx="85">
                  <c:v>25.180199999999999</c:v>
                </c:pt>
                <c:pt idx="86">
                  <c:v>25.168099999999999</c:v>
                </c:pt>
                <c:pt idx="87">
                  <c:v>25.155799999999999</c:v>
                </c:pt>
                <c:pt idx="88">
                  <c:v>25.1434</c:v>
                </c:pt>
                <c:pt idx="89">
                  <c:v>25.130800000000001</c:v>
                </c:pt>
                <c:pt idx="90">
                  <c:v>25.118099999999998</c:v>
                </c:pt>
                <c:pt idx="91">
                  <c:v>25.1053</c:v>
                </c:pt>
                <c:pt idx="92">
                  <c:v>25.092400000000001</c:v>
                </c:pt>
                <c:pt idx="93">
                  <c:v>25.0793</c:v>
                </c:pt>
                <c:pt idx="94">
                  <c:v>25.066199999999998</c:v>
                </c:pt>
                <c:pt idx="95">
                  <c:v>25.053100000000001</c:v>
                </c:pt>
                <c:pt idx="96">
                  <c:v>25.039899999999999</c:v>
                </c:pt>
                <c:pt idx="97">
                  <c:v>25.026599999999998</c:v>
                </c:pt>
                <c:pt idx="98">
                  <c:v>25.01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1070-4B14-9975-FA2777AAC498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.012599999999999</c:v>
                </c:pt>
                <c:pt idx="2">
                  <c:v>25.025200000000002</c:v>
                </c:pt>
                <c:pt idx="3">
                  <c:v>25.037800000000001</c:v>
                </c:pt>
                <c:pt idx="4">
                  <c:v>25.0503</c:v>
                </c:pt>
                <c:pt idx="5">
                  <c:v>25.062799999999999</c:v>
                </c:pt>
                <c:pt idx="6">
                  <c:v>25.075299999999999</c:v>
                </c:pt>
                <c:pt idx="7">
                  <c:v>25.087599999999998</c:v>
                </c:pt>
                <c:pt idx="8">
                  <c:v>25.099900000000002</c:v>
                </c:pt>
                <c:pt idx="9">
                  <c:v>25.112100000000002</c:v>
                </c:pt>
                <c:pt idx="10">
                  <c:v>25.124099999999999</c:v>
                </c:pt>
                <c:pt idx="11">
                  <c:v>25.136099999999999</c:v>
                </c:pt>
                <c:pt idx="12">
                  <c:v>25.1479</c:v>
                </c:pt>
                <c:pt idx="13">
                  <c:v>25.159500000000001</c:v>
                </c:pt>
                <c:pt idx="14">
                  <c:v>25.170999999999999</c:v>
                </c:pt>
                <c:pt idx="15">
                  <c:v>25.182300000000001</c:v>
                </c:pt>
                <c:pt idx="16">
                  <c:v>25.1935</c:v>
                </c:pt>
                <c:pt idx="17">
                  <c:v>25.2044</c:v>
                </c:pt>
                <c:pt idx="18">
                  <c:v>25.215199999999999</c:v>
                </c:pt>
                <c:pt idx="19">
                  <c:v>25.2257</c:v>
                </c:pt>
                <c:pt idx="20">
                  <c:v>25.236000000000001</c:v>
                </c:pt>
                <c:pt idx="21">
                  <c:v>25.246099999999998</c:v>
                </c:pt>
                <c:pt idx="22">
                  <c:v>25.2559</c:v>
                </c:pt>
                <c:pt idx="23">
                  <c:v>25.265499999999999</c:v>
                </c:pt>
                <c:pt idx="24">
                  <c:v>25.274799999999999</c:v>
                </c:pt>
                <c:pt idx="25">
                  <c:v>25.283799999999999</c:v>
                </c:pt>
                <c:pt idx="26">
                  <c:v>25.2925</c:v>
                </c:pt>
                <c:pt idx="27">
                  <c:v>25.300999999999998</c:v>
                </c:pt>
                <c:pt idx="28">
                  <c:v>25.309100000000001</c:v>
                </c:pt>
                <c:pt idx="29">
                  <c:v>25.317</c:v>
                </c:pt>
                <c:pt idx="30">
                  <c:v>25.3245</c:v>
                </c:pt>
                <c:pt idx="31">
                  <c:v>25.331700000000001</c:v>
                </c:pt>
                <c:pt idx="32">
                  <c:v>25.3385</c:v>
                </c:pt>
                <c:pt idx="33">
                  <c:v>25.345099999999999</c:v>
                </c:pt>
                <c:pt idx="34">
                  <c:v>25.351199999999999</c:v>
                </c:pt>
                <c:pt idx="35">
                  <c:v>25.357099999999999</c:v>
                </c:pt>
                <c:pt idx="36">
                  <c:v>25.362500000000001</c:v>
                </c:pt>
                <c:pt idx="37">
                  <c:v>25.367599999999999</c:v>
                </c:pt>
                <c:pt idx="38">
                  <c:v>25.372399999999999</c:v>
                </c:pt>
                <c:pt idx="39">
                  <c:v>25.3767</c:v>
                </c:pt>
                <c:pt idx="40">
                  <c:v>25.380700000000001</c:v>
                </c:pt>
                <c:pt idx="41">
                  <c:v>25.3843</c:v>
                </c:pt>
                <c:pt idx="42">
                  <c:v>25.387499999999999</c:v>
                </c:pt>
                <c:pt idx="43">
                  <c:v>25.3903</c:v>
                </c:pt>
                <c:pt idx="44">
                  <c:v>25.392800000000001</c:v>
                </c:pt>
                <c:pt idx="45">
                  <c:v>25.3948</c:v>
                </c:pt>
                <c:pt idx="46">
                  <c:v>25.3965</c:v>
                </c:pt>
                <c:pt idx="47">
                  <c:v>25.3977</c:v>
                </c:pt>
                <c:pt idx="48">
                  <c:v>25.398499999999999</c:v>
                </c:pt>
                <c:pt idx="49">
                  <c:v>25.399000000000001</c:v>
                </c:pt>
                <c:pt idx="50">
                  <c:v>25.399000000000001</c:v>
                </c:pt>
                <c:pt idx="51">
                  <c:v>25.398700000000002</c:v>
                </c:pt>
                <c:pt idx="52">
                  <c:v>25.3979</c:v>
                </c:pt>
                <c:pt idx="53">
                  <c:v>25.396699999999999</c:v>
                </c:pt>
                <c:pt idx="54">
                  <c:v>25.395199999999999</c:v>
                </c:pt>
                <c:pt idx="55">
                  <c:v>25.3932</c:v>
                </c:pt>
                <c:pt idx="56">
                  <c:v>25.390899999999998</c:v>
                </c:pt>
                <c:pt idx="57">
                  <c:v>25.388100000000001</c:v>
                </c:pt>
                <c:pt idx="58">
                  <c:v>25.385000000000002</c:v>
                </c:pt>
                <c:pt idx="59">
                  <c:v>25.381399999999999</c:v>
                </c:pt>
                <c:pt idx="60">
                  <c:v>25.377500000000001</c:v>
                </c:pt>
                <c:pt idx="61">
                  <c:v>25.373200000000001</c:v>
                </c:pt>
                <c:pt idx="62">
                  <c:v>25.368500000000001</c:v>
                </c:pt>
                <c:pt idx="63">
                  <c:v>25.363499999999998</c:v>
                </c:pt>
                <c:pt idx="64">
                  <c:v>25.3581</c:v>
                </c:pt>
                <c:pt idx="65">
                  <c:v>25.3523</c:v>
                </c:pt>
                <c:pt idx="66">
                  <c:v>25.3462</c:v>
                </c:pt>
                <c:pt idx="67">
                  <c:v>25.339700000000001</c:v>
                </c:pt>
                <c:pt idx="68">
                  <c:v>25.332899999999999</c:v>
                </c:pt>
                <c:pt idx="69">
                  <c:v>25.325700000000001</c:v>
                </c:pt>
                <c:pt idx="70">
                  <c:v>25.318200000000001</c:v>
                </c:pt>
                <c:pt idx="71">
                  <c:v>25.310400000000001</c:v>
                </c:pt>
                <c:pt idx="72">
                  <c:v>25.302199999999999</c:v>
                </c:pt>
                <c:pt idx="73">
                  <c:v>25.293800000000001</c:v>
                </c:pt>
                <c:pt idx="74">
                  <c:v>25.2851</c:v>
                </c:pt>
                <c:pt idx="75">
                  <c:v>25.276</c:v>
                </c:pt>
                <c:pt idx="76">
                  <c:v>25.2667</c:v>
                </c:pt>
                <c:pt idx="77">
                  <c:v>25.257200000000001</c:v>
                </c:pt>
                <c:pt idx="78">
                  <c:v>25.247299999999999</c:v>
                </c:pt>
                <c:pt idx="79">
                  <c:v>25.237200000000001</c:v>
                </c:pt>
                <c:pt idx="80">
                  <c:v>25.226900000000001</c:v>
                </c:pt>
                <c:pt idx="81">
                  <c:v>25.2163</c:v>
                </c:pt>
                <c:pt idx="82">
                  <c:v>25.2056</c:v>
                </c:pt>
                <c:pt idx="83">
                  <c:v>25.194600000000001</c:v>
                </c:pt>
                <c:pt idx="84">
                  <c:v>25.183399999999999</c:v>
                </c:pt>
                <c:pt idx="85">
                  <c:v>25.172000000000001</c:v>
                </c:pt>
                <c:pt idx="86">
                  <c:v>25.160499999999999</c:v>
                </c:pt>
                <c:pt idx="87">
                  <c:v>25.148800000000001</c:v>
                </c:pt>
                <c:pt idx="88">
                  <c:v>25.136900000000001</c:v>
                </c:pt>
                <c:pt idx="89">
                  <c:v>25.1249</c:v>
                </c:pt>
                <c:pt idx="90">
                  <c:v>25.1128</c:v>
                </c:pt>
                <c:pt idx="91">
                  <c:v>25.1005</c:v>
                </c:pt>
                <c:pt idx="92">
                  <c:v>25.088200000000001</c:v>
                </c:pt>
                <c:pt idx="93">
                  <c:v>25.075700000000001</c:v>
                </c:pt>
                <c:pt idx="94">
                  <c:v>25.063199999999998</c:v>
                </c:pt>
                <c:pt idx="95">
                  <c:v>25.050699999999999</c:v>
                </c:pt>
                <c:pt idx="96">
                  <c:v>25.038</c:v>
                </c:pt>
                <c:pt idx="97">
                  <c:v>25.025400000000001</c:v>
                </c:pt>
                <c:pt idx="98">
                  <c:v>25.012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1070-4B14-9975-FA2777AAC498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.012</c:v>
                </c:pt>
                <c:pt idx="2">
                  <c:v>25.024000000000001</c:v>
                </c:pt>
                <c:pt idx="3">
                  <c:v>25.036000000000001</c:v>
                </c:pt>
                <c:pt idx="4">
                  <c:v>25.047999999999998</c:v>
                </c:pt>
                <c:pt idx="5">
                  <c:v>25.059899999999999</c:v>
                </c:pt>
                <c:pt idx="6">
                  <c:v>25.0718</c:v>
                </c:pt>
                <c:pt idx="7">
                  <c:v>25.083600000000001</c:v>
                </c:pt>
                <c:pt idx="8">
                  <c:v>25.095300000000002</c:v>
                </c:pt>
                <c:pt idx="9">
                  <c:v>25.1069</c:v>
                </c:pt>
                <c:pt idx="10">
                  <c:v>25.118400000000001</c:v>
                </c:pt>
                <c:pt idx="11">
                  <c:v>25.129799999999999</c:v>
                </c:pt>
                <c:pt idx="12">
                  <c:v>25.140999999999998</c:v>
                </c:pt>
                <c:pt idx="13">
                  <c:v>25.152100000000001</c:v>
                </c:pt>
                <c:pt idx="14">
                  <c:v>25.1631</c:v>
                </c:pt>
                <c:pt idx="15">
                  <c:v>25.1739</c:v>
                </c:pt>
                <c:pt idx="16">
                  <c:v>25.1845</c:v>
                </c:pt>
                <c:pt idx="17">
                  <c:v>25.194900000000001</c:v>
                </c:pt>
                <c:pt idx="18">
                  <c:v>25.205200000000001</c:v>
                </c:pt>
                <c:pt idx="19">
                  <c:v>25.215199999999999</c:v>
                </c:pt>
                <c:pt idx="20">
                  <c:v>25.225100000000001</c:v>
                </c:pt>
                <c:pt idx="21">
                  <c:v>25.2347</c:v>
                </c:pt>
                <c:pt idx="22">
                  <c:v>25.244</c:v>
                </c:pt>
                <c:pt idx="23">
                  <c:v>25.2532</c:v>
                </c:pt>
                <c:pt idx="24">
                  <c:v>25.262</c:v>
                </c:pt>
                <c:pt idx="25">
                  <c:v>25.270600000000002</c:v>
                </c:pt>
                <c:pt idx="26">
                  <c:v>25.279</c:v>
                </c:pt>
                <c:pt idx="27">
                  <c:v>25.286999999999999</c:v>
                </c:pt>
                <c:pt idx="28">
                  <c:v>25.294799999999999</c:v>
                </c:pt>
                <c:pt idx="29">
                  <c:v>25.302299999999999</c:v>
                </c:pt>
                <c:pt idx="30">
                  <c:v>25.3094</c:v>
                </c:pt>
                <c:pt idx="31">
                  <c:v>25.316299999999998</c:v>
                </c:pt>
                <c:pt idx="32">
                  <c:v>25.322800000000001</c:v>
                </c:pt>
                <c:pt idx="33">
                  <c:v>25.3291</c:v>
                </c:pt>
                <c:pt idx="34">
                  <c:v>25.334900000000001</c:v>
                </c:pt>
                <c:pt idx="35">
                  <c:v>25.340499999999999</c:v>
                </c:pt>
                <c:pt idx="36">
                  <c:v>25.345700000000001</c:v>
                </c:pt>
                <c:pt idx="37">
                  <c:v>25.3506</c:v>
                </c:pt>
                <c:pt idx="38">
                  <c:v>25.3551</c:v>
                </c:pt>
                <c:pt idx="39">
                  <c:v>25.359300000000001</c:v>
                </c:pt>
                <c:pt idx="40">
                  <c:v>25.363</c:v>
                </c:pt>
                <c:pt idx="41">
                  <c:v>25.366499999999998</c:v>
                </c:pt>
                <c:pt idx="42">
                  <c:v>25.369499999999999</c:v>
                </c:pt>
                <c:pt idx="43">
                  <c:v>25.372199999999999</c:v>
                </c:pt>
                <c:pt idx="44">
                  <c:v>25.374600000000001</c:v>
                </c:pt>
                <c:pt idx="45">
                  <c:v>25.3765</c:v>
                </c:pt>
                <c:pt idx="46">
                  <c:v>25.3781</c:v>
                </c:pt>
                <c:pt idx="47">
                  <c:v>25.379200000000001</c:v>
                </c:pt>
                <c:pt idx="48">
                  <c:v>25.38</c:v>
                </c:pt>
                <c:pt idx="49">
                  <c:v>25.380500000000001</c:v>
                </c:pt>
                <c:pt idx="50">
                  <c:v>25.380500000000001</c:v>
                </c:pt>
                <c:pt idx="51">
                  <c:v>25.380199999999999</c:v>
                </c:pt>
                <c:pt idx="52">
                  <c:v>25.3794</c:v>
                </c:pt>
                <c:pt idx="53">
                  <c:v>25.378299999999999</c:v>
                </c:pt>
                <c:pt idx="54">
                  <c:v>25.376799999999999</c:v>
                </c:pt>
                <c:pt idx="55">
                  <c:v>25.375</c:v>
                </c:pt>
                <c:pt idx="56">
                  <c:v>25.372699999999998</c:v>
                </c:pt>
                <c:pt idx="57">
                  <c:v>25.370100000000001</c:v>
                </c:pt>
                <c:pt idx="58">
                  <c:v>25.367100000000001</c:v>
                </c:pt>
                <c:pt idx="59">
                  <c:v>25.363700000000001</c:v>
                </c:pt>
                <c:pt idx="60">
                  <c:v>25.36</c:v>
                </c:pt>
                <c:pt idx="61">
                  <c:v>25.355899999999998</c:v>
                </c:pt>
                <c:pt idx="62">
                  <c:v>25.351400000000002</c:v>
                </c:pt>
                <c:pt idx="63">
                  <c:v>25.346599999999999</c:v>
                </c:pt>
                <c:pt idx="64">
                  <c:v>25.3414</c:v>
                </c:pt>
                <c:pt idx="65">
                  <c:v>25.335899999999999</c:v>
                </c:pt>
                <c:pt idx="66">
                  <c:v>25.330100000000002</c:v>
                </c:pt>
                <c:pt idx="67">
                  <c:v>25.323899999999998</c:v>
                </c:pt>
                <c:pt idx="68">
                  <c:v>25.317399999999999</c:v>
                </c:pt>
                <c:pt idx="69">
                  <c:v>25.310600000000001</c:v>
                </c:pt>
                <c:pt idx="70">
                  <c:v>25.3034</c:v>
                </c:pt>
                <c:pt idx="71">
                  <c:v>25.295999999999999</c:v>
                </c:pt>
                <c:pt idx="72">
                  <c:v>25.2882</c:v>
                </c:pt>
                <c:pt idx="73">
                  <c:v>25.280100000000001</c:v>
                </c:pt>
                <c:pt idx="74">
                  <c:v>25.271799999999999</c:v>
                </c:pt>
                <c:pt idx="75">
                  <c:v>25.263200000000001</c:v>
                </c:pt>
                <c:pt idx="76">
                  <c:v>25.254300000000001</c:v>
                </c:pt>
                <c:pt idx="77">
                  <c:v>25.245200000000001</c:v>
                </c:pt>
                <c:pt idx="78">
                  <c:v>25.235800000000001</c:v>
                </c:pt>
                <c:pt idx="79">
                  <c:v>25.226199999999999</c:v>
                </c:pt>
                <c:pt idx="80">
                  <c:v>25.2164</c:v>
                </c:pt>
                <c:pt idx="81">
                  <c:v>25.206299999999999</c:v>
                </c:pt>
                <c:pt idx="82">
                  <c:v>25.196000000000002</c:v>
                </c:pt>
                <c:pt idx="83">
                  <c:v>25.185500000000001</c:v>
                </c:pt>
                <c:pt idx="84">
                  <c:v>25.174900000000001</c:v>
                </c:pt>
                <c:pt idx="85">
                  <c:v>25.164000000000001</c:v>
                </c:pt>
                <c:pt idx="86">
                  <c:v>25.152999999999999</c:v>
                </c:pt>
                <c:pt idx="87">
                  <c:v>25.1418</c:v>
                </c:pt>
                <c:pt idx="88">
                  <c:v>25.130500000000001</c:v>
                </c:pt>
                <c:pt idx="89">
                  <c:v>25.1191</c:v>
                </c:pt>
                <c:pt idx="90">
                  <c:v>25.107500000000002</c:v>
                </c:pt>
                <c:pt idx="91">
                  <c:v>25.095800000000001</c:v>
                </c:pt>
                <c:pt idx="92">
                  <c:v>25.084099999999999</c:v>
                </c:pt>
                <c:pt idx="93">
                  <c:v>25.072199999999999</c:v>
                </c:pt>
                <c:pt idx="94">
                  <c:v>25.060300000000002</c:v>
                </c:pt>
                <c:pt idx="95">
                  <c:v>25.048300000000001</c:v>
                </c:pt>
                <c:pt idx="96">
                  <c:v>25.036300000000001</c:v>
                </c:pt>
                <c:pt idx="97">
                  <c:v>25.0242</c:v>
                </c:pt>
                <c:pt idx="98">
                  <c:v>25.01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1070-4B14-9975-FA2777AAC498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.011500000000002</c:v>
                </c:pt>
                <c:pt idx="2">
                  <c:v>25.0229</c:v>
                </c:pt>
                <c:pt idx="3">
                  <c:v>25.034300000000002</c:v>
                </c:pt>
                <c:pt idx="4">
                  <c:v>25.0457</c:v>
                </c:pt>
                <c:pt idx="5">
                  <c:v>25.057099999999998</c:v>
                </c:pt>
                <c:pt idx="6">
                  <c:v>25.0684</c:v>
                </c:pt>
                <c:pt idx="7">
                  <c:v>25.079599999999999</c:v>
                </c:pt>
                <c:pt idx="8">
                  <c:v>25.090699999999998</c:v>
                </c:pt>
                <c:pt idx="9">
                  <c:v>25.101800000000001</c:v>
                </c:pt>
                <c:pt idx="10">
                  <c:v>25.1127</c:v>
                </c:pt>
                <c:pt idx="11">
                  <c:v>25.1236</c:v>
                </c:pt>
                <c:pt idx="12">
                  <c:v>25.1343</c:v>
                </c:pt>
                <c:pt idx="13">
                  <c:v>25.1449</c:v>
                </c:pt>
                <c:pt idx="14">
                  <c:v>25.1553</c:v>
                </c:pt>
                <c:pt idx="15">
                  <c:v>25.165600000000001</c:v>
                </c:pt>
                <c:pt idx="16">
                  <c:v>25.175699999999999</c:v>
                </c:pt>
                <c:pt idx="17">
                  <c:v>25.185700000000001</c:v>
                </c:pt>
                <c:pt idx="18">
                  <c:v>25.195399999999999</c:v>
                </c:pt>
                <c:pt idx="19">
                  <c:v>25.204999999999998</c:v>
                </c:pt>
                <c:pt idx="20">
                  <c:v>25.214300000000001</c:v>
                </c:pt>
                <c:pt idx="21">
                  <c:v>25.223500000000001</c:v>
                </c:pt>
                <c:pt idx="22">
                  <c:v>25.232399999999998</c:v>
                </c:pt>
                <c:pt idx="23">
                  <c:v>25.241099999999999</c:v>
                </c:pt>
                <c:pt idx="24">
                  <c:v>25.249500000000001</c:v>
                </c:pt>
                <c:pt idx="25">
                  <c:v>25.2577</c:v>
                </c:pt>
                <c:pt idx="26">
                  <c:v>25.265699999999999</c:v>
                </c:pt>
                <c:pt idx="27">
                  <c:v>25.273299999999999</c:v>
                </c:pt>
                <c:pt idx="28">
                  <c:v>25.280799999999999</c:v>
                </c:pt>
                <c:pt idx="29">
                  <c:v>25.2879</c:v>
                </c:pt>
                <c:pt idx="30">
                  <c:v>25.294699999999999</c:v>
                </c:pt>
                <c:pt idx="31">
                  <c:v>25.301200000000001</c:v>
                </c:pt>
                <c:pt idx="32">
                  <c:v>25.307500000000001</c:v>
                </c:pt>
                <c:pt idx="33">
                  <c:v>25.313400000000001</c:v>
                </c:pt>
                <c:pt idx="34">
                  <c:v>25.318999999999999</c:v>
                </c:pt>
                <c:pt idx="35">
                  <c:v>25.324300000000001</c:v>
                </c:pt>
                <c:pt idx="36">
                  <c:v>25.3292</c:v>
                </c:pt>
                <c:pt idx="37">
                  <c:v>25.3339</c:v>
                </c:pt>
                <c:pt idx="38">
                  <c:v>25.338200000000001</c:v>
                </c:pt>
                <c:pt idx="39">
                  <c:v>25.342099999999999</c:v>
                </c:pt>
                <c:pt idx="40">
                  <c:v>25.345800000000001</c:v>
                </c:pt>
                <c:pt idx="41">
                  <c:v>25.349</c:v>
                </c:pt>
                <c:pt idx="42">
                  <c:v>25.351900000000001</c:v>
                </c:pt>
                <c:pt idx="43">
                  <c:v>25.354500000000002</c:v>
                </c:pt>
                <c:pt idx="44">
                  <c:v>25.3567</c:v>
                </c:pt>
                <c:pt idx="45">
                  <c:v>25.358599999999999</c:v>
                </c:pt>
                <c:pt idx="46">
                  <c:v>25.360099999999999</c:v>
                </c:pt>
                <c:pt idx="47">
                  <c:v>25.3612</c:v>
                </c:pt>
                <c:pt idx="48">
                  <c:v>25.361899999999999</c:v>
                </c:pt>
                <c:pt idx="49">
                  <c:v>25.362300000000001</c:v>
                </c:pt>
                <c:pt idx="50">
                  <c:v>25.362400000000001</c:v>
                </c:pt>
                <c:pt idx="51">
                  <c:v>25.361999999999998</c:v>
                </c:pt>
                <c:pt idx="52">
                  <c:v>25.3614</c:v>
                </c:pt>
                <c:pt idx="53">
                  <c:v>25.360299999999999</c:v>
                </c:pt>
                <c:pt idx="54">
                  <c:v>25.358899999999998</c:v>
                </c:pt>
                <c:pt idx="55">
                  <c:v>25.357099999999999</c:v>
                </c:pt>
                <c:pt idx="56">
                  <c:v>25.354900000000001</c:v>
                </c:pt>
                <c:pt idx="57">
                  <c:v>25.352399999999999</c:v>
                </c:pt>
                <c:pt idx="58">
                  <c:v>25.349599999999999</c:v>
                </c:pt>
                <c:pt idx="59">
                  <c:v>25.346399999999999</c:v>
                </c:pt>
                <c:pt idx="60">
                  <c:v>25.3428</c:v>
                </c:pt>
                <c:pt idx="61">
                  <c:v>25.338899999999999</c:v>
                </c:pt>
                <c:pt idx="62">
                  <c:v>25.334700000000002</c:v>
                </c:pt>
                <c:pt idx="63">
                  <c:v>25.330100000000002</c:v>
                </c:pt>
                <c:pt idx="64">
                  <c:v>25.325199999999999</c:v>
                </c:pt>
                <c:pt idx="65">
                  <c:v>25.319900000000001</c:v>
                </c:pt>
                <c:pt idx="66">
                  <c:v>25.314299999999999</c:v>
                </c:pt>
                <c:pt idx="67">
                  <c:v>25.308499999999999</c:v>
                </c:pt>
                <c:pt idx="68">
                  <c:v>25.302299999999999</c:v>
                </c:pt>
                <c:pt idx="69">
                  <c:v>25.2957</c:v>
                </c:pt>
                <c:pt idx="70">
                  <c:v>25.288900000000002</c:v>
                </c:pt>
                <c:pt idx="71">
                  <c:v>25.2818</c:v>
                </c:pt>
                <c:pt idx="72">
                  <c:v>25.2745</c:v>
                </c:pt>
                <c:pt idx="73">
                  <c:v>25.2668</c:v>
                </c:pt>
                <c:pt idx="74">
                  <c:v>25.258900000000001</c:v>
                </c:pt>
                <c:pt idx="75">
                  <c:v>25.250699999999998</c:v>
                </c:pt>
                <c:pt idx="76">
                  <c:v>25.2422</c:v>
                </c:pt>
                <c:pt idx="77">
                  <c:v>25.233499999999999</c:v>
                </c:pt>
                <c:pt idx="78">
                  <c:v>25.224599999999999</c:v>
                </c:pt>
                <c:pt idx="79">
                  <c:v>25.215399999999999</c:v>
                </c:pt>
                <c:pt idx="80">
                  <c:v>25.206</c:v>
                </c:pt>
                <c:pt idx="81">
                  <c:v>25.196400000000001</c:v>
                </c:pt>
                <c:pt idx="82">
                  <c:v>25.186599999999999</c:v>
                </c:pt>
                <c:pt idx="83">
                  <c:v>25.1767</c:v>
                </c:pt>
                <c:pt idx="84">
                  <c:v>25.166499999999999</c:v>
                </c:pt>
                <c:pt idx="85">
                  <c:v>25.156199999999998</c:v>
                </c:pt>
                <c:pt idx="86">
                  <c:v>25.145700000000001</c:v>
                </c:pt>
                <c:pt idx="87">
                  <c:v>25.135100000000001</c:v>
                </c:pt>
                <c:pt idx="88">
                  <c:v>25.124300000000002</c:v>
                </c:pt>
                <c:pt idx="89">
                  <c:v>25.113399999999999</c:v>
                </c:pt>
                <c:pt idx="90">
                  <c:v>25.102399999999999</c:v>
                </c:pt>
                <c:pt idx="91">
                  <c:v>25.0913</c:v>
                </c:pt>
                <c:pt idx="92">
                  <c:v>25.080100000000002</c:v>
                </c:pt>
                <c:pt idx="93">
                  <c:v>25.0688</c:v>
                </c:pt>
                <c:pt idx="94">
                  <c:v>25.057400000000001</c:v>
                </c:pt>
                <c:pt idx="95">
                  <c:v>25.045999999999999</c:v>
                </c:pt>
                <c:pt idx="96">
                  <c:v>25.034500000000001</c:v>
                </c:pt>
                <c:pt idx="97">
                  <c:v>25.023</c:v>
                </c:pt>
                <c:pt idx="98">
                  <c:v>25.011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1070-4B14-9975-FA2777AAC498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.010899999999999</c:v>
                </c:pt>
                <c:pt idx="2">
                  <c:v>25.021799999999999</c:v>
                </c:pt>
                <c:pt idx="3">
                  <c:v>25.032599999999999</c:v>
                </c:pt>
                <c:pt idx="4">
                  <c:v>25.043500000000002</c:v>
                </c:pt>
                <c:pt idx="5">
                  <c:v>25.054300000000001</c:v>
                </c:pt>
                <c:pt idx="6">
                  <c:v>25.065000000000001</c:v>
                </c:pt>
                <c:pt idx="7">
                  <c:v>25.075700000000001</c:v>
                </c:pt>
                <c:pt idx="8">
                  <c:v>25.086300000000001</c:v>
                </c:pt>
                <c:pt idx="9">
                  <c:v>25.096800000000002</c:v>
                </c:pt>
                <c:pt idx="10">
                  <c:v>25.107199999999999</c:v>
                </c:pt>
                <c:pt idx="11">
                  <c:v>25.1175</c:v>
                </c:pt>
                <c:pt idx="12">
                  <c:v>25.127700000000001</c:v>
                </c:pt>
                <c:pt idx="13">
                  <c:v>25.137799999999999</c:v>
                </c:pt>
                <c:pt idx="14">
                  <c:v>25.1477</c:v>
                </c:pt>
                <c:pt idx="15">
                  <c:v>25.157499999999999</c:v>
                </c:pt>
                <c:pt idx="16">
                  <c:v>25.167100000000001</c:v>
                </c:pt>
                <c:pt idx="17">
                  <c:v>25.176600000000001</c:v>
                </c:pt>
                <c:pt idx="18">
                  <c:v>25.1858</c:v>
                </c:pt>
                <c:pt idx="19">
                  <c:v>25.194900000000001</c:v>
                </c:pt>
                <c:pt idx="20">
                  <c:v>25.203800000000001</c:v>
                </c:pt>
                <c:pt idx="21">
                  <c:v>25.212499999999999</c:v>
                </c:pt>
                <c:pt idx="22">
                  <c:v>25.221</c:v>
                </c:pt>
                <c:pt idx="23">
                  <c:v>25.229299999999999</c:v>
                </c:pt>
                <c:pt idx="24">
                  <c:v>25.237300000000001</c:v>
                </c:pt>
                <c:pt idx="25">
                  <c:v>25.245100000000001</c:v>
                </c:pt>
                <c:pt idx="26">
                  <c:v>25.252700000000001</c:v>
                </c:pt>
                <c:pt idx="27">
                  <c:v>25.26</c:v>
                </c:pt>
                <c:pt idx="28">
                  <c:v>25.266999999999999</c:v>
                </c:pt>
                <c:pt idx="29">
                  <c:v>25.273800000000001</c:v>
                </c:pt>
                <c:pt idx="30">
                  <c:v>25.2803</c:v>
                </c:pt>
                <c:pt idx="31">
                  <c:v>25.2865</c:v>
                </c:pt>
                <c:pt idx="32">
                  <c:v>25.292400000000001</c:v>
                </c:pt>
                <c:pt idx="33">
                  <c:v>25.297999999999998</c:v>
                </c:pt>
                <c:pt idx="34">
                  <c:v>25.3034</c:v>
                </c:pt>
                <c:pt idx="35">
                  <c:v>25.308399999999999</c:v>
                </c:pt>
                <c:pt idx="36">
                  <c:v>25.313099999999999</c:v>
                </c:pt>
                <c:pt idx="37">
                  <c:v>25.317499999999999</c:v>
                </c:pt>
                <c:pt idx="38">
                  <c:v>25.3216</c:v>
                </c:pt>
                <c:pt idx="39">
                  <c:v>25.325399999999998</c:v>
                </c:pt>
                <c:pt idx="40">
                  <c:v>25.328800000000001</c:v>
                </c:pt>
                <c:pt idx="41">
                  <c:v>25.331900000000001</c:v>
                </c:pt>
                <c:pt idx="42">
                  <c:v>25.334700000000002</c:v>
                </c:pt>
                <c:pt idx="43">
                  <c:v>25.3371</c:v>
                </c:pt>
                <c:pt idx="44">
                  <c:v>25.339200000000002</c:v>
                </c:pt>
                <c:pt idx="45">
                  <c:v>25.341000000000001</c:v>
                </c:pt>
                <c:pt idx="46">
                  <c:v>25.342400000000001</c:v>
                </c:pt>
                <c:pt idx="47">
                  <c:v>25.343499999999999</c:v>
                </c:pt>
                <c:pt idx="48">
                  <c:v>25.344200000000001</c:v>
                </c:pt>
                <c:pt idx="49">
                  <c:v>25.3446</c:v>
                </c:pt>
                <c:pt idx="50">
                  <c:v>25.3446</c:v>
                </c:pt>
                <c:pt idx="51">
                  <c:v>25.3443</c:v>
                </c:pt>
                <c:pt idx="52">
                  <c:v>25.343599999999999</c:v>
                </c:pt>
                <c:pt idx="53">
                  <c:v>25.342600000000001</c:v>
                </c:pt>
                <c:pt idx="54">
                  <c:v>25.3413</c:v>
                </c:pt>
                <c:pt idx="55">
                  <c:v>25.339600000000001</c:v>
                </c:pt>
                <c:pt idx="56">
                  <c:v>25.337499999999999</c:v>
                </c:pt>
                <c:pt idx="57">
                  <c:v>25.3352</c:v>
                </c:pt>
                <c:pt idx="58">
                  <c:v>25.3325</c:v>
                </c:pt>
                <c:pt idx="59">
                  <c:v>25.3294</c:v>
                </c:pt>
                <c:pt idx="60">
                  <c:v>25.326000000000001</c:v>
                </c:pt>
                <c:pt idx="61">
                  <c:v>25.322299999999998</c:v>
                </c:pt>
                <c:pt idx="62">
                  <c:v>25.318300000000001</c:v>
                </c:pt>
                <c:pt idx="63">
                  <c:v>25.3139</c:v>
                </c:pt>
                <c:pt idx="64">
                  <c:v>25.309200000000001</c:v>
                </c:pt>
                <c:pt idx="65">
                  <c:v>25.304200000000002</c:v>
                </c:pt>
                <c:pt idx="66">
                  <c:v>25.2989</c:v>
                </c:pt>
                <c:pt idx="67">
                  <c:v>25.293299999999999</c:v>
                </c:pt>
                <c:pt idx="68">
                  <c:v>25.287400000000002</c:v>
                </c:pt>
                <c:pt idx="69">
                  <c:v>25.281199999999998</c:v>
                </c:pt>
                <c:pt idx="70">
                  <c:v>25.274799999999999</c:v>
                </c:pt>
                <c:pt idx="71">
                  <c:v>25.268000000000001</c:v>
                </c:pt>
                <c:pt idx="72">
                  <c:v>25.260999999999999</c:v>
                </c:pt>
                <c:pt idx="73">
                  <c:v>25.253699999999998</c:v>
                </c:pt>
                <c:pt idx="74">
                  <c:v>25.246200000000002</c:v>
                </c:pt>
                <c:pt idx="75">
                  <c:v>25.238399999999999</c:v>
                </c:pt>
                <c:pt idx="76">
                  <c:v>25.2303</c:v>
                </c:pt>
                <c:pt idx="77">
                  <c:v>25.222000000000001</c:v>
                </c:pt>
                <c:pt idx="78">
                  <c:v>25.2136</c:v>
                </c:pt>
                <c:pt idx="79">
                  <c:v>25.204799999999999</c:v>
                </c:pt>
                <c:pt idx="80">
                  <c:v>25.195900000000002</c:v>
                </c:pt>
                <c:pt idx="81">
                  <c:v>25.186800000000002</c:v>
                </c:pt>
                <c:pt idx="82">
                  <c:v>25.177499999999998</c:v>
                </c:pt>
                <c:pt idx="83">
                  <c:v>25.167999999999999</c:v>
                </c:pt>
                <c:pt idx="84">
                  <c:v>25.158300000000001</c:v>
                </c:pt>
                <c:pt idx="85">
                  <c:v>25.148499999999999</c:v>
                </c:pt>
                <c:pt idx="86">
                  <c:v>25.138500000000001</c:v>
                </c:pt>
                <c:pt idx="87">
                  <c:v>25.128399999999999</c:v>
                </c:pt>
                <c:pt idx="88">
                  <c:v>25.118200000000002</c:v>
                </c:pt>
                <c:pt idx="89">
                  <c:v>25.107800000000001</c:v>
                </c:pt>
                <c:pt idx="90">
                  <c:v>25.0974</c:v>
                </c:pt>
                <c:pt idx="91">
                  <c:v>25.0868</c:v>
                </c:pt>
                <c:pt idx="92">
                  <c:v>25.0761</c:v>
                </c:pt>
                <c:pt idx="93">
                  <c:v>25.0654</c:v>
                </c:pt>
                <c:pt idx="94">
                  <c:v>25.054600000000001</c:v>
                </c:pt>
                <c:pt idx="95">
                  <c:v>25.043700000000001</c:v>
                </c:pt>
                <c:pt idx="96">
                  <c:v>25.032800000000002</c:v>
                </c:pt>
                <c:pt idx="97">
                  <c:v>25.021899999999999</c:v>
                </c:pt>
                <c:pt idx="98">
                  <c:v>25.010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1070-4B14-9975-FA2777AAC498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.010300000000001</c:v>
                </c:pt>
                <c:pt idx="2">
                  <c:v>25.020700000000001</c:v>
                </c:pt>
                <c:pt idx="3">
                  <c:v>25.030999999999999</c:v>
                </c:pt>
                <c:pt idx="4">
                  <c:v>25.0413</c:v>
                </c:pt>
                <c:pt idx="5">
                  <c:v>25.051500000000001</c:v>
                </c:pt>
                <c:pt idx="6">
                  <c:v>25.061699999999998</c:v>
                </c:pt>
                <c:pt idx="7">
                  <c:v>25.071899999999999</c:v>
                </c:pt>
                <c:pt idx="8">
                  <c:v>25.081900000000001</c:v>
                </c:pt>
                <c:pt idx="9">
                  <c:v>25.091899999999999</c:v>
                </c:pt>
                <c:pt idx="10">
                  <c:v>25.101800000000001</c:v>
                </c:pt>
                <c:pt idx="11">
                  <c:v>25.111599999999999</c:v>
                </c:pt>
                <c:pt idx="12">
                  <c:v>25.121300000000002</c:v>
                </c:pt>
                <c:pt idx="13">
                  <c:v>25.130800000000001</c:v>
                </c:pt>
                <c:pt idx="14">
                  <c:v>25.1402</c:v>
                </c:pt>
                <c:pt idx="15">
                  <c:v>25.1495</c:v>
                </c:pt>
                <c:pt idx="16">
                  <c:v>25.1587</c:v>
                </c:pt>
                <c:pt idx="17">
                  <c:v>25.1676</c:v>
                </c:pt>
                <c:pt idx="18">
                  <c:v>25.176500000000001</c:v>
                </c:pt>
                <c:pt idx="19">
                  <c:v>25.185099999999998</c:v>
                </c:pt>
                <c:pt idx="20">
                  <c:v>25.1935</c:v>
                </c:pt>
                <c:pt idx="21">
                  <c:v>25.201799999999999</c:v>
                </c:pt>
                <c:pt idx="22">
                  <c:v>25.209900000000001</c:v>
                </c:pt>
                <c:pt idx="23">
                  <c:v>25.217700000000001</c:v>
                </c:pt>
                <c:pt idx="24">
                  <c:v>25.225300000000001</c:v>
                </c:pt>
                <c:pt idx="25">
                  <c:v>25.232700000000001</c:v>
                </c:pt>
                <c:pt idx="26">
                  <c:v>25.239899999999999</c:v>
                </c:pt>
                <c:pt idx="27">
                  <c:v>25.2468</c:v>
                </c:pt>
                <c:pt idx="28">
                  <c:v>25.253499999999999</c:v>
                </c:pt>
                <c:pt idx="29">
                  <c:v>25.259899999999998</c:v>
                </c:pt>
                <c:pt idx="30">
                  <c:v>25.266100000000002</c:v>
                </c:pt>
                <c:pt idx="31">
                  <c:v>25.271999999999998</c:v>
                </c:pt>
                <c:pt idx="32">
                  <c:v>25.2776</c:v>
                </c:pt>
                <c:pt idx="33">
                  <c:v>25.283000000000001</c:v>
                </c:pt>
                <c:pt idx="34">
                  <c:v>25.288</c:v>
                </c:pt>
                <c:pt idx="35">
                  <c:v>25.2928</c:v>
                </c:pt>
                <c:pt idx="36">
                  <c:v>25.2973</c:v>
                </c:pt>
                <c:pt idx="37">
                  <c:v>25.301500000000001</c:v>
                </c:pt>
                <c:pt idx="38">
                  <c:v>25.305399999999999</c:v>
                </c:pt>
                <c:pt idx="39">
                  <c:v>25.308900000000001</c:v>
                </c:pt>
                <c:pt idx="40">
                  <c:v>25.312200000000001</c:v>
                </c:pt>
                <c:pt idx="41">
                  <c:v>25.315200000000001</c:v>
                </c:pt>
                <c:pt idx="42">
                  <c:v>25.317799999999998</c:v>
                </c:pt>
                <c:pt idx="43">
                  <c:v>25.3201</c:v>
                </c:pt>
                <c:pt idx="44">
                  <c:v>25.322099999999999</c:v>
                </c:pt>
                <c:pt idx="45">
                  <c:v>25.323799999999999</c:v>
                </c:pt>
                <c:pt idx="46">
                  <c:v>25.325099999999999</c:v>
                </c:pt>
                <c:pt idx="47">
                  <c:v>25.3261</c:v>
                </c:pt>
                <c:pt idx="48">
                  <c:v>25.326799999999999</c:v>
                </c:pt>
                <c:pt idx="49">
                  <c:v>25.327200000000001</c:v>
                </c:pt>
                <c:pt idx="50">
                  <c:v>25.327200000000001</c:v>
                </c:pt>
                <c:pt idx="51">
                  <c:v>25.326899999999998</c:v>
                </c:pt>
                <c:pt idx="52">
                  <c:v>25.3263</c:v>
                </c:pt>
                <c:pt idx="53">
                  <c:v>25.325299999999999</c:v>
                </c:pt>
                <c:pt idx="54">
                  <c:v>25.324000000000002</c:v>
                </c:pt>
                <c:pt idx="55">
                  <c:v>25.322399999999998</c:v>
                </c:pt>
                <c:pt idx="56">
                  <c:v>25.320499999999999</c:v>
                </c:pt>
                <c:pt idx="57">
                  <c:v>25.318200000000001</c:v>
                </c:pt>
                <c:pt idx="58">
                  <c:v>25.3156</c:v>
                </c:pt>
                <c:pt idx="59">
                  <c:v>25.3127</c:v>
                </c:pt>
                <c:pt idx="60">
                  <c:v>25.3095</c:v>
                </c:pt>
                <c:pt idx="61">
                  <c:v>25.306000000000001</c:v>
                </c:pt>
                <c:pt idx="62">
                  <c:v>25.302199999999999</c:v>
                </c:pt>
                <c:pt idx="63">
                  <c:v>25.297999999999998</c:v>
                </c:pt>
                <c:pt idx="64">
                  <c:v>25.293600000000001</c:v>
                </c:pt>
                <c:pt idx="65">
                  <c:v>25.288799999999998</c:v>
                </c:pt>
                <c:pt idx="66">
                  <c:v>25.283799999999999</c:v>
                </c:pt>
                <c:pt idx="67">
                  <c:v>25.278500000000001</c:v>
                </c:pt>
                <c:pt idx="68">
                  <c:v>25.2729</c:v>
                </c:pt>
                <c:pt idx="69">
                  <c:v>25.266999999999999</c:v>
                </c:pt>
                <c:pt idx="70">
                  <c:v>25.260899999999999</c:v>
                </c:pt>
                <c:pt idx="71">
                  <c:v>25.2545</c:v>
                </c:pt>
                <c:pt idx="72">
                  <c:v>25.247800000000002</c:v>
                </c:pt>
                <c:pt idx="73">
                  <c:v>25.2409</c:v>
                </c:pt>
                <c:pt idx="74">
                  <c:v>25.233699999999999</c:v>
                </c:pt>
                <c:pt idx="75">
                  <c:v>25.226299999999998</c:v>
                </c:pt>
                <c:pt idx="76">
                  <c:v>25.218699999999998</c:v>
                </c:pt>
                <c:pt idx="77">
                  <c:v>25.210799999999999</c:v>
                </c:pt>
                <c:pt idx="78">
                  <c:v>25.2027</c:v>
                </c:pt>
                <c:pt idx="79">
                  <c:v>25.194500000000001</c:v>
                </c:pt>
                <c:pt idx="80">
                  <c:v>25.186</c:v>
                </c:pt>
                <c:pt idx="81">
                  <c:v>25.177299999999999</c:v>
                </c:pt>
                <c:pt idx="82">
                  <c:v>25.168500000000002</c:v>
                </c:pt>
                <c:pt idx="83">
                  <c:v>25.159500000000001</c:v>
                </c:pt>
                <c:pt idx="84">
                  <c:v>25.150300000000001</c:v>
                </c:pt>
                <c:pt idx="85">
                  <c:v>25.140999999999998</c:v>
                </c:pt>
                <c:pt idx="86">
                  <c:v>25.131499999999999</c:v>
                </c:pt>
                <c:pt idx="87">
                  <c:v>25.1219</c:v>
                </c:pt>
                <c:pt idx="88">
                  <c:v>25.112200000000001</c:v>
                </c:pt>
                <c:pt idx="89">
                  <c:v>25.102399999999999</c:v>
                </c:pt>
                <c:pt idx="90">
                  <c:v>25.092400000000001</c:v>
                </c:pt>
                <c:pt idx="91">
                  <c:v>25.0824</c:v>
                </c:pt>
                <c:pt idx="92">
                  <c:v>25.072299999999998</c:v>
                </c:pt>
                <c:pt idx="93">
                  <c:v>25.062100000000001</c:v>
                </c:pt>
                <c:pt idx="94">
                  <c:v>25.0518</c:v>
                </c:pt>
                <c:pt idx="95">
                  <c:v>25.041499999999999</c:v>
                </c:pt>
                <c:pt idx="96">
                  <c:v>25.031199999999998</c:v>
                </c:pt>
                <c:pt idx="97">
                  <c:v>25.020800000000001</c:v>
                </c:pt>
                <c:pt idx="98">
                  <c:v>25.010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1070-4B14-9975-FA2777AAC498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.009799999999998</c:v>
                </c:pt>
                <c:pt idx="2">
                  <c:v>25.019600000000001</c:v>
                </c:pt>
                <c:pt idx="3">
                  <c:v>25.029399999999999</c:v>
                </c:pt>
                <c:pt idx="4">
                  <c:v>25.039100000000001</c:v>
                </c:pt>
                <c:pt idx="5">
                  <c:v>25.0488</c:v>
                </c:pt>
                <c:pt idx="6">
                  <c:v>25.058499999999999</c:v>
                </c:pt>
                <c:pt idx="7">
                  <c:v>25.068100000000001</c:v>
                </c:pt>
                <c:pt idx="8">
                  <c:v>25.0776</c:v>
                </c:pt>
                <c:pt idx="9">
                  <c:v>25.0871</c:v>
                </c:pt>
                <c:pt idx="10">
                  <c:v>25.096499999999999</c:v>
                </c:pt>
                <c:pt idx="11">
                  <c:v>25.105799999999999</c:v>
                </c:pt>
                <c:pt idx="12">
                  <c:v>25.114899999999999</c:v>
                </c:pt>
                <c:pt idx="13">
                  <c:v>25.123999999999999</c:v>
                </c:pt>
                <c:pt idx="14">
                  <c:v>25.132899999999999</c:v>
                </c:pt>
                <c:pt idx="15">
                  <c:v>25.1417</c:v>
                </c:pt>
                <c:pt idx="16">
                  <c:v>25.150400000000001</c:v>
                </c:pt>
                <c:pt idx="17">
                  <c:v>25.158899999999999</c:v>
                </c:pt>
                <c:pt idx="18">
                  <c:v>25.167200000000001</c:v>
                </c:pt>
                <c:pt idx="19">
                  <c:v>25.1754</c:v>
                </c:pt>
                <c:pt idx="20">
                  <c:v>25.183399999999999</c:v>
                </c:pt>
                <c:pt idx="21">
                  <c:v>25.191299999999998</c:v>
                </c:pt>
                <c:pt idx="22">
                  <c:v>25.198899999999998</c:v>
                </c:pt>
                <c:pt idx="23">
                  <c:v>25.206299999999999</c:v>
                </c:pt>
                <c:pt idx="24">
                  <c:v>25.2136</c:v>
                </c:pt>
                <c:pt idx="25">
                  <c:v>25.220600000000001</c:v>
                </c:pt>
                <c:pt idx="26">
                  <c:v>25.227399999999999</c:v>
                </c:pt>
                <c:pt idx="27">
                  <c:v>25.233899999999998</c:v>
                </c:pt>
                <c:pt idx="28">
                  <c:v>25.240300000000001</c:v>
                </c:pt>
                <c:pt idx="29">
                  <c:v>25.246400000000001</c:v>
                </c:pt>
                <c:pt idx="30">
                  <c:v>25.252199999999998</c:v>
                </c:pt>
                <c:pt idx="31">
                  <c:v>25.2578</c:v>
                </c:pt>
                <c:pt idx="32">
                  <c:v>25.263100000000001</c:v>
                </c:pt>
                <c:pt idx="33">
                  <c:v>25.2682</c:v>
                </c:pt>
                <c:pt idx="34">
                  <c:v>25.273</c:v>
                </c:pt>
                <c:pt idx="35">
                  <c:v>25.2775</c:v>
                </c:pt>
                <c:pt idx="36">
                  <c:v>25.2818</c:v>
                </c:pt>
                <c:pt idx="37">
                  <c:v>25.285799999999998</c:v>
                </c:pt>
                <c:pt idx="38">
                  <c:v>25.289400000000001</c:v>
                </c:pt>
                <c:pt idx="39">
                  <c:v>25.2928</c:v>
                </c:pt>
                <c:pt idx="40">
                  <c:v>25.2959</c:v>
                </c:pt>
                <c:pt idx="41">
                  <c:v>25.2987</c:v>
                </c:pt>
                <c:pt idx="42">
                  <c:v>25.301200000000001</c:v>
                </c:pt>
                <c:pt idx="43">
                  <c:v>25.3034</c:v>
                </c:pt>
                <c:pt idx="44">
                  <c:v>25.305299999999999</c:v>
                </c:pt>
                <c:pt idx="45">
                  <c:v>25.306899999999999</c:v>
                </c:pt>
                <c:pt idx="46">
                  <c:v>25.3081</c:v>
                </c:pt>
                <c:pt idx="47">
                  <c:v>25.309100000000001</c:v>
                </c:pt>
                <c:pt idx="48">
                  <c:v>25.309799999999999</c:v>
                </c:pt>
                <c:pt idx="49">
                  <c:v>25.310099999999998</c:v>
                </c:pt>
                <c:pt idx="50">
                  <c:v>25.310099999999998</c:v>
                </c:pt>
                <c:pt idx="51">
                  <c:v>25.309799999999999</c:v>
                </c:pt>
                <c:pt idx="52">
                  <c:v>25.309200000000001</c:v>
                </c:pt>
                <c:pt idx="53">
                  <c:v>25.308299999999999</c:v>
                </c:pt>
                <c:pt idx="54">
                  <c:v>25.307099999999998</c:v>
                </c:pt>
                <c:pt idx="55">
                  <c:v>25.305599999999998</c:v>
                </c:pt>
                <c:pt idx="56">
                  <c:v>25.303799999999999</c:v>
                </c:pt>
                <c:pt idx="57">
                  <c:v>25.301600000000001</c:v>
                </c:pt>
                <c:pt idx="58">
                  <c:v>25.299199999999999</c:v>
                </c:pt>
                <c:pt idx="59">
                  <c:v>25.296399999999998</c:v>
                </c:pt>
                <c:pt idx="60">
                  <c:v>25.293399999999998</c:v>
                </c:pt>
                <c:pt idx="61">
                  <c:v>25.29</c:v>
                </c:pt>
                <c:pt idx="62">
                  <c:v>25.2864</c:v>
                </c:pt>
                <c:pt idx="63">
                  <c:v>25.282499999999999</c:v>
                </c:pt>
                <c:pt idx="64">
                  <c:v>25.278300000000002</c:v>
                </c:pt>
                <c:pt idx="65">
                  <c:v>25.273800000000001</c:v>
                </c:pt>
                <c:pt idx="66">
                  <c:v>25.268999999999998</c:v>
                </c:pt>
                <c:pt idx="67">
                  <c:v>25.2639</c:v>
                </c:pt>
                <c:pt idx="68">
                  <c:v>25.258600000000001</c:v>
                </c:pt>
                <c:pt idx="69">
                  <c:v>25.2531</c:v>
                </c:pt>
                <c:pt idx="70">
                  <c:v>25.247199999999999</c:v>
                </c:pt>
                <c:pt idx="71">
                  <c:v>25.241199999999999</c:v>
                </c:pt>
                <c:pt idx="72">
                  <c:v>25.2348</c:v>
                </c:pt>
                <c:pt idx="73">
                  <c:v>25.228300000000001</c:v>
                </c:pt>
                <c:pt idx="74">
                  <c:v>25.221499999999999</c:v>
                </c:pt>
                <c:pt idx="75">
                  <c:v>25.214500000000001</c:v>
                </c:pt>
                <c:pt idx="76">
                  <c:v>25.2072</c:v>
                </c:pt>
                <c:pt idx="77">
                  <c:v>25.1998</c:v>
                </c:pt>
                <c:pt idx="78">
                  <c:v>25.1922</c:v>
                </c:pt>
                <c:pt idx="79">
                  <c:v>25.1843</c:v>
                </c:pt>
                <c:pt idx="80">
                  <c:v>25.176300000000001</c:v>
                </c:pt>
                <c:pt idx="81">
                  <c:v>25.168099999999999</c:v>
                </c:pt>
                <c:pt idx="82">
                  <c:v>25.159700000000001</c:v>
                </c:pt>
                <c:pt idx="83">
                  <c:v>25.151199999999999</c:v>
                </c:pt>
                <c:pt idx="84">
                  <c:v>25.142499999999998</c:v>
                </c:pt>
                <c:pt idx="85">
                  <c:v>25.133600000000001</c:v>
                </c:pt>
                <c:pt idx="86">
                  <c:v>25.124700000000001</c:v>
                </c:pt>
                <c:pt idx="87">
                  <c:v>25.115600000000001</c:v>
                </c:pt>
                <c:pt idx="88">
                  <c:v>25.106300000000001</c:v>
                </c:pt>
                <c:pt idx="89">
                  <c:v>25.097000000000001</c:v>
                </c:pt>
                <c:pt idx="90">
                  <c:v>25.087599999999998</c:v>
                </c:pt>
                <c:pt idx="91">
                  <c:v>25.078099999999999</c:v>
                </c:pt>
                <c:pt idx="92">
                  <c:v>25.0685</c:v>
                </c:pt>
                <c:pt idx="93">
                  <c:v>25.058800000000002</c:v>
                </c:pt>
                <c:pt idx="94">
                  <c:v>25.049099999999999</c:v>
                </c:pt>
                <c:pt idx="95">
                  <c:v>25.039400000000001</c:v>
                </c:pt>
                <c:pt idx="96">
                  <c:v>25.029499999999999</c:v>
                </c:pt>
                <c:pt idx="97">
                  <c:v>25.0197</c:v>
                </c:pt>
                <c:pt idx="98">
                  <c:v>25.0098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1070-4B14-9975-FA2777AAC498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.0093</c:v>
                </c:pt>
                <c:pt idx="2">
                  <c:v>25.0185</c:v>
                </c:pt>
                <c:pt idx="3">
                  <c:v>25.027799999999999</c:v>
                </c:pt>
                <c:pt idx="4">
                  <c:v>25.036999999999999</c:v>
                </c:pt>
                <c:pt idx="5">
                  <c:v>25.046199999999999</c:v>
                </c:pt>
                <c:pt idx="6">
                  <c:v>25.055299999999999</c:v>
                </c:pt>
                <c:pt idx="7">
                  <c:v>25.064399999999999</c:v>
                </c:pt>
                <c:pt idx="8">
                  <c:v>25.073399999999999</c:v>
                </c:pt>
                <c:pt idx="9">
                  <c:v>25.0824</c:v>
                </c:pt>
                <c:pt idx="10">
                  <c:v>25.0913</c:v>
                </c:pt>
                <c:pt idx="11">
                  <c:v>25.1</c:v>
                </c:pt>
                <c:pt idx="12">
                  <c:v>25.108699999999999</c:v>
                </c:pt>
                <c:pt idx="13">
                  <c:v>25.1173</c:v>
                </c:pt>
                <c:pt idx="14">
                  <c:v>25.125699999999998</c:v>
                </c:pt>
                <c:pt idx="15">
                  <c:v>25.1341</c:v>
                </c:pt>
                <c:pt idx="16">
                  <c:v>25.142299999999999</c:v>
                </c:pt>
                <c:pt idx="17">
                  <c:v>25.150300000000001</c:v>
                </c:pt>
                <c:pt idx="18">
                  <c:v>25.158200000000001</c:v>
                </c:pt>
                <c:pt idx="19">
                  <c:v>25.166</c:v>
                </c:pt>
                <c:pt idx="20">
                  <c:v>25.173500000000001</c:v>
                </c:pt>
                <c:pt idx="21">
                  <c:v>25.180900000000001</c:v>
                </c:pt>
                <c:pt idx="22">
                  <c:v>25.188199999999998</c:v>
                </c:pt>
                <c:pt idx="23">
                  <c:v>25.1952</c:v>
                </c:pt>
                <c:pt idx="24">
                  <c:v>25.202000000000002</c:v>
                </c:pt>
                <c:pt idx="25">
                  <c:v>25.2087</c:v>
                </c:pt>
                <c:pt idx="26">
                  <c:v>25.2151</c:v>
                </c:pt>
                <c:pt idx="27">
                  <c:v>25.221299999999999</c:v>
                </c:pt>
                <c:pt idx="28">
                  <c:v>25.2273</c:v>
                </c:pt>
                <c:pt idx="29">
                  <c:v>25.2331</c:v>
                </c:pt>
                <c:pt idx="30">
                  <c:v>25.238600000000002</c:v>
                </c:pt>
                <c:pt idx="31">
                  <c:v>25.2439</c:v>
                </c:pt>
                <c:pt idx="32">
                  <c:v>25.248899999999999</c:v>
                </c:pt>
                <c:pt idx="33">
                  <c:v>25.253699999999998</c:v>
                </c:pt>
                <c:pt idx="34">
                  <c:v>25.258299999999998</c:v>
                </c:pt>
                <c:pt idx="35">
                  <c:v>25.262499999999999</c:v>
                </c:pt>
                <c:pt idx="36">
                  <c:v>25.2666</c:v>
                </c:pt>
                <c:pt idx="37">
                  <c:v>25.270299999999999</c:v>
                </c:pt>
                <c:pt idx="38">
                  <c:v>25.273800000000001</c:v>
                </c:pt>
                <c:pt idx="39">
                  <c:v>25.277000000000001</c:v>
                </c:pt>
                <c:pt idx="40">
                  <c:v>25.279900000000001</c:v>
                </c:pt>
                <c:pt idx="41">
                  <c:v>25.282599999999999</c:v>
                </c:pt>
                <c:pt idx="42">
                  <c:v>25.2849</c:v>
                </c:pt>
                <c:pt idx="43">
                  <c:v>25.286999999999999</c:v>
                </c:pt>
                <c:pt idx="44">
                  <c:v>25.288799999999998</c:v>
                </c:pt>
                <c:pt idx="45">
                  <c:v>25.290299999999998</c:v>
                </c:pt>
                <c:pt idx="46">
                  <c:v>25.291499999999999</c:v>
                </c:pt>
                <c:pt idx="47">
                  <c:v>25.292400000000001</c:v>
                </c:pt>
                <c:pt idx="48">
                  <c:v>25.292999999999999</c:v>
                </c:pt>
                <c:pt idx="49">
                  <c:v>25.293299999999999</c:v>
                </c:pt>
                <c:pt idx="50">
                  <c:v>25.293399999999998</c:v>
                </c:pt>
                <c:pt idx="51">
                  <c:v>25.293099999999999</c:v>
                </c:pt>
                <c:pt idx="52">
                  <c:v>25.2925</c:v>
                </c:pt>
                <c:pt idx="53">
                  <c:v>25.291699999999999</c:v>
                </c:pt>
                <c:pt idx="54">
                  <c:v>25.290500000000002</c:v>
                </c:pt>
                <c:pt idx="55">
                  <c:v>25.289100000000001</c:v>
                </c:pt>
                <c:pt idx="56">
                  <c:v>25.287299999999998</c:v>
                </c:pt>
                <c:pt idx="57">
                  <c:v>25.285299999999999</c:v>
                </c:pt>
                <c:pt idx="58">
                  <c:v>25.283000000000001</c:v>
                </c:pt>
                <c:pt idx="59">
                  <c:v>25.2804</c:v>
                </c:pt>
                <c:pt idx="60">
                  <c:v>25.2775</c:v>
                </c:pt>
                <c:pt idx="61">
                  <c:v>25.2743</c:v>
                </c:pt>
                <c:pt idx="62">
                  <c:v>25.270900000000001</c:v>
                </c:pt>
                <c:pt idx="63">
                  <c:v>25.267199999999999</c:v>
                </c:pt>
                <c:pt idx="64">
                  <c:v>25.263200000000001</c:v>
                </c:pt>
                <c:pt idx="65">
                  <c:v>25.259</c:v>
                </c:pt>
                <c:pt idx="66">
                  <c:v>25.2544</c:v>
                </c:pt>
                <c:pt idx="67">
                  <c:v>25.249700000000001</c:v>
                </c:pt>
                <c:pt idx="68">
                  <c:v>25.244599999999998</c:v>
                </c:pt>
                <c:pt idx="69">
                  <c:v>25.2394</c:v>
                </c:pt>
                <c:pt idx="70">
                  <c:v>25.233899999999998</c:v>
                </c:pt>
                <c:pt idx="71">
                  <c:v>25.228100000000001</c:v>
                </c:pt>
                <c:pt idx="72">
                  <c:v>25.222100000000001</c:v>
                </c:pt>
                <c:pt idx="73">
                  <c:v>25.215900000000001</c:v>
                </c:pt>
                <c:pt idx="74">
                  <c:v>25.209499999999998</c:v>
                </c:pt>
                <c:pt idx="75">
                  <c:v>25.2029</c:v>
                </c:pt>
                <c:pt idx="76">
                  <c:v>25.196000000000002</c:v>
                </c:pt>
                <c:pt idx="77">
                  <c:v>25.189</c:v>
                </c:pt>
                <c:pt idx="78">
                  <c:v>25.181799999999999</c:v>
                </c:pt>
                <c:pt idx="79">
                  <c:v>25.174299999999999</c:v>
                </c:pt>
                <c:pt idx="80">
                  <c:v>25.166699999999999</c:v>
                </c:pt>
                <c:pt idx="81">
                  <c:v>25.158999999999999</c:v>
                </c:pt>
                <c:pt idx="82">
                  <c:v>25.1511</c:v>
                </c:pt>
                <c:pt idx="83">
                  <c:v>25.143000000000001</c:v>
                </c:pt>
                <c:pt idx="84">
                  <c:v>25.134799999999998</c:v>
                </c:pt>
                <c:pt idx="85">
                  <c:v>25.1264</c:v>
                </c:pt>
                <c:pt idx="86">
                  <c:v>25.117899999999999</c:v>
                </c:pt>
                <c:pt idx="87">
                  <c:v>25.109300000000001</c:v>
                </c:pt>
                <c:pt idx="88">
                  <c:v>25.1006</c:v>
                </c:pt>
                <c:pt idx="89">
                  <c:v>25.091799999999999</c:v>
                </c:pt>
                <c:pt idx="90">
                  <c:v>25.082899999999999</c:v>
                </c:pt>
                <c:pt idx="91">
                  <c:v>25.073899999999998</c:v>
                </c:pt>
                <c:pt idx="92">
                  <c:v>25.064800000000002</c:v>
                </c:pt>
                <c:pt idx="93">
                  <c:v>25.055700000000002</c:v>
                </c:pt>
                <c:pt idx="94">
                  <c:v>25.046500000000002</c:v>
                </c:pt>
                <c:pt idx="95">
                  <c:v>25.037199999999999</c:v>
                </c:pt>
                <c:pt idx="96">
                  <c:v>25.027899999999999</c:v>
                </c:pt>
                <c:pt idx="97">
                  <c:v>25.018599999999999</c:v>
                </c:pt>
                <c:pt idx="98">
                  <c:v>25.009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1070-4B14-9975-FA2777AAC498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.008800000000001</c:v>
                </c:pt>
                <c:pt idx="2">
                  <c:v>25.017499999999998</c:v>
                </c:pt>
                <c:pt idx="3">
                  <c:v>25.026199999999999</c:v>
                </c:pt>
                <c:pt idx="4">
                  <c:v>25.0349</c:v>
                </c:pt>
                <c:pt idx="5">
                  <c:v>25.043600000000001</c:v>
                </c:pt>
                <c:pt idx="6">
                  <c:v>25.052199999999999</c:v>
                </c:pt>
                <c:pt idx="7">
                  <c:v>25.0608</c:v>
                </c:pt>
                <c:pt idx="8">
                  <c:v>25.069299999999998</c:v>
                </c:pt>
                <c:pt idx="9">
                  <c:v>25.0778</c:v>
                </c:pt>
                <c:pt idx="10">
                  <c:v>25.086099999999998</c:v>
                </c:pt>
                <c:pt idx="11">
                  <c:v>25.0944</c:v>
                </c:pt>
                <c:pt idx="12">
                  <c:v>25.102599999999999</c:v>
                </c:pt>
                <c:pt idx="13">
                  <c:v>25.110700000000001</c:v>
                </c:pt>
                <c:pt idx="14">
                  <c:v>25.1187</c:v>
                </c:pt>
                <c:pt idx="15">
                  <c:v>25.1265</c:v>
                </c:pt>
                <c:pt idx="16">
                  <c:v>25.1343</c:v>
                </c:pt>
                <c:pt idx="17">
                  <c:v>25.1419</c:v>
                </c:pt>
                <c:pt idx="18">
                  <c:v>25.1493</c:v>
                </c:pt>
                <c:pt idx="19">
                  <c:v>25.156600000000001</c:v>
                </c:pt>
                <c:pt idx="20">
                  <c:v>25.163799999999998</c:v>
                </c:pt>
                <c:pt idx="21">
                  <c:v>25.1708</c:v>
                </c:pt>
                <c:pt idx="22">
                  <c:v>25.177600000000002</c:v>
                </c:pt>
                <c:pt idx="23">
                  <c:v>25.184200000000001</c:v>
                </c:pt>
                <c:pt idx="24">
                  <c:v>25.1907</c:v>
                </c:pt>
                <c:pt idx="25">
                  <c:v>25.196999999999999</c:v>
                </c:pt>
                <c:pt idx="26">
                  <c:v>25.202999999999999</c:v>
                </c:pt>
                <c:pt idx="27">
                  <c:v>25.2089</c:v>
                </c:pt>
                <c:pt idx="28">
                  <c:v>25.214500000000001</c:v>
                </c:pt>
                <c:pt idx="29">
                  <c:v>25.22</c:v>
                </c:pt>
                <c:pt idx="30">
                  <c:v>25.225200000000001</c:v>
                </c:pt>
                <c:pt idx="31">
                  <c:v>25.2302</c:v>
                </c:pt>
                <c:pt idx="32">
                  <c:v>25.234999999999999</c:v>
                </c:pt>
                <c:pt idx="33">
                  <c:v>25.2395</c:v>
                </c:pt>
                <c:pt idx="34">
                  <c:v>25.2438</c:v>
                </c:pt>
                <c:pt idx="35">
                  <c:v>25.247800000000002</c:v>
                </c:pt>
                <c:pt idx="36">
                  <c:v>25.2516</c:v>
                </c:pt>
                <c:pt idx="37">
                  <c:v>25.255099999999999</c:v>
                </c:pt>
                <c:pt idx="38">
                  <c:v>25.258400000000002</c:v>
                </c:pt>
                <c:pt idx="39">
                  <c:v>25.261399999999998</c:v>
                </c:pt>
                <c:pt idx="40">
                  <c:v>25.264199999999999</c:v>
                </c:pt>
                <c:pt idx="41">
                  <c:v>25.2667</c:v>
                </c:pt>
                <c:pt idx="42">
                  <c:v>25.268899999999999</c:v>
                </c:pt>
                <c:pt idx="43">
                  <c:v>25.270900000000001</c:v>
                </c:pt>
                <c:pt idx="44">
                  <c:v>25.272600000000001</c:v>
                </c:pt>
                <c:pt idx="45">
                  <c:v>25.274000000000001</c:v>
                </c:pt>
                <c:pt idx="46">
                  <c:v>25.275099999999998</c:v>
                </c:pt>
                <c:pt idx="47">
                  <c:v>25.276</c:v>
                </c:pt>
                <c:pt idx="48">
                  <c:v>25.276599999999998</c:v>
                </c:pt>
                <c:pt idx="49">
                  <c:v>25.276900000000001</c:v>
                </c:pt>
                <c:pt idx="50">
                  <c:v>25.276900000000001</c:v>
                </c:pt>
                <c:pt idx="51">
                  <c:v>25.276599999999998</c:v>
                </c:pt>
                <c:pt idx="52">
                  <c:v>25.2761</c:v>
                </c:pt>
                <c:pt idx="53">
                  <c:v>25.275300000000001</c:v>
                </c:pt>
                <c:pt idx="54">
                  <c:v>25.2742</c:v>
                </c:pt>
                <c:pt idx="55">
                  <c:v>25.2728</c:v>
                </c:pt>
                <c:pt idx="56">
                  <c:v>25.2712</c:v>
                </c:pt>
                <c:pt idx="57">
                  <c:v>25.269300000000001</c:v>
                </c:pt>
                <c:pt idx="58">
                  <c:v>25.267099999999999</c:v>
                </c:pt>
                <c:pt idx="59">
                  <c:v>25.264700000000001</c:v>
                </c:pt>
                <c:pt idx="60">
                  <c:v>25.261900000000001</c:v>
                </c:pt>
                <c:pt idx="61">
                  <c:v>25.258900000000001</c:v>
                </c:pt>
                <c:pt idx="62">
                  <c:v>25.255700000000001</c:v>
                </c:pt>
                <c:pt idx="63">
                  <c:v>25.252199999999998</c:v>
                </c:pt>
                <c:pt idx="64">
                  <c:v>25.2484</c:v>
                </c:pt>
                <c:pt idx="65">
                  <c:v>25.244399999999999</c:v>
                </c:pt>
                <c:pt idx="66">
                  <c:v>25.240200000000002</c:v>
                </c:pt>
                <c:pt idx="67">
                  <c:v>25.235700000000001</c:v>
                </c:pt>
                <c:pt idx="68">
                  <c:v>25.230899999999998</c:v>
                </c:pt>
                <c:pt idx="69">
                  <c:v>25.225899999999999</c:v>
                </c:pt>
                <c:pt idx="70">
                  <c:v>25.220700000000001</c:v>
                </c:pt>
                <c:pt idx="71">
                  <c:v>25.215299999999999</c:v>
                </c:pt>
                <c:pt idx="72">
                  <c:v>25.209700000000002</c:v>
                </c:pt>
                <c:pt idx="73">
                  <c:v>25.203800000000001</c:v>
                </c:pt>
                <c:pt idx="74">
                  <c:v>25.197700000000001</c:v>
                </c:pt>
                <c:pt idx="75">
                  <c:v>25.191500000000001</c:v>
                </c:pt>
                <c:pt idx="76">
                  <c:v>25.184999999999999</c:v>
                </c:pt>
                <c:pt idx="77">
                  <c:v>25.1784</c:v>
                </c:pt>
                <c:pt idx="78">
                  <c:v>25.171500000000002</c:v>
                </c:pt>
                <c:pt idx="79">
                  <c:v>25.1645</c:v>
                </c:pt>
                <c:pt idx="80">
                  <c:v>25.157399999999999</c:v>
                </c:pt>
                <c:pt idx="81">
                  <c:v>25.15</c:v>
                </c:pt>
                <c:pt idx="82">
                  <c:v>25.142600000000002</c:v>
                </c:pt>
                <c:pt idx="83">
                  <c:v>25.134899999999998</c:v>
                </c:pt>
                <c:pt idx="84">
                  <c:v>25.127199999999998</c:v>
                </c:pt>
                <c:pt idx="85">
                  <c:v>25.119299999999999</c:v>
                </c:pt>
                <c:pt idx="86">
                  <c:v>25.1113</c:v>
                </c:pt>
                <c:pt idx="87">
                  <c:v>25.103200000000001</c:v>
                </c:pt>
                <c:pt idx="88">
                  <c:v>25.094899999999999</c:v>
                </c:pt>
                <c:pt idx="89">
                  <c:v>25.086600000000001</c:v>
                </c:pt>
                <c:pt idx="90">
                  <c:v>25.078199999999999</c:v>
                </c:pt>
                <c:pt idx="91">
                  <c:v>25.069700000000001</c:v>
                </c:pt>
                <c:pt idx="92">
                  <c:v>25.0611</c:v>
                </c:pt>
                <c:pt idx="93">
                  <c:v>25.052499999999998</c:v>
                </c:pt>
                <c:pt idx="94">
                  <c:v>25.043800000000001</c:v>
                </c:pt>
                <c:pt idx="95">
                  <c:v>25.0351</c:v>
                </c:pt>
                <c:pt idx="96">
                  <c:v>25.026399999999999</c:v>
                </c:pt>
                <c:pt idx="97">
                  <c:v>25.017600000000002</c:v>
                </c:pt>
                <c:pt idx="98">
                  <c:v>25.00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1070-4B14-9975-FA2777AAC498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.008199999999999</c:v>
                </c:pt>
                <c:pt idx="2">
                  <c:v>25.016500000000001</c:v>
                </c:pt>
                <c:pt idx="3">
                  <c:v>25.024699999999999</c:v>
                </c:pt>
                <c:pt idx="4">
                  <c:v>25.032900000000001</c:v>
                </c:pt>
                <c:pt idx="5">
                  <c:v>25.0411</c:v>
                </c:pt>
                <c:pt idx="6">
                  <c:v>25.049199999999999</c:v>
                </c:pt>
                <c:pt idx="7">
                  <c:v>25.057300000000001</c:v>
                </c:pt>
                <c:pt idx="8">
                  <c:v>25.065300000000001</c:v>
                </c:pt>
                <c:pt idx="9">
                  <c:v>25.0732</c:v>
                </c:pt>
                <c:pt idx="10">
                  <c:v>25.081099999999999</c:v>
                </c:pt>
                <c:pt idx="11">
                  <c:v>25.088899999999999</c:v>
                </c:pt>
                <c:pt idx="12">
                  <c:v>25.096599999999999</c:v>
                </c:pt>
                <c:pt idx="13">
                  <c:v>25.104199999999999</c:v>
                </c:pt>
                <c:pt idx="14">
                  <c:v>25.111699999999999</c:v>
                </c:pt>
                <c:pt idx="15">
                  <c:v>25.1191</c:v>
                </c:pt>
                <c:pt idx="16">
                  <c:v>25.1264</c:v>
                </c:pt>
                <c:pt idx="17">
                  <c:v>25.133600000000001</c:v>
                </c:pt>
                <c:pt idx="18">
                  <c:v>25.140599999999999</c:v>
                </c:pt>
                <c:pt idx="19">
                  <c:v>25.147500000000001</c:v>
                </c:pt>
                <c:pt idx="20">
                  <c:v>25.154199999999999</c:v>
                </c:pt>
                <c:pt idx="21">
                  <c:v>25.160799999999998</c:v>
                </c:pt>
                <c:pt idx="22">
                  <c:v>25.167200000000001</c:v>
                </c:pt>
                <c:pt idx="23">
                  <c:v>25.173500000000001</c:v>
                </c:pt>
                <c:pt idx="24">
                  <c:v>25.179600000000001</c:v>
                </c:pt>
                <c:pt idx="25">
                  <c:v>25.185400000000001</c:v>
                </c:pt>
                <c:pt idx="26">
                  <c:v>25.191199999999998</c:v>
                </c:pt>
                <c:pt idx="27">
                  <c:v>25.1967</c:v>
                </c:pt>
                <c:pt idx="28">
                  <c:v>25.202000000000002</c:v>
                </c:pt>
                <c:pt idx="29">
                  <c:v>25.207100000000001</c:v>
                </c:pt>
                <c:pt idx="30">
                  <c:v>25.212</c:v>
                </c:pt>
                <c:pt idx="31">
                  <c:v>25.216699999999999</c:v>
                </c:pt>
                <c:pt idx="32">
                  <c:v>25.2212</c:v>
                </c:pt>
                <c:pt idx="33">
                  <c:v>25.2255</c:v>
                </c:pt>
                <c:pt idx="34">
                  <c:v>25.229500000000002</c:v>
                </c:pt>
                <c:pt idx="35">
                  <c:v>25.2333</c:v>
                </c:pt>
                <c:pt idx="36">
                  <c:v>25.236899999999999</c:v>
                </c:pt>
                <c:pt idx="37">
                  <c:v>25.240200000000002</c:v>
                </c:pt>
                <c:pt idx="38">
                  <c:v>25.243300000000001</c:v>
                </c:pt>
                <c:pt idx="39">
                  <c:v>25.246200000000002</c:v>
                </c:pt>
                <c:pt idx="40">
                  <c:v>25.248799999999999</c:v>
                </c:pt>
                <c:pt idx="41">
                  <c:v>25.251100000000001</c:v>
                </c:pt>
                <c:pt idx="42">
                  <c:v>25.2532</c:v>
                </c:pt>
                <c:pt idx="43">
                  <c:v>25.255099999999999</c:v>
                </c:pt>
                <c:pt idx="44">
                  <c:v>25.256599999999999</c:v>
                </c:pt>
                <c:pt idx="45">
                  <c:v>25.257999999999999</c:v>
                </c:pt>
                <c:pt idx="46">
                  <c:v>25.259</c:v>
                </c:pt>
                <c:pt idx="47">
                  <c:v>25.259899999999998</c:v>
                </c:pt>
                <c:pt idx="48">
                  <c:v>25.260400000000001</c:v>
                </c:pt>
                <c:pt idx="49">
                  <c:v>25.2607</c:v>
                </c:pt>
                <c:pt idx="50">
                  <c:v>25.2607</c:v>
                </c:pt>
                <c:pt idx="51">
                  <c:v>25.2605</c:v>
                </c:pt>
                <c:pt idx="52">
                  <c:v>25.26</c:v>
                </c:pt>
                <c:pt idx="53">
                  <c:v>25.2592</c:v>
                </c:pt>
                <c:pt idx="54">
                  <c:v>25.258199999999999</c:v>
                </c:pt>
                <c:pt idx="55">
                  <c:v>25.256900000000002</c:v>
                </c:pt>
                <c:pt idx="56">
                  <c:v>25.255400000000002</c:v>
                </c:pt>
                <c:pt idx="57">
                  <c:v>25.253599999999999</c:v>
                </c:pt>
                <c:pt idx="58">
                  <c:v>25.2515</c:v>
                </c:pt>
                <c:pt idx="59">
                  <c:v>25.249199999999998</c:v>
                </c:pt>
                <c:pt idx="60">
                  <c:v>25.246600000000001</c:v>
                </c:pt>
                <c:pt idx="61">
                  <c:v>25.2438</c:v>
                </c:pt>
                <c:pt idx="62">
                  <c:v>25.2407</c:v>
                </c:pt>
                <c:pt idx="63">
                  <c:v>25.237400000000001</c:v>
                </c:pt>
                <c:pt idx="64">
                  <c:v>25.233899999999998</c:v>
                </c:pt>
                <c:pt idx="65">
                  <c:v>25.2301</c:v>
                </c:pt>
                <c:pt idx="66">
                  <c:v>25.226099999999999</c:v>
                </c:pt>
                <c:pt idx="67">
                  <c:v>25.221900000000002</c:v>
                </c:pt>
                <c:pt idx="68">
                  <c:v>25.217400000000001</c:v>
                </c:pt>
                <c:pt idx="69">
                  <c:v>25.212700000000002</c:v>
                </c:pt>
                <c:pt idx="70">
                  <c:v>25.207799999999999</c:v>
                </c:pt>
                <c:pt idx="71">
                  <c:v>25.2027</c:v>
                </c:pt>
                <c:pt idx="72">
                  <c:v>25.197399999999998</c:v>
                </c:pt>
                <c:pt idx="73">
                  <c:v>25.1919</c:v>
                </c:pt>
                <c:pt idx="74">
                  <c:v>25.186199999999999</c:v>
                </c:pt>
                <c:pt idx="75">
                  <c:v>25.180299999999999</c:v>
                </c:pt>
                <c:pt idx="76">
                  <c:v>25.174199999999999</c:v>
                </c:pt>
                <c:pt idx="77">
                  <c:v>25.167899999999999</c:v>
                </c:pt>
                <c:pt idx="78">
                  <c:v>25.1615</c:v>
                </c:pt>
                <c:pt idx="79">
                  <c:v>25.154900000000001</c:v>
                </c:pt>
                <c:pt idx="80">
                  <c:v>25.148199999999999</c:v>
                </c:pt>
                <c:pt idx="81">
                  <c:v>25.141300000000001</c:v>
                </c:pt>
                <c:pt idx="82">
                  <c:v>25.1342</c:v>
                </c:pt>
                <c:pt idx="83">
                  <c:v>25.126999999999999</c:v>
                </c:pt>
                <c:pt idx="84">
                  <c:v>25.119700000000002</c:v>
                </c:pt>
                <c:pt idx="85">
                  <c:v>25.112300000000001</c:v>
                </c:pt>
                <c:pt idx="86">
                  <c:v>25.104800000000001</c:v>
                </c:pt>
                <c:pt idx="87">
                  <c:v>25.097100000000001</c:v>
                </c:pt>
                <c:pt idx="88">
                  <c:v>25.089400000000001</c:v>
                </c:pt>
                <c:pt idx="89">
                  <c:v>25.081499999999998</c:v>
                </c:pt>
                <c:pt idx="90">
                  <c:v>25.073599999999999</c:v>
                </c:pt>
                <c:pt idx="91">
                  <c:v>25.0656</c:v>
                </c:pt>
                <c:pt idx="92">
                  <c:v>25.057600000000001</c:v>
                </c:pt>
                <c:pt idx="93">
                  <c:v>25.049399999999999</c:v>
                </c:pt>
                <c:pt idx="94">
                  <c:v>25.0413</c:v>
                </c:pt>
                <c:pt idx="95">
                  <c:v>25.033100000000001</c:v>
                </c:pt>
                <c:pt idx="96">
                  <c:v>25.024799999999999</c:v>
                </c:pt>
                <c:pt idx="97">
                  <c:v>25.0166</c:v>
                </c:pt>
                <c:pt idx="98">
                  <c:v>25.00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1070-4B14-9975-FA2777AAC498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.0077</c:v>
                </c:pt>
                <c:pt idx="2">
                  <c:v>25.015499999999999</c:v>
                </c:pt>
                <c:pt idx="3">
                  <c:v>25.023199999999999</c:v>
                </c:pt>
                <c:pt idx="4">
                  <c:v>25.030899999999999</c:v>
                </c:pt>
                <c:pt idx="5">
                  <c:v>25.038499999999999</c:v>
                </c:pt>
                <c:pt idx="6">
                  <c:v>25.046199999999999</c:v>
                </c:pt>
                <c:pt idx="7">
                  <c:v>25.053799999999999</c:v>
                </c:pt>
                <c:pt idx="8">
                  <c:v>25.061299999999999</c:v>
                </c:pt>
                <c:pt idx="9">
                  <c:v>25.0688</c:v>
                </c:pt>
                <c:pt idx="10">
                  <c:v>25.0762</c:v>
                </c:pt>
                <c:pt idx="11">
                  <c:v>25.083500000000001</c:v>
                </c:pt>
                <c:pt idx="12">
                  <c:v>25.090699999999998</c:v>
                </c:pt>
                <c:pt idx="13">
                  <c:v>25.097899999999999</c:v>
                </c:pt>
                <c:pt idx="14">
                  <c:v>25.104900000000001</c:v>
                </c:pt>
                <c:pt idx="15">
                  <c:v>25.111899999999999</c:v>
                </c:pt>
                <c:pt idx="16">
                  <c:v>25.1187</c:v>
                </c:pt>
                <c:pt idx="17">
                  <c:v>25.125399999999999</c:v>
                </c:pt>
                <c:pt idx="18">
                  <c:v>25.132000000000001</c:v>
                </c:pt>
                <c:pt idx="19">
                  <c:v>25.138500000000001</c:v>
                </c:pt>
                <c:pt idx="20">
                  <c:v>25.1448</c:v>
                </c:pt>
                <c:pt idx="21">
                  <c:v>25.151</c:v>
                </c:pt>
                <c:pt idx="22">
                  <c:v>25.157</c:v>
                </c:pt>
                <c:pt idx="23">
                  <c:v>25.1629</c:v>
                </c:pt>
                <c:pt idx="24">
                  <c:v>25.168600000000001</c:v>
                </c:pt>
                <c:pt idx="25">
                  <c:v>25.174099999999999</c:v>
                </c:pt>
                <c:pt idx="26">
                  <c:v>25.179500000000001</c:v>
                </c:pt>
                <c:pt idx="27">
                  <c:v>25.184699999999999</c:v>
                </c:pt>
                <c:pt idx="28">
                  <c:v>25.189699999999998</c:v>
                </c:pt>
                <c:pt idx="29">
                  <c:v>25.194500000000001</c:v>
                </c:pt>
                <c:pt idx="30">
                  <c:v>25.199100000000001</c:v>
                </c:pt>
                <c:pt idx="31">
                  <c:v>25.203499999999998</c:v>
                </c:pt>
                <c:pt idx="32">
                  <c:v>25.207699999999999</c:v>
                </c:pt>
                <c:pt idx="33">
                  <c:v>25.2117</c:v>
                </c:pt>
                <c:pt idx="34">
                  <c:v>25.215499999999999</c:v>
                </c:pt>
                <c:pt idx="35">
                  <c:v>25.219100000000001</c:v>
                </c:pt>
                <c:pt idx="36">
                  <c:v>25.2224</c:v>
                </c:pt>
                <c:pt idx="37">
                  <c:v>25.2256</c:v>
                </c:pt>
                <c:pt idx="38">
                  <c:v>25.2285</c:v>
                </c:pt>
                <c:pt idx="39">
                  <c:v>25.231100000000001</c:v>
                </c:pt>
                <c:pt idx="40">
                  <c:v>25.233599999999999</c:v>
                </c:pt>
                <c:pt idx="41">
                  <c:v>25.235800000000001</c:v>
                </c:pt>
                <c:pt idx="42">
                  <c:v>25.2378</c:v>
                </c:pt>
                <c:pt idx="43">
                  <c:v>25.2395</c:v>
                </c:pt>
                <c:pt idx="44">
                  <c:v>25.241</c:v>
                </c:pt>
                <c:pt idx="45">
                  <c:v>25.2422</c:v>
                </c:pt>
                <c:pt idx="46">
                  <c:v>25.243200000000002</c:v>
                </c:pt>
                <c:pt idx="47">
                  <c:v>25.244</c:v>
                </c:pt>
                <c:pt idx="48">
                  <c:v>25.244499999999999</c:v>
                </c:pt>
                <c:pt idx="49">
                  <c:v>25.244800000000001</c:v>
                </c:pt>
                <c:pt idx="50">
                  <c:v>25.244800000000001</c:v>
                </c:pt>
                <c:pt idx="51">
                  <c:v>25.244599999999998</c:v>
                </c:pt>
                <c:pt idx="52">
                  <c:v>25.2441</c:v>
                </c:pt>
                <c:pt idx="53">
                  <c:v>25.243400000000001</c:v>
                </c:pt>
                <c:pt idx="54">
                  <c:v>25.2424</c:v>
                </c:pt>
                <c:pt idx="55">
                  <c:v>25.241199999999999</c:v>
                </c:pt>
                <c:pt idx="56">
                  <c:v>25.239799999999999</c:v>
                </c:pt>
                <c:pt idx="57">
                  <c:v>25.238099999999999</c:v>
                </c:pt>
                <c:pt idx="58">
                  <c:v>25.2361</c:v>
                </c:pt>
                <c:pt idx="59">
                  <c:v>25.234000000000002</c:v>
                </c:pt>
                <c:pt idx="60">
                  <c:v>25.2316</c:v>
                </c:pt>
                <c:pt idx="61">
                  <c:v>25.228899999999999</c:v>
                </c:pt>
                <c:pt idx="62">
                  <c:v>25.225999999999999</c:v>
                </c:pt>
                <c:pt idx="63">
                  <c:v>25.222899999999999</c:v>
                </c:pt>
                <c:pt idx="64">
                  <c:v>25.2196</c:v>
                </c:pt>
                <c:pt idx="65">
                  <c:v>25.216100000000001</c:v>
                </c:pt>
                <c:pt idx="66">
                  <c:v>25.212299999999999</c:v>
                </c:pt>
                <c:pt idx="67">
                  <c:v>25.208300000000001</c:v>
                </c:pt>
                <c:pt idx="68">
                  <c:v>25.2041</c:v>
                </c:pt>
                <c:pt idx="69">
                  <c:v>25.1997</c:v>
                </c:pt>
                <c:pt idx="70">
                  <c:v>25.1951</c:v>
                </c:pt>
                <c:pt idx="71">
                  <c:v>25.190300000000001</c:v>
                </c:pt>
                <c:pt idx="72">
                  <c:v>25.185300000000002</c:v>
                </c:pt>
                <c:pt idx="73">
                  <c:v>25.180199999999999</c:v>
                </c:pt>
                <c:pt idx="74">
                  <c:v>25.174800000000001</c:v>
                </c:pt>
                <c:pt idx="75">
                  <c:v>25.1693</c:v>
                </c:pt>
                <c:pt idx="76">
                  <c:v>25.163599999999999</c:v>
                </c:pt>
                <c:pt idx="77">
                  <c:v>25.157699999999998</c:v>
                </c:pt>
                <c:pt idx="78">
                  <c:v>25.151599999999998</c:v>
                </c:pt>
                <c:pt idx="79">
                  <c:v>25.145399999999999</c:v>
                </c:pt>
                <c:pt idx="80">
                  <c:v>25.139099999999999</c:v>
                </c:pt>
                <c:pt idx="81">
                  <c:v>25.1326</c:v>
                </c:pt>
                <c:pt idx="82">
                  <c:v>25.126000000000001</c:v>
                </c:pt>
                <c:pt idx="83">
                  <c:v>25.119299999999999</c:v>
                </c:pt>
                <c:pt idx="84">
                  <c:v>25.112400000000001</c:v>
                </c:pt>
                <c:pt idx="85">
                  <c:v>25.105399999999999</c:v>
                </c:pt>
                <c:pt idx="86">
                  <c:v>25.098400000000002</c:v>
                </c:pt>
                <c:pt idx="87">
                  <c:v>25.091200000000001</c:v>
                </c:pt>
                <c:pt idx="88">
                  <c:v>25.0839</c:v>
                </c:pt>
                <c:pt idx="89">
                  <c:v>25.076599999999999</c:v>
                </c:pt>
                <c:pt idx="90">
                  <c:v>25.069099999999999</c:v>
                </c:pt>
                <c:pt idx="91">
                  <c:v>25.061599999999999</c:v>
                </c:pt>
                <c:pt idx="92">
                  <c:v>25.053999999999998</c:v>
                </c:pt>
                <c:pt idx="93">
                  <c:v>25.046399999999998</c:v>
                </c:pt>
                <c:pt idx="94">
                  <c:v>25.038799999999998</c:v>
                </c:pt>
                <c:pt idx="95">
                  <c:v>25.030999999999999</c:v>
                </c:pt>
                <c:pt idx="96">
                  <c:v>25.023299999999999</c:v>
                </c:pt>
                <c:pt idx="97">
                  <c:v>25.015599999999999</c:v>
                </c:pt>
                <c:pt idx="98">
                  <c:v>25.007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1070-4B14-9975-FA2777AAC498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.007200000000001</c:v>
                </c:pt>
                <c:pt idx="2">
                  <c:v>25.014500000000002</c:v>
                </c:pt>
                <c:pt idx="3">
                  <c:v>25.021699999999999</c:v>
                </c:pt>
                <c:pt idx="4">
                  <c:v>25.0289</c:v>
                </c:pt>
                <c:pt idx="5">
                  <c:v>25.036100000000001</c:v>
                </c:pt>
                <c:pt idx="6">
                  <c:v>25.043199999999999</c:v>
                </c:pt>
                <c:pt idx="7">
                  <c:v>25.0503</c:v>
                </c:pt>
                <c:pt idx="8">
                  <c:v>25.057400000000001</c:v>
                </c:pt>
                <c:pt idx="9">
                  <c:v>25.064399999999999</c:v>
                </c:pt>
                <c:pt idx="10">
                  <c:v>25.071300000000001</c:v>
                </c:pt>
                <c:pt idx="11">
                  <c:v>25.078099999999999</c:v>
                </c:pt>
                <c:pt idx="12">
                  <c:v>25.084900000000001</c:v>
                </c:pt>
                <c:pt idx="13">
                  <c:v>25.0916</c:v>
                </c:pt>
                <c:pt idx="14">
                  <c:v>25.098199999999999</c:v>
                </c:pt>
                <c:pt idx="15">
                  <c:v>25.104700000000001</c:v>
                </c:pt>
                <c:pt idx="16">
                  <c:v>25.1111</c:v>
                </c:pt>
                <c:pt idx="17">
                  <c:v>25.1174</c:v>
                </c:pt>
                <c:pt idx="18">
                  <c:v>25.1236</c:v>
                </c:pt>
                <c:pt idx="19">
                  <c:v>25.1296</c:v>
                </c:pt>
                <c:pt idx="20">
                  <c:v>25.1355</c:v>
                </c:pt>
                <c:pt idx="21">
                  <c:v>25.141300000000001</c:v>
                </c:pt>
                <c:pt idx="22">
                  <c:v>25.146999999999998</c:v>
                </c:pt>
                <c:pt idx="23">
                  <c:v>25.1525</c:v>
                </c:pt>
                <c:pt idx="24">
                  <c:v>25.157800000000002</c:v>
                </c:pt>
                <c:pt idx="25">
                  <c:v>25.163</c:v>
                </c:pt>
                <c:pt idx="26">
                  <c:v>25.167999999999999</c:v>
                </c:pt>
                <c:pt idx="27">
                  <c:v>25.172899999999998</c:v>
                </c:pt>
                <c:pt idx="28">
                  <c:v>25.177499999999998</c:v>
                </c:pt>
                <c:pt idx="29">
                  <c:v>25.181999999999999</c:v>
                </c:pt>
                <c:pt idx="30">
                  <c:v>25.186399999999999</c:v>
                </c:pt>
                <c:pt idx="31">
                  <c:v>25.1905</c:v>
                </c:pt>
                <c:pt idx="32">
                  <c:v>25.194400000000002</c:v>
                </c:pt>
                <c:pt idx="33">
                  <c:v>25.1982</c:v>
                </c:pt>
                <c:pt idx="34">
                  <c:v>25.201699999999999</c:v>
                </c:pt>
                <c:pt idx="35">
                  <c:v>25.205100000000002</c:v>
                </c:pt>
                <c:pt idx="36">
                  <c:v>25.208200000000001</c:v>
                </c:pt>
                <c:pt idx="37">
                  <c:v>25.211099999999998</c:v>
                </c:pt>
                <c:pt idx="38">
                  <c:v>25.213899999999999</c:v>
                </c:pt>
                <c:pt idx="39">
                  <c:v>25.2164</c:v>
                </c:pt>
                <c:pt idx="40">
                  <c:v>25.218599999999999</c:v>
                </c:pt>
                <c:pt idx="41">
                  <c:v>25.220700000000001</c:v>
                </c:pt>
                <c:pt idx="42">
                  <c:v>25.2225</c:v>
                </c:pt>
                <c:pt idx="43">
                  <c:v>25.2242</c:v>
                </c:pt>
                <c:pt idx="44">
                  <c:v>25.2256</c:v>
                </c:pt>
                <c:pt idx="45">
                  <c:v>25.226700000000001</c:v>
                </c:pt>
                <c:pt idx="46">
                  <c:v>25.227699999999999</c:v>
                </c:pt>
                <c:pt idx="47">
                  <c:v>25.228400000000001</c:v>
                </c:pt>
                <c:pt idx="48">
                  <c:v>25.228899999999999</c:v>
                </c:pt>
                <c:pt idx="49">
                  <c:v>25.229099999999999</c:v>
                </c:pt>
                <c:pt idx="50">
                  <c:v>25.229099999999999</c:v>
                </c:pt>
                <c:pt idx="51">
                  <c:v>25.228899999999999</c:v>
                </c:pt>
                <c:pt idx="52">
                  <c:v>25.2285</c:v>
                </c:pt>
                <c:pt idx="53">
                  <c:v>25.227799999999998</c:v>
                </c:pt>
                <c:pt idx="54">
                  <c:v>25.226900000000001</c:v>
                </c:pt>
                <c:pt idx="55">
                  <c:v>25.2258</c:v>
                </c:pt>
                <c:pt idx="56">
                  <c:v>25.224399999999999</c:v>
                </c:pt>
                <c:pt idx="57">
                  <c:v>25.222799999999999</c:v>
                </c:pt>
                <c:pt idx="58">
                  <c:v>25.221</c:v>
                </c:pt>
                <c:pt idx="59">
                  <c:v>25.219000000000001</c:v>
                </c:pt>
                <c:pt idx="60">
                  <c:v>25.216699999999999</c:v>
                </c:pt>
                <c:pt idx="61">
                  <c:v>25.214300000000001</c:v>
                </c:pt>
                <c:pt idx="62">
                  <c:v>25.211600000000001</c:v>
                </c:pt>
                <c:pt idx="63">
                  <c:v>25.2087</c:v>
                </c:pt>
                <c:pt idx="64">
                  <c:v>25.2056</c:v>
                </c:pt>
                <c:pt idx="65">
                  <c:v>25.202200000000001</c:v>
                </c:pt>
                <c:pt idx="66">
                  <c:v>25.198699999999999</c:v>
                </c:pt>
                <c:pt idx="67">
                  <c:v>25.195</c:v>
                </c:pt>
                <c:pt idx="68">
                  <c:v>25.191099999999999</c:v>
                </c:pt>
                <c:pt idx="69">
                  <c:v>25.186900000000001</c:v>
                </c:pt>
                <c:pt idx="70">
                  <c:v>25.182600000000001</c:v>
                </c:pt>
                <c:pt idx="71">
                  <c:v>25.178100000000001</c:v>
                </c:pt>
                <c:pt idx="72">
                  <c:v>25.173500000000001</c:v>
                </c:pt>
                <c:pt idx="73">
                  <c:v>25.168600000000001</c:v>
                </c:pt>
                <c:pt idx="74">
                  <c:v>25.163599999999999</c:v>
                </c:pt>
                <c:pt idx="75">
                  <c:v>25.1584</c:v>
                </c:pt>
                <c:pt idx="76">
                  <c:v>25.153099999999998</c:v>
                </c:pt>
                <c:pt idx="77">
                  <c:v>25.147600000000001</c:v>
                </c:pt>
                <c:pt idx="78">
                  <c:v>25.1419</c:v>
                </c:pt>
                <c:pt idx="79">
                  <c:v>25.136099999999999</c:v>
                </c:pt>
                <c:pt idx="80">
                  <c:v>25.130199999999999</c:v>
                </c:pt>
                <c:pt idx="81">
                  <c:v>25.124099999999999</c:v>
                </c:pt>
                <c:pt idx="82">
                  <c:v>25.117999999999999</c:v>
                </c:pt>
                <c:pt idx="83">
                  <c:v>25.111599999999999</c:v>
                </c:pt>
                <c:pt idx="84">
                  <c:v>25.1052</c:v>
                </c:pt>
                <c:pt idx="85">
                  <c:v>25.098700000000001</c:v>
                </c:pt>
                <c:pt idx="86">
                  <c:v>25.092099999999999</c:v>
                </c:pt>
                <c:pt idx="87">
                  <c:v>25.0853</c:v>
                </c:pt>
                <c:pt idx="88">
                  <c:v>25.078499999999998</c:v>
                </c:pt>
                <c:pt idx="89">
                  <c:v>25.0716</c:v>
                </c:pt>
                <c:pt idx="90">
                  <c:v>25.064699999999998</c:v>
                </c:pt>
                <c:pt idx="91">
                  <c:v>25.057700000000001</c:v>
                </c:pt>
                <c:pt idx="92">
                  <c:v>25.050599999999999</c:v>
                </c:pt>
                <c:pt idx="93">
                  <c:v>25.043399999999998</c:v>
                </c:pt>
                <c:pt idx="94">
                  <c:v>25.036300000000001</c:v>
                </c:pt>
                <c:pt idx="95">
                  <c:v>25.0291</c:v>
                </c:pt>
                <c:pt idx="96">
                  <c:v>25.021799999999999</c:v>
                </c:pt>
                <c:pt idx="97">
                  <c:v>25.014600000000002</c:v>
                </c:pt>
                <c:pt idx="98">
                  <c:v>25.007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1070-4B14-9975-FA2777AAC498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.006799999999998</c:v>
                </c:pt>
                <c:pt idx="2">
                  <c:v>25.013500000000001</c:v>
                </c:pt>
                <c:pt idx="3">
                  <c:v>25.020199999999999</c:v>
                </c:pt>
                <c:pt idx="4">
                  <c:v>25.027000000000001</c:v>
                </c:pt>
                <c:pt idx="5">
                  <c:v>25.0336</c:v>
                </c:pt>
                <c:pt idx="6">
                  <c:v>25.040299999999998</c:v>
                </c:pt>
                <c:pt idx="7">
                  <c:v>25.046900000000001</c:v>
                </c:pt>
                <c:pt idx="8">
                  <c:v>25.0535</c:v>
                </c:pt>
                <c:pt idx="9">
                  <c:v>25.06</c:v>
                </c:pt>
                <c:pt idx="10">
                  <c:v>25.066500000000001</c:v>
                </c:pt>
                <c:pt idx="11">
                  <c:v>25.072900000000001</c:v>
                </c:pt>
                <c:pt idx="12">
                  <c:v>25.0792</c:v>
                </c:pt>
                <c:pt idx="13">
                  <c:v>25.0854</c:v>
                </c:pt>
                <c:pt idx="14">
                  <c:v>25.0916</c:v>
                </c:pt>
                <c:pt idx="15">
                  <c:v>25.0977</c:v>
                </c:pt>
                <c:pt idx="16">
                  <c:v>25.1036</c:v>
                </c:pt>
                <c:pt idx="17">
                  <c:v>25.109500000000001</c:v>
                </c:pt>
                <c:pt idx="18">
                  <c:v>25.115200000000002</c:v>
                </c:pt>
                <c:pt idx="19">
                  <c:v>25.120899999999999</c:v>
                </c:pt>
                <c:pt idx="20">
                  <c:v>25.1264</c:v>
                </c:pt>
                <c:pt idx="21">
                  <c:v>25.131799999999998</c:v>
                </c:pt>
                <c:pt idx="22">
                  <c:v>25.1371</c:v>
                </c:pt>
                <c:pt idx="23">
                  <c:v>25.142199999999999</c:v>
                </c:pt>
                <c:pt idx="24">
                  <c:v>25.147200000000002</c:v>
                </c:pt>
                <c:pt idx="25">
                  <c:v>25.152000000000001</c:v>
                </c:pt>
                <c:pt idx="26">
                  <c:v>25.156700000000001</c:v>
                </c:pt>
                <c:pt idx="27">
                  <c:v>25.161200000000001</c:v>
                </c:pt>
                <c:pt idx="28">
                  <c:v>25.165600000000001</c:v>
                </c:pt>
                <c:pt idx="29">
                  <c:v>25.169799999999999</c:v>
                </c:pt>
                <c:pt idx="30">
                  <c:v>25.1738</c:v>
                </c:pt>
                <c:pt idx="31">
                  <c:v>25.177700000000002</c:v>
                </c:pt>
                <c:pt idx="32">
                  <c:v>25.1813</c:v>
                </c:pt>
                <c:pt idx="33">
                  <c:v>25.184799999999999</c:v>
                </c:pt>
                <c:pt idx="34">
                  <c:v>25.188099999999999</c:v>
                </c:pt>
                <c:pt idx="35">
                  <c:v>25.191299999999998</c:v>
                </c:pt>
                <c:pt idx="36">
                  <c:v>25.194199999999999</c:v>
                </c:pt>
                <c:pt idx="37">
                  <c:v>25.196899999999999</c:v>
                </c:pt>
                <c:pt idx="38">
                  <c:v>25.199400000000001</c:v>
                </c:pt>
                <c:pt idx="39">
                  <c:v>25.201799999999999</c:v>
                </c:pt>
                <c:pt idx="40">
                  <c:v>25.203900000000001</c:v>
                </c:pt>
                <c:pt idx="41">
                  <c:v>25.2058</c:v>
                </c:pt>
                <c:pt idx="42">
                  <c:v>25.207599999999999</c:v>
                </c:pt>
                <c:pt idx="43">
                  <c:v>25.209099999999999</c:v>
                </c:pt>
                <c:pt idx="44">
                  <c:v>25.2104</c:v>
                </c:pt>
                <c:pt idx="45">
                  <c:v>25.211500000000001</c:v>
                </c:pt>
                <c:pt idx="46">
                  <c:v>25.212299999999999</c:v>
                </c:pt>
                <c:pt idx="47">
                  <c:v>25.213000000000001</c:v>
                </c:pt>
                <c:pt idx="48">
                  <c:v>25.2134</c:v>
                </c:pt>
                <c:pt idx="49">
                  <c:v>25.213699999999999</c:v>
                </c:pt>
                <c:pt idx="50">
                  <c:v>25.213699999999999</c:v>
                </c:pt>
                <c:pt idx="51">
                  <c:v>25.2135</c:v>
                </c:pt>
                <c:pt idx="52">
                  <c:v>25.213100000000001</c:v>
                </c:pt>
                <c:pt idx="53">
                  <c:v>25.212499999999999</c:v>
                </c:pt>
                <c:pt idx="54">
                  <c:v>25.211600000000001</c:v>
                </c:pt>
                <c:pt idx="55">
                  <c:v>25.210599999999999</c:v>
                </c:pt>
                <c:pt idx="56">
                  <c:v>25.209299999999999</c:v>
                </c:pt>
                <c:pt idx="57">
                  <c:v>25.207799999999999</c:v>
                </c:pt>
                <c:pt idx="58">
                  <c:v>25.206099999999999</c:v>
                </c:pt>
                <c:pt idx="59">
                  <c:v>25.2042</c:v>
                </c:pt>
                <c:pt idx="60">
                  <c:v>25.202100000000002</c:v>
                </c:pt>
                <c:pt idx="61">
                  <c:v>25.1998</c:v>
                </c:pt>
                <c:pt idx="62">
                  <c:v>25.197299999999998</c:v>
                </c:pt>
                <c:pt idx="63">
                  <c:v>25.194600000000001</c:v>
                </c:pt>
                <c:pt idx="64">
                  <c:v>25.191700000000001</c:v>
                </c:pt>
                <c:pt idx="65">
                  <c:v>25.188600000000001</c:v>
                </c:pt>
                <c:pt idx="66">
                  <c:v>25.185300000000002</c:v>
                </c:pt>
                <c:pt idx="67">
                  <c:v>25.181799999999999</c:v>
                </c:pt>
                <c:pt idx="68">
                  <c:v>25.1782</c:v>
                </c:pt>
                <c:pt idx="69">
                  <c:v>25.174299999999999</c:v>
                </c:pt>
                <c:pt idx="70">
                  <c:v>25.170300000000001</c:v>
                </c:pt>
                <c:pt idx="71">
                  <c:v>25.1661</c:v>
                </c:pt>
                <c:pt idx="72">
                  <c:v>25.161799999999999</c:v>
                </c:pt>
                <c:pt idx="73">
                  <c:v>25.157299999999999</c:v>
                </c:pt>
                <c:pt idx="74">
                  <c:v>25.1526</c:v>
                </c:pt>
                <c:pt idx="75">
                  <c:v>25.1477</c:v>
                </c:pt>
                <c:pt idx="76">
                  <c:v>25.142800000000001</c:v>
                </c:pt>
                <c:pt idx="77">
                  <c:v>25.137599999999999</c:v>
                </c:pt>
                <c:pt idx="78">
                  <c:v>25.132400000000001</c:v>
                </c:pt>
                <c:pt idx="79">
                  <c:v>25.126999999999999</c:v>
                </c:pt>
                <c:pt idx="80">
                  <c:v>25.121400000000001</c:v>
                </c:pt>
                <c:pt idx="81">
                  <c:v>25.1158</c:v>
                </c:pt>
                <c:pt idx="82">
                  <c:v>25.11</c:v>
                </c:pt>
                <c:pt idx="83">
                  <c:v>25.104099999999999</c:v>
                </c:pt>
                <c:pt idx="84">
                  <c:v>25.098099999999999</c:v>
                </c:pt>
                <c:pt idx="85">
                  <c:v>25.091999999999999</c:v>
                </c:pt>
                <c:pt idx="86">
                  <c:v>25.085899999999999</c:v>
                </c:pt>
                <c:pt idx="87">
                  <c:v>25.079599999999999</c:v>
                </c:pt>
                <c:pt idx="88">
                  <c:v>25.0732</c:v>
                </c:pt>
                <c:pt idx="89">
                  <c:v>25.066800000000001</c:v>
                </c:pt>
                <c:pt idx="90">
                  <c:v>25.060300000000002</c:v>
                </c:pt>
                <c:pt idx="91">
                  <c:v>25.053799999999999</c:v>
                </c:pt>
                <c:pt idx="92">
                  <c:v>25.0472</c:v>
                </c:pt>
                <c:pt idx="93">
                  <c:v>25.040500000000002</c:v>
                </c:pt>
                <c:pt idx="94">
                  <c:v>25.033799999999999</c:v>
                </c:pt>
                <c:pt idx="95">
                  <c:v>25.027100000000001</c:v>
                </c:pt>
                <c:pt idx="96">
                  <c:v>25.020299999999999</c:v>
                </c:pt>
                <c:pt idx="97">
                  <c:v>25.0136</c:v>
                </c:pt>
                <c:pt idx="98">
                  <c:v>25.0067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1070-4B14-9975-FA2777AAC498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.0063</c:v>
                </c:pt>
                <c:pt idx="2">
                  <c:v>25.012499999999999</c:v>
                </c:pt>
                <c:pt idx="3">
                  <c:v>25.018799999999999</c:v>
                </c:pt>
                <c:pt idx="4">
                  <c:v>25.024999999999999</c:v>
                </c:pt>
                <c:pt idx="5">
                  <c:v>25.031199999999998</c:v>
                </c:pt>
                <c:pt idx="6">
                  <c:v>25.037400000000002</c:v>
                </c:pt>
                <c:pt idx="7">
                  <c:v>25.043600000000001</c:v>
                </c:pt>
                <c:pt idx="8">
                  <c:v>25.049700000000001</c:v>
                </c:pt>
                <c:pt idx="9">
                  <c:v>25.055700000000002</c:v>
                </c:pt>
                <c:pt idx="10">
                  <c:v>25.061699999999998</c:v>
                </c:pt>
                <c:pt idx="11">
                  <c:v>25.067699999999999</c:v>
                </c:pt>
                <c:pt idx="12">
                  <c:v>25.073499999999999</c:v>
                </c:pt>
                <c:pt idx="13">
                  <c:v>25.0793</c:v>
                </c:pt>
                <c:pt idx="14">
                  <c:v>25.085100000000001</c:v>
                </c:pt>
                <c:pt idx="15">
                  <c:v>25.090699999999998</c:v>
                </c:pt>
                <c:pt idx="16">
                  <c:v>25.0962</c:v>
                </c:pt>
                <c:pt idx="17">
                  <c:v>25.101700000000001</c:v>
                </c:pt>
                <c:pt idx="18">
                  <c:v>25.106999999999999</c:v>
                </c:pt>
                <c:pt idx="19">
                  <c:v>25.112300000000001</c:v>
                </c:pt>
                <c:pt idx="20">
                  <c:v>25.1174</c:v>
                </c:pt>
                <c:pt idx="21">
                  <c:v>25.122399999999999</c:v>
                </c:pt>
                <c:pt idx="22">
                  <c:v>25.127300000000002</c:v>
                </c:pt>
                <c:pt idx="23">
                  <c:v>25.132100000000001</c:v>
                </c:pt>
                <c:pt idx="24">
                  <c:v>25.136700000000001</c:v>
                </c:pt>
                <c:pt idx="25">
                  <c:v>25.141200000000001</c:v>
                </c:pt>
                <c:pt idx="26">
                  <c:v>25.145499999999998</c:v>
                </c:pt>
                <c:pt idx="27">
                  <c:v>25.149699999999999</c:v>
                </c:pt>
                <c:pt idx="28">
                  <c:v>25.1538</c:v>
                </c:pt>
                <c:pt idx="29">
                  <c:v>25.157699999999998</c:v>
                </c:pt>
                <c:pt idx="30">
                  <c:v>25.1614</c:v>
                </c:pt>
                <c:pt idx="31">
                  <c:v>25.164999999999999</c:v>
                </c:pt>
                <c:pt idx="32">
                  <c:v>25.168399999999998</c:v>
                </c:pt>
                <c:pt idx="33">
                  <c:v>25.171700000000001</c:v>
                </c:pt>
                <c:pt idx="34">
                  <c:v>25.174700000000001</c:v>
                </c:pt>
                <c:pt idx="35">
                  <c:v>25.177600000000002</c:v>
                </c:pt>
                <c:pt idx="36">
                  <c:v>25.180399999999999</c:v>
                </c:pt>
                <c:pt idx="37">
                  <c:v>25.1829</c:v>
                </c:pt>
                <c:pt idx="38">
                  <c:v>25.185199999999998</c:v>
                </c:pt>
                <c:pt idx="39">
                  <c:v>25.1874</c:v>
                </c:pt>
                <c:pt idx="40">
                  <c:v>25.189399999999999</c:v>
                </c:pt>
                <c:pt idx="41">
                  <c:v>25.191199999999998</c:v>
                </c:pt>
                <c:pt idx="42">
                  <c:v>25.192799999999998</c:v>
                </c:pt>
                <c:pt idx="43">
                  <c:v>25.194199999999999</c:v>
                </c:pt>
                <c:pt idx="44">
                  <c:v>25.195399999999999</c:v>
                </c:pt>
                <c:pt idx="45">
                  <c:v>25.196400000000001</c:v>
                </c:pt>
                <c:pt idx="46">
                  <c:v>25.197199999999999</c:v>
                </c:pt>
                <c:pt idx="47">
                  <c:v>25.197800000000001</c:v>
                </c:pt>
                <c:pt idx="48">
                  <c:v>25.1982</c:v>
                </c:pt>
                <c:pt idx="49">
                  <c:v>25.198499999999999</c:v>
                </c:pt>
                <c:pt idx="50">
                  <c:v>25.198499999999999</c:v>
                </c:pt>
                <c:pt idx="51">
                  <c:v>25.1983</c:v>
                </c:pt>
                <c:pt idx="52">
                  <c:v>25.197900000000001</c:v>
                </c:pt>
                <c:pt idx="53">
                  <c:v>25.197299999999998</c:v>
                </c:pt>
                <c:pt idx="54">
                  <c:v>25.1965</c:v>
                </c:pt>
                <c:pt idx="55">
                  <c:v>25.195599999999999</c:v>
                </c:pt>
                <c:pt idx="56">
                  <c:v>25.194400000000002</c:v>
                </c:pt>
                <c:pt idx="57">
                  <c:v>25.193000000000001</c:v>
                </c:pt>
                <c:pt idx="58">
                  <c:v>25.191400000000002</c:v>
                </c:pt>
                <c:pt idx="59">
                  <c:v>25.189699999999998</c:v>
                </c:pt>
                <c:pt idx="60">
                  <c:v>25.1877</c:v>
                </c:pt>
                <c:pt idx="61">
                  <c:v>25.185600000000001</c:v>
                </c:pt>
                <c:pt idx="62">
                  <c:v>25.183299999999999</c:v>
                </c:pt>
                <c:pt idx="63">
                  <c:v>25.180700000000002</c:v>
                </c:pt>
                <c:pt idx="64">
                  <c:v>25.178000000000001</c:v>
                </c:pt>
                <c:pt idx="65">
                  <c:v>25.1752</c:v>
                </c:pt>
                <c:pt idx="66">
                  <c:v>25.1721</c:v>
                </c:pt>
                <c:pt idx="67">
                  <c:v>25.168900000000001</c:v>
                </c:pt>
                <c:pt idx="68">
                  <c:v>25.165500000000002</c:v>
                </c:pt>
                <c:pt idx="69">
                  <c:v>25.161899999999999</c:v>
                </c:pt>
                <c:pt idx="70">
                  <c:v>25.158200000000001</c:v>
                </c:pt>
                <c:pt idx="71">
                  <c:v>25.154299999999999</c:v>
                </c:pt>
                <c:pt idx="72">
                  <c:v>25.150300000000001</c:v>
                </c:pt>
                <c:pt idx="73">
                  <c:v>25.146100000000001</c:v>
                </c:pt>
                <c:pt idx="74">
                  <c:v>25.1417</c:v>
                </c:pt>
                <c:pt idx="75">
                  <c:v>25.1372</c:v>
                </c:pt>
                <c:pt idx="76">
                  <c:v>25.1326</c:v>
                </c:pt>
                <c:pt idx="77">
                  <c:v>25.127800000000001</c:v>
                </c:pt>
                <c:pt idx="78">
                  <c:v>25.122900000000001</c:v>
                </c:pt>
                <c:pt idx="79">
                  <c:v>25.117899999999999</c:v>
                </c:pt>
                <c:pt idx="80">
                  <c:v>25.1128</c:v>
                </c:pt>
                <c:pt idx="81">
                  <c:v>25.107500000000002</c:v>
                </c:pt>
                <c:pt idx="82">
                  <c:v>25.1022</c:v>
                </c:pt>
                <c:pt idx="83">
                  <c:v>25.096699999999998</c:v>
                </c:pt>
                <c:pt idx="84">
                  <c:v>25.091100000000001</c:v>
                </c:pt>
                <c:pt idx="85">
                  <c:v>25.0855</c:v>
                </c:pt>
                <c:pt idx="86">
                  <c:v>25.079699999999999</c:v>
                </c:pt>
                <c:pt idx="87">
                  <c:v>25.073899999999998</c:v>
                </c:pt>
                <c:pt idx="88">
                  <c:v>25.068000000000001</c:v>
                </c:pt>
                <c:pt idx="89">
                  <c:v>25.062100000000001</c:v>
                </c:pt>
                <c:pt idx="90">
                  <c:v>25.056000000000001</c:v>
                </c:pt>
                <c:pt idx="91">
                  <c:v>25.049900000000001</c:v>
                </c:pt>
                <c:pt idx="92">
                  <c:v>25.043800000000001</c:v>
                </c:pt>
                <c:pt idx="93">
                  <c:v>25.037600000000001</c:v>
                </c:pt>
                <c:pt idx="94">
                  <c:v>25.031400000000001</c:v>
                </c:pt>
                <c:pt idx="95">
                  <c:v>25.025200000000002</c:v>
                </c:pt>
                <c:pt idx="96">
                  <c:v>25.018899999999999</c:v>
                </c:pt>
                <c:pt idx="97">
                  <c:v>25.012599999999999</c:v>
                </c:pt>
                <c:pt idx="98">
                  <c:v>25.006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1070-4B14-9975-FA2777AAC498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.005800000000001</c:v>
                </c:pt>
                <c:pt idx="2">
                  <c:v>25.011600000000001</c:v>
                </c:pt>
                <c:pt idx="3">
                  <c:v>25.017399999999999</c:v>
                </c:pt>
                <c:pt idx="4">
                  <c:v>25.023099999999999</c:v>
                </c:pt>
                <c:pt idx="5">
                  <c:v>25.0289</c:v>
                </c:pt>
                <c:pt idx="6">
                  <c:v>25.034600000000001</c:v>
                </c:pt>
                <c:pt idx="7">
                  <c:v>25.040299999999998</c:v>
                </c:pt>
                <c:pt idx="8">
                  <c:v>25.0459</c:v>
                </c:pt>
                <c:pt idx="9">
                  <c:v>25.051500000000001</c:v>
                </c:pt>
                <c:pt idx="10">
                  <c:v>25.057099999999998</c:v>
                </c:pt>
                <c:pt idx="11">
                  <c:v>25.0626</c:v>
                </c:pt>
                <c:pt idx="12">
                  <c:v>25.068000000000001</c:v>
                </c:pt>
                <c:pt idx="13">
                  <c:v>25.0733</c:v>
                </c:pt>
                <c:pt idx="14">
                  <c:v>25.078600000000002</c:v>
                </c:pt>
                <c:pt idx="15">
                  <c:v>25.0838</c:v>
                </c:pt>
                <c:pt idx="16">
                  <c:v>25.088999999999999</c:v>
                </c:pt>
                <c:pt idx="17">
                  <c:v>25.094000000000001</c:v>
                </c:pt>
                <c:pt idx="18">
                  <c:v>25.0989</c:v>
                </c:pt>
                <c:pt idx="19">
                  <c:v>25.1038</c:v>
                </c:pt>
                <c:pt idx="20">
                  <c:v>25.108499999999999</c:v>
                </c:pt>
                <c:pt idx="21">
                  <c:v>25.113199999999999</c:v>
                </c:pt>
                <c:pt idx="22">
                  <c:v>25.117699999999999</c:v>
                </c:pt>
                <c:pt idx="23">
                  <c:v>25.1221</c:v>
                </c:pt>
                <c:pt idx="24">
                  <c:v>25.1264</c:v>
                </c:pt>
                <c:pt idx="25">
                  <c:v>25.130500000000001</c:v>
                </c:pt>
                <c:pt idx="26">
                  <c:v>25.134499999999999</c:v>
                </c:pt>
                <c:pt idx="27">
                  <c:v>25.138400000000001</c:v>
                </c:pt>
                <c:pt idx="28">
                  <c:v>25.142199999999999</c:v>
                </c:pt>
                <c:pt idx="29">
                  <c:v>25.145800000000001</c:v>
                </c:pt>
                <c:pt idx="30">
                  <c:v>25.1492</c:v>
                </c:pt>
                <c:pt idx="31">
                  <c:v>25.1525</c:v>
                </c:pt>
                <c:pt idx="32">
                  <c:v>25.1557</c:v>
                </c:pt>
                <c:pt idx="33">
                  <c:v>25.1587</c:v>
                </c:pt>
                <c:pt idx="34">
                  <c:v>25.1615</c:v>
                </c:pt>
                <c:pt idx="35">
                  <c:v>25.164200000000001</c:v>
                </c:pt>
                <c:pt idx="36">
                  <c:v>25.166699999999999</c:v>
                </c:pt>
                <c:pt idx="37">
                  <c:v>25.1691</c:v>
                </c:pt>
                <c:pt idx="38">
                  <c:v>25.171199999999999</c:v>
                </c:pt>
                <c:pt idx="39">
                  <c:v>25.173200000000001</c:v>
                </c:pt>
                <c:pt idx="40">
                  <c:v>25.1751</c:v>
                </c:pt>
                <c:pt idx="41">
                  <c:v>25.1767</c:v>
                </c:pt>
                <c:pt idx="42">
                  <c:v>25.1782</c:v>
                </c:pt>
                <c:pt idx="43">
                  <c:v>25.179500000000001</c:v>
                </c:pt>
                <c:pt idx="44">
                  <c:v>25.180599999999998</c:v>
                </c:pt>
                <c:pt idx="45">
                  <c:v>25.1815</c:v>
                </c:pt>
                <c:pt idx="46">
                  <c:v>25.182300000000001</c:v>
                </c:pt>
                <c:pt idx="47">
                  <c:v>25.1829</c:v>
                </c:pt>
                <c:pt idx="48">
                  <c:v>25.183199999999999</c:v>
                </c:pt>
                <c:pt idx="49">
                  <c:v>25.183399999999999</c:v>
                </c:pt>
                <c:pt idx="50">
                  <c:v>25.183499999999999</c:v>
                </c:pt>
                <c:pt idx="51">
                  <c:v>25.183299999999999</c:v>
                </c:pt>
                <c:pt idx="52">
                  <c:v>25.1829</c:v>
                </c:pt>
                <c:pt idx="53">
                  <c:v>25.182400000000001</c:v>
                </c:pt>
                <c:pt idx="54">
                  <c:v>25.181699999999999</c:v>
                </c:pt>
                <c:pt idx="55">
                  <c:v>25.180800000000001</c:v>
                </c:pt>
                <c:pt idx="56">
                  <c:v>25.1797</c:v>
                </c:pt>
                <c:pt idx="57">
                  <c:v>25.1784</c:v>
                </c:pt>
                <c:pt idx="58">
                  <c:v>25.177</c:v>
                </c:pt>
                <c:pt idx="59">
                  <c:v>25.1753</c:v>
                </c:pt>
                <c:pt idx="60">
                  <c:v>25.173500000000001</c:v>
                </c:pt>
                <c:pt idx="61">
                  <c:v>25.171600000000002</c:v>
                </c:pt>
                <c:pt idx="62">
                  <c:v>25.1694</c:v>
                </c:pt>
                <c:pt idx="63">
                  <c:v>25.167100000000001</c:v>
                </c:pt>
                <c:pt idx="64">
                  <c:v>25.1646</c:v>
                </c:pt>
                <c:pt idx="65">
                  <c:v>25.161899999999999</c:v>
                </c:pt>
                <c:pt idx="66">
                  <c:v>25.159099999999999</c:v>
                </c:pt>
                <c:pt idx="67">
                  <c:v>25.156099999999999</c:v>
                </c:pt>
                <c:pt idx="68">
                  <c:v>25.152999999999999</c:v>
                </c:pt>
                <c:pt idx="69">
                  <c:v>25.149699999999999</c:v>
                </c:pt>
                <c:pt idx="70">
                  <c:v>25.1462</c:v>
                </c:pt>
                <c:pt idx="71">
                  <c:v>25.142600000000002</c:v>
                </c:pt>
                <c:pt idx="72">
                  <c:v>25.1389</c:v>
                </c:pt>
                <c:pt idx="73">
                  <c:v>25.135000000000002</c:v>
                </c:pt>
                <c:pt idx="74">
                  <c:v>25.131</c:v>
                </c:pt>
                <c:pt idx="75">
                  <c:v>25.126799999999999</c:v>
                </c:pt>
                <c:pt idx="76">
                  <c:v>25.122599999999998</c:v>
                </c:pt>
                <c:pt idx="77">
                  <c:v>25.118099999999998</c:v>
                </c:pt>
                <c:pt idx="78">
                  <c:v>25.113600000000002</c:v>
                </c:pt>
                <c:pt idx="79">
                  <c:v>25.109000000000002</c:v>
                </c:pt>
                <c:pt idx="80">
                  <c:v>25.104199999999999</c:v>
                </c:pt>
                <c:pt idx="81">
                  <c:v>25.099399999999999</c:v>
                </c:pt>
                <c:pt idx="82">
                  <c:v>25.0944</c:v>
                </c:pt>
                <c:pt idx="83">
                  <c:v>25.089400000000001</c:v>
                </c:pt>
                <c:pt idx="84">
                  <c:v>25.084199999999999</c:v>
                </c:pt>
                <c:pt idx="85">
                  <c:v>25.079000000000001</c:v>
                </c:pt>
                <c:pt idx="86">
                  <c:v>25.073699999999999</c:v>
                </c:pt>
                <c:pt idx="87">
                  <c:v>25.068300000000001</c:v>
                </c:pt>
                <c:pt idx="88">
                  <c:v>25.062899999999999</c:v>
                </c:pt>
                <c:pt idx="89">
                  <c:v>25.057400000000001</c:v>
                </c:pt>
                <c:pt idx="90">
                  <c:v>25.0518</c:v>
                </c:pt>
                <c:pt idx="91">
                  <c:v>25.046199999999999</c:v>
                </c:pt>
                <c:pt idx="92">
                  <c:v>25.040500000000002</c:v>
                </c:pt>
                <c:pt idx="93">
                  <c:v>25.034800000000001</c:v>
                </c:pt>
                <c:pt idx="94">
                  <c:v>25.029</c:v>
                </c:pt>
                <c:pt idx="95">
                  <c:v>25.023299999999999</c:v>
                </c:pt>
                <c:pt idx="96">
                  <c:v>25.017499999999998</c:v>
                </c:pt>
                <c:pt idx="97">
                  <c:v>25.011700000000001</c:v>
                </c:pt>
                <c:pt idx="98">
                  <c:v>25.005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1070-4B14-9975-FA2777AAC498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.005299999999998</c:v>
                </c:pt>
                <c:pt idx="2">
                  <c:v>25.0107</c:v>
                </c:pt>
                <c:pt idx="3">
                  <c:v>25.015999999999998</c:v>
                </c:pt>
                <c:pt idx="4">
                  <c:v>25.0213</c:v>
                </c:pt>
                <c:pt idx="5">
                  <c:v>25.026499999999999</c:v>
                </c:pt>
                <c:pt idx="6">
                  <c:v>25.0318</c:v>
                </c:pt>
                <c:pt idx="7">
                  <c:v>25.036999999999999</c:v>
                </c:pt>
                <c:pt idx="8">
                  <c:v>25.042200000000001</c:v>
                </c:pt>
                <c:pt idx="9">
                  <c:v>25.0474</c:v>
                </c:pt>
                <c:pt idx="10">
                  <c:v>25.052499999999998</c:v>
                </c:pt>
                <c:pt idx="11">
                  <c:v>25.057500000000001</c:v>
                </c:pt>
                <c:pt idx="12">
                  <c:v>25.0625</c:v>
                </c:pt>
                <c:pt idx="13">
                  <c:v>25.067399999999999</c:v>
                </c:pt>
                <c:pt idx="14">
                  <c:v>25.072299999999998</c:v>
                </c:pt>
                <c:pt idx="15">
                  <c:v>25.077100000000002</c:v>
                </c:pt>
                <c:pt idx="16">
                  <c:v>25.081800000000001</c:v>
                </c:pt>
                <c:pt idx="17">
                  <c:v>25.086400000000001</c:v>
                </c:pt>
                <c:pt idx="18">
                  <c:v>25.090900000000001</c:v>
                </c:pt>
                <c:pt idx="19">
                  <c:v>25.095400000000001</c:v>
                </c:pt>
                <c:pt idx="20">
                  <c:v>25.099799999999998</c:v>
                </c:pt>
                <c:pt idx="21">
                  <c:v>25.103999999999999</c:v>
                </c:pt>
                <c:pt idx="22">
                  <c:v>25.1082</c:v>
                </c:pt>
                <c:pt idx="23">
                  <c:v>25.112200000000001</c:v>
                </c:pt>
                <c:pt idx="24">
                  <c:v>25.116099999999999</c:v>
                </c:pt>
                <c:pt idx="25">
                  <c:v>25.12</c:v>
                </c:pt>
                <c:pt idx="26">
                  <c:v>25.123699999999999</c:v>
                </c:pt>
                <c:pt idx="27">
                  <c:v>25.127199999999998</c:v>
                </c:pt>
                <c:pt idx="28">
                  <c:v>25.130700000000001</c:v>
                </c:pt>
                <c:pt idx="29">
                  <c:v>25.134</c:v>
                </c:pt>
                <c:pt idx="30">
                  <c:v>25.1372</c:v>
                </c:pt>
                <c:pt idx="31">
                  <c:v>25.1402</c:v>
                </c:pt>
                <c:pt idx="32">
                  <c:v>25.1431</c:v>
                </c:pt>
                <c:pt idx="33">
                  <c:v>25.145900000000001</c:v>
                </c:pt>
                <c:pt idx="34">
                  <c:v>25.148499999999999</c:v>
                </c:pt>
                <c:pt idx="35">
                  <c:v>25.1509</c:v>
                </c:pt>
                <c:pt idx="36">
                  <c:v>25.153199999999998</c:v>
                </c:pt>
                <c:pt idx="37">
                  <c:v>25.1554</c:v>
                </c:pt>
                <c:pt idx="38">
                  <c:v>25.157399999999999</c:v>
                </c:pt>
                <c:pt idx="39">
                  <c:v>25.159199999999998</c:v>
                </c:pt>
                <c:pt idx="40">
                  <c:v>25.160900000000002</c:v>
                </c:pt>
                <c:pt idx="41">
                  <c:v>25.162400000000002</c:v>
                </c:pt>
                <c:pt idx="42">
                  <c:v>25.163799999999998</c:v>
                </c:pt>
                <c:pt idx="43">
                  <c:v>25.164999999999999</c:v>
                </c:pt>
                <c:pt idx="44">
                  <c:v>25.166</c:v>
                </c:pt>
                <c:pt idx="45">
                  <c:v>25.166899999999998</c:v>
                </c:pt>
                <c:pt idx="46">
                  <c:v>25.1676</c:v>
                </c:pt>
                <c:pt idx="47">
                  <c:v>25.168099999999999</c:v>
                </c:pt>
                <c:pt idx="48">
                  <c:v>25.168399999999998</c:v>
                </c:pt>
                <c:pt idx="49">
                  <c:v>25.168600000000001</c:v>
                </c:pt>
                <c:pt idx="50">
                  <c:v>25.168600000000001</c:v>
                </c:pt>
                <c:pt idx="51">
                  <c:v>25.168500000000002</c:v>
                </c:pt>
                <c:pt idx="52">
                  <c:v>25.168199999999999</c:v>
                </c:pt>
                <c:pt idx="53">
                  <c:v>25.1677</c:v>
                </c:pt>
                <c:pt idx="54">
                  <c:v>25.167000000000002</c:v>
                </c:pt>
                <c:pt idx="55">
                  <c:v>25.1662</c:v>
                </c:pt>
                <c:pt idx="56">
                  <c:v>25.165199999999999</c:v>
                </c:pt>
                <c:pt idx="57">
                  <c:v>25.164000000000001</c:v>
                </c:pt>
                <c:pt idx="58">
                  <c:v>25.162700000000001</c:v>
                </c:pt>
                <c:pt idx="59">
                  <c:v>25.161200000000001</c:v>
                </c:pt>
                <c:pt idx="60">
                  <c:v>25.159500000000001</c:v>
                </c:pt>
                <c:pt idx="61">
                  <c:v>25.157699999999998</c:v>
                </c:pt>
                <c:pt idx="62">
                  <c:v>25.1557</c:v>
                </c:pt>
                <c:pt idx="63">
                  <c:v>25.153600000000001</c:v>
                </c:pt>
                <c:pt idx="64">
                  <c:v>25.151299999999999</c:v>
                </c:pt>
                <c:pt idx="65">
                  <c:v>25.148800000000001</c:v>
                </c:pt>
                <c:pt idx="66">
                  <c:v>25.1462</c:v>
                </c:pt>
                <c:pt idx="67">
                  <c:v>25.1435</c:v>
                </c:pt>
                <c:pt idx="68">
                  <c:v>25.140599999999999</c:v>
                </c:pt>
                <c:pt idx="69">
                  <c:v>25.137599999999999</c:v>
                </c:pt>
                <c:pt idx="70">
                  <c:v>25.134399999999999</c:v>
                </c:pt>
                <c:pt idx="71">
                  <c:v>25.1311</c:v>
                </c:pt>
                <c:pt idx="72">
                  <c:v>25.127700000000001</c:v>
                </c:pt>
                <c:pt idx="73">
                  <c:v>25.124099999999999</c:v>
                </c:pt>
                <c:pt idx="74">
                  <c:v>25.1204</c:v>
                </c:pt>
                <c:pt idx="75">
                  <c:v>25.116599999999998</c:v>
                </c:pt>
                <c:pt idx="76">
                  <c:v>25.1126</c:v>
                </c:pt>
                <c:pt idx="77">
                  <c:v>25.108599999999999</c:v>
                </c:pt>
                <c:pt idx="78">
                  <c:v>25.104399999999998</c:v>
                </c:pt>
                <c:pt idx="79">
                  <c:v>25.100200000000001</c:v>
                </c:pt>
                <c:pt idx="80">
                  <c:v>25.095800000000001</c:v>
                </c:pt>
                <c:pt idx="81">
                  <c:v>25.0913</c:v>
                </c:pt>
                <c:pt idx="82">
                  <c:v>25.0868</c:v>
                </c:pt>
                <c:pt idx="83">
                  <c:v>25.082100000000001</c:v>
                </c:pt>
                <c:pt idx="84">
                  <c:v>25.077400000000001</c:v>
                </c:pt>
                <c:pt idx="85">
                  <c:v>25.072600000000001</c:v>
                </c:pt>
                <c:pt idx="86">
                  <c:v>25.067699999999999</c:v>
                </c:pt>
                <c:pt idx="87">
                  <c:v>25.062799999999999</c:v>
                </c:pt>
                <c:pt idx="88">
                  <c:v>25.0578</c:v>
                </c:pt>
                <c:pt idx="89">
                  <c:v>25.052700000000002</c:v>
                </c:pt>
                <c:pt idx="90">
                  <c:v>25.047599999999999</c:v>
                </c:pt>
                <c:pt idx="91">
                  <c:v>25.042400000000001</c:v>
                </c:pt>
                <c:pt idx="92">
                  <c:v>25.037199999999999</c:v>
                </c:pt>
                <c:pt idx="93">
                  <c:v>25.032</c:v>
                </c:pt>
                <c:pt idx="94">
                  <c:v>25.026700000000002</c:v>
                </c:pt>
                <c:pt idx="95">
                  <c:v>25.0214</c:v>
                </c:pt>
                <c:pt idx="96">
                  <c:v>25.016100000000002</c:v>
                </c:pt>
                <c:pt idx="97">
                  <c:v>25.0107</c:v>
                </c:pt>
                <c:pt idx="98">
                  <c:v>25.0054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1070-4B14-9975-FA2777AAC498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.004899999999999</c:v>
                </c:pt>
                <c:pt idx="2">
                  <c:v>25.009699999999999</c:v>
                </c:pt>
                <c:pt idx="3">
                  <c:v>25.014600000000002</c:v>
                </c:pt>
                <c:pt idx="4">
                  <c:v>25.019400000000001</c:v>
                </c:pt>
                <c:pt idx="5">
                  <c:v>25.0242</c:v>
                </c:pt>
                <c:pt idx="6">
                  <c:v>25.029</c:v>
                </c:pt>
                <c:pt idx="7">
                  <c:v>25.033799999999999</c:v>
                </c:pt>
                <c:pt idx="8">
                  <c:v>25.038499999999999</c:v>
                </c:pt>
                <c:pt idx="9">
                  <c:v>25.043199999999999</c:v>
                </c:pt>
                <c:pt idx="10">
                  <c:v>25.047899999999998</c:v>
                </c:pt>
                <c:pt idx="11">
                  <c:v>25.052499999999998</c:v>
                </c:pt>
                <c:pt idx="12">
                  <c:v>25.057099999999998</c:v>
                </c:pt>
                <c:pt idx="13">
                  <c:v>25.061599999999999</c:v>
                </c:pt>
                <c:pt idx="14">
                  <c:v>25.065999999999999</c:v>
                </c:pt>
                <c:pt idx="15">
                  <c:v>25.070399999999999</c:v>
                </c:pt>
                <c:pt idx="16">
                  <c:v>25.0747</c:v>
                </c:pt>
                <c:pt idx="17">
                  <c:v>25.078900000000001</c:v>
                </c:pt>
                <c:pt idx="18">
                  <c:v>25.082999999999998</c:v>
                </c:pt>
                <c:pt idx="19">
                  <c:v>25.0871</c:v>
                </c:pt>
                <c:pt idx="20">
                  <c:v>25.091100000000001</c:v>
                </c:pt>
                <c:pt idx="21">
                  <c:v>25.094999999999999</c:v>
                </c:pt>
                <c:pt idx="22">
                  <c:v>25.098800000000001</c:v>
                </c:pt>
                <c:pt idx="23">
                  <c:v>25.102499999999999</c:v>
                </c:pt>
                <c:pt idx="24">
                  <c:v>25.106000000000002</c:v>
                </c:pt>
                <c:pt idx="25">
                  <c:v>25.109500000000001</c:v>
                </c:pt>
                <c:pt idx="26">
                  <c:v>25.1129</c:v>
                </c:pt>
                <c:pt idx="27">
                  <c:v>25.116199999999999</c:v>
                </c:pt>
                <c:pt idx="28">
                  <c:v>25.119299999999999</c:v>
                </c:pt>
                <c:pt idx="29">
                  <c:v>25.122299999999999</c:v>
                </c:pt>
                <c:pt idx="30">
                  <c:v>25.1252</c:v>
                </c:pt>
                <c:pt idx="31">
                  <c:v>25.128</c:v>
                </c:pt>
                <c:pt idx="32">
                  <c:v>25.130700000000001</c:v>
                </c:pt>
                <c:pt idx="33">
                  <c:v>25.133199999999999</c:v>
                </c:pt>
                <c:pt idx="34">
                  <c:v>25.1356</c:v>
                </c:pt>
                <c:pt idx="35">
                  <c:v>25.137799999999999</c:v>
                </c:pt>
                <c:pt idx="36">
                  <c:v>25.139900000000001</c:v>
                </c:pt>
                <c:pt idx="37">
                  <c:v>25.1419</c:v>
                </c:pt>
                <c:pt idx="38">
                  <c:v>25.143699999999999</c:v>
                </c:pt>
                <c:pt idx="39">
                  <c:v>25.145399999999999</c:v>
                </c:pt>
                <c:pt idx="40">
                  <c:v>25.146899999999999</c:v>
                </c:pt>
                <c:pt idx="41">
                  <c:v>25.148299999999999</c:v>
                </c:pt>
                <c:pt idx="42">
                  <c:v>25.1496</c:v>
                </c:pt>
                <c:pt idx="43">
                  <c:v>25.150600000000001</c:v>
                </c:pt>
                <c:pt idx="44">
                  <c:v>25.151599999999998</c:v>
                </c:pt>
                <c:pt idx="45">
                  <c:v>25.1524</c:v>
                </c:pt>
                <c:pt idx="46">
                  <c:v>25.152999999999999</c:v>
                </c:pt>
                <c:pt idx="47">
                  <c:v>25.153500000000001</c:v>
                </c:pt>
                <c:pt idx="48">
                  <c:v>25.1538</c:v>
                </c:pt>
                <c:pt idx="49">
                  <c:v>25.154</c:v>
                </c:pt>
                <c:pt idx="50">
                  <c:v>25.154</c:v>
                </c:pt>
                <c:pt idx="51">
                  <c:v>25.1538</c:v>
                </c:pt>
                <c:pt idx="52">
                  <c:v>25.153500000000001</c:v>
                </c:pt>
                <c:pt idx="53">
                  <c:v>25.153099999999998</c:v>
                </c:pt>
                <c:pt idx="54">
                  <c:v>25.1525</c:v>
                </c:pt>
                <c:pt idx="55">
                  <c:v>25.151700000000002</c:v>
                </c:pt>
                <c:pt idx="56">
                  <c:v>25.1508</c:v>
                </c:pt>
                <c:pt idx="57">
                  <c:v>25.149699999999999</c:v>
                </c:pt>
                <c:pt idx="58">
                  <c:v>25.148499999999999</c:v>
                </c:pt>
                <c:pt idx="59">
                  <c:v>25.147200000000002</c:v>
                </c:pt>
                <c:pt idx="60">
                  <c:v>25.145600000000002</c:v>
                </c:pt>
                <c:pt idx="61">
                  <c:v>25.143999999999998</c:v>
                </c:pt>
                <c:pt idx="62">
                  <c:v>25.142199999999999</c:v>
                </c:pt>
                <c:pt idx="63">
                  <c:v>25.1402</c:v>
                </c:pt>
                <c:pt idx="64">
                  <c:v>25.138100000000001</c:v>
                </c:pt>
                <c:pt idx="65">
                  <c:v>25.135899999999999</c:v>
                </c:pt>
                <c:pt idx="66">
                  <c:v>25.133500000000002</c:v>
                </c:pt>
                <c:pt idx="67">
                  <c:v>25.131</c:v>
                </c:pt>
                <c:pt idx="68">
                  <c:v>25.128399999999999</c:v>
                </c:pt>
                <c:pt idx="69">
                  <c:v>25.125599999999999</c:v>
                </c:pt>
                <c:pt idx="70">
                  <c:v>25.122699999999998</c:v>
                </c:pt>
                <c:pt idx="71">
                  <c:v>25.119700000000002</c:v>
                </c:pt>
                <c:pt idx="72">
                  <c:v>25.116599999999998</c:v>
                </c:pt>
                <c:pt idx="73">
                  <c:v>25.113299999999999</c:v>
                </c:pt>
                <c:pt idx="74">
                  <c:v>25.1099</c:v>
                </c:pt>
                <c:pt idx="75">
                  <c:v>25.106400000000001</c:v>
                </c:pt>
                <c:pt idx="76">
                  <c:v>25.102799999999998</c:v>
                </c:pt>
                <c:pt idx="77">
                  <c:v>25.0992</c:v>
                </c:pt>
                <c:pt idx="78">
                  <c:v>25.095400000000001</c:v>
                </c:pt>
                <c:pt idx="79">
                  <c:v>25.0915</c:v>
                </c:pt>
                <c:pt idx="80">
                  <c:v>25.087499999999999</c:v>
                </c:pt>
                <c:pt idx="81">
                  <c:v>25.083400000000001</c:v>
                </c:pt>
                <c:pt idx="82">
                  <c:v>25.0792</c:v>
                </c:pt>
                <c:pt idx="83">
                  <c:v>25.074999999999999</c:v>
                </c:pt>
                <c:pt idx="84">
                  <c:v>25.070699999999999</c:v>
                </c:pt>
                <c:pt idx="85">
                  <c:v>25.066299999999998</c:v>
                </c:pt>
                <c:pt idx="86">
                  <c:v>25.061800000000002</c:v>
                </c:pt>
                <c:pt idx="87">
                  <c:v>25.057300000000001</c:v>
                </c:pt>
                <c:pt idx="88">
                  <c:v>25.052800000000001</c:v>
                </c:pt>
                <c:pt idx="89">
                  <c:v>25.048100000000002</c:v>
                </c:pt>
                <c:pt idx="90">
                  <c:v>25.043500000000002</c:v>
                </c:pt>
                <c:pt idx="91">
                  <c:v>25.038699999999999</c:v>
                </c:pt>
                <c:pt idx="92">
                  <c:v>25.033999999999999</c:v>
                </c:pt>
                <c:pt idx="93">
                  <c:v>25.029199999999999</c:v>
                </c:pt>
                <c:pt idx="94">
                  <c:v>25.0244</c:v>
                </c:pt>
                <c:pt idx="95">
                  <c:v>25.019500000000001</c:v>
                </c:pt>
                <c:pt idx="96">
                  <c:v>25.014700000000001</c:v>
                </c:pt>
                <c:pt idx="97">
                  <c:v>25.009799999999998</c:v>
                </c:pt>
                <c:pt idx="98">
                  <c:v>25.004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1070-4B14-9975-FA2777AAC498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.0044</c:v>
                </c:pt>
                <c:pt idx="2">
                  <c:v>25.008800000000001</c:v>
                </c:pt>
                <c:pt idx="3">
                  <c:v>25.013200000000001</c:v>
                </c:pt>
                <c:pt idx="4">
                  <c:v>25.017600000000002</c:v>
                </c:pt>
                <c:pt idx="5">
                  <c:v>25.021999999999998</c:v>
                </c:pt>
                <c:pt idx="6">
                  <c:v>25.026299999999999</c:v>
                </c:pt>
                <c:pt idx="7">
                  <c:v>25.0306</c:v>
                </c:pt>
                <c:pt idx="8">
                  <c:v>25.0349</c:v>
                </c:pt>
                <c:pt idx="9">
                  <c:v>25.039200000000001</c:v>
                </c:pt>
                <c:pt idx="10">
                  <c:v>25.043399999999998</c:v>
                </c:pt>
                <c:pt idx="11">
                  <c:v>25.047599999999999</c:v>
                </c:pt>
                <c:pt idx="12">
                  <c:v>25.0517</c:v>
                </c:pt>
                <c:pt idx="13">
                  <c:v>25.055800000000001</c:v>
                </c:pt>
                <c:pt idx="14">
                  <c:v>25.059799999999999</c:v>
                </c:pt>
                <c:pt idx="15">
                  <c:v>25.063700000000001</c:v>
                </c:pt>
                <c:pt idx="16">
                  <c:v>25.067599999999999</c:v>
                </c:pt>
                <c:pt idx="17">
                  <c:v>25.0715</c:v>
                </c:pt>
                <c:pt idx="18">
                  <c:v>25.075199999999999</c:v>
                </c:pt>
                <c:pt idx="19">
                  <c:v>25.078900000000001</c:v>
                </c:pt>
                <c:pt idx="20">
                  <c:v>25.0825</c:v>
                </c:pt>
                <c:pt idx="21">
                  <c:v>25.085999999999999</c:v>
                </c:pt>
                <c:pt idx="22">
                  <c:v>25.089500000000001</c:v>
                </c:pt>
                <c:pt idx="23">
                  <c:v>25.0928</c:v>
                </c:pt>
                <c:pt idx="24">
                  <c:v>25.0961</c:v>
                </c:pt>
                <c:pt idx="25">
                  <c:v>25.0992</c:v>
                </c:pt>
                <c:pt idx="26">
                  <c:v>25.1023</c:v>
                </c:pt>
                <c:pt idx="27">
                  <c:v>25.1052</c:v>
                </c:pt>
                <c:pt idx="28">
                  <c:v>25.1081</c:v>
                </c:pt>
                <c:pt idx="29">
                  <c:v>25.110800000000001</c:v>
                </c:pt>
                <c:pt idx="30">
                  <c:v>25.113399999999999</c:v>
                </c:pt>
                <c:pt idx="31">
                  <c:v>25.116</c:v>
                </c:pt>
                <c:pt idx="32">
                  <c:v>25.118400000000001</c:v>
                </c:pt>
                <c:pt idx="33">
                  <c:v>25.1206</c:v>
                </c:pt>
                <c:pt idx="34">
                  <c:v>25.122800000000002</c:v>
                </c:pt>
                <c:pt idx="35">
                  <c:v>25.1248</c:v>
                </c:pt>
                <c:pt idx="36">
                  <c:v>25.126799999999999</c:v>
                </c:pt>
                <c:pt idx="37">
                  <c:v>25.128499999999999</c:v>
                </c:pt>
                <c:pt idx="38">
                  <c:v>25.130199999999999</c:v>
                </c:pt>
                <c:pt idx="39">
                  <c:v>25.131699999999999</c:v>
                </c:pt>
                <c:pt idx="40">
                  <c:v>25.133099999999999</c:v>
                </c:pt>
                <c:pt idx="41">
                  <c:v>25.134399999999999</c:v>
                </c:pt>
                <c:pt idx="42">
                  <c:v>25.1355</c:v>
                </c:pt>
                <c:pt idx="43">
                  <c:v>25.136500000000002</c:v>
                </c:pt>
                <c:pt idx="44">
                  <c:v>25.1373</c:v>
                </c:pt>
                <c:pt idx="45">
                  <c:v>25.138000000000002</c:v>
                </c:pt>
                <c:pt idx="46">
                  <c:v>25.1386</c:v>
                </c:pt>
                <c:pt idx="47">
                  <c:v>25.138999999999999</c:v>
                </c:pt>
                <c:pt idx="48">
                  <c:v>25.139299999999999</c:v>
                </c:pt>
                <c:pt idx="49">
                  <c:v>25.139500000000002</c:v>
                </c:pt>
                <c:pt idx="50">
                  <c:v>25.139500000000002</c:v>
                </c:pt>
                <c:pt idx="51">
                  <c:v>25.139399999999998</c:v>
                </c:pt>
                <c:pt idx="52">
                  <c:v>25.139099999999999</c:v>
                </c:pt>
                <c:pt idx="53">
                  <c:v>25.1387</c:v>
                </c:pt>
                <c:pt idx="54">
                  <c:v>25.138100000000001</c:v>
                </c:pt>
                <c:pt idx="55">
                  <c:v>25.1374</c:v>
                </c:pt>
                <c:pt idx="56">
                  <c:v>25.136600000000001</c:v>
                </c:pt>
                <c:pt idx="57">
                  <c:v>25.1356</c:v>
                </c:pt>
                <c:pt idx="58">
                  <c:v>25.134499999999999</c:v>
                </c:pt>
                <c:pt idx="59">
                  <c:v>25.133299999999998</c:v>
                </c:pt>
                <c:pt idx="60">
                  <c:v>25.131900000000002</c:v>
                </c:pt>
                <c:pt idx="61">
                  <c:v>25.130400000000002</c:v>
                </c:pt>
                <c:pt idx="62">
                  <c:v>25.128799999999998</c:v>
                </c:pt>
                <c:pt idx="63">
                  <c:v>25.126999999999999</c:v>
                </c:pt>
                <c:pt idx="64">
                  <c:v>25.1251</c:v>
                </c:pt>
                <c:pt idx="65">
                  <c:v>25.123100000000001</c:v>
                </c:pt>
                <c:pt idx="66">
                  <c:v>25.120899999999999</c:v>
                </c:pt>
                <c:pt idx="67">
                  <c:v>25.1187</c:v>
                </c:pt>
                <c:pt idx="68">
                  <c:v>25.116299999999999</c:v>
                </c:pt>
                <c:pt idx="69">
                  <c:v>25.113800000000001</c:v>
                </c:pt>
                <c:pt idx="70">
                  <c:v>25.1112</c:v>
                </c:pt>
                <c:pt idx="71">
                  <c:v>25.1084</c:v>
                </c:pt>
                <c:pt idx="72">
                  <c:v>25.105599999999999</c:v>
                </c:pt>
                <c:pt idx="73">
                  <c:v>25.102599999999999</c:v>
                </c:pt>
                <c:pt idx="74">
                  <c:v>25.099599999999999</c:v>
                </c:pt>
                <c:pt idx="75">
                  <c:v>25.096399999999999</c:v>
                </c:pt>
                <c:pt idx="76">
                  <c:v>25.0932</c:v>
                </c:pt>
                <c:pt idx="77">
                  <c:v>25.0898</c:v>
                </c:pt>
                <c:pt idx="78">
                  <c:v>25.086400000000001</c:v>
                </c:pt>
                <c:pt idx="79">
                  <c:v>25.082799999999999</c:v>
                </c:pt>
                <c:pt idx="80">
                  <c:v>25.0792</c:v>
                </c:pt>
                <c:pt idx="81">
                  <c:v>25.075500000000002</c:v>
                </c:pt>
                <c:pt idx="82">
                  <c:v>25.0718</c:v>
                </c:pt>
                <c:pt idx="83">
                  <c:v>25.067900000000002</c:v>
                </c:pt>
                <c:pt idx="84">
                  <c:v>25.064</c:v>
                </c:pt>
                <c:pt idx="85">
                  <c:v>25.060099999999998</c:v>
                </c:pt>
                <c:pt idx="86">
                  <c:v>25.056000000000001</c:v>
                </c:pt>
                <c:pt idx="87">
                  <c:v>25.0519</c:v>
                </c:pt>
                <c:pt idx="88">
                  <c:v>25.047799999999999</c:v>
                </c:pt>
                <c:pt idx="89">
                  <c:v>25.043600000000001</c:v>
                </c:pt>
                <c:pt idx="90">
                  <c:v>25.039400000000001</c:v>
                </c:pt>
                <c:pt idx="91">
                  <c:v>25.0351</c:v>
                </c:pt>
                <c:pt idx="92">
                  <c:v>25.030799999999999</c:v>
                </c:pt>
                <c:pt idx="93">
                  <c:v>25.026399999999999</c:v>
                </c:pt>
                <c:pt idx="94">
                  <c:v>25.022099999999998</c:v>
                </c:pt>
                <c:pt idx="95">
                  <c:v>25.017700000000001</c:v>
                </c:pt>
                <c:pt idx="96">
                  <c:v>25.013300000000001</c:v>
                </c:pt>
                <c:pt idx="97">
                  <c:v>25.008900000000001</c:v>
                </c:pt>
                <c:pt idx="98">
                  <c:v>25.004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1070-4B14-9975-FA2777AAC498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.004000000000001</c:v>
                </c:pt>
                <c:pt idx="2">
                  <c:v>25.007899999999999</c:v>
                </c:pt>
                <c:pt idx="3">
                  <c:v>25.011800000000001</c:v>
                </c:pt>
                <c:pt idx="4">
                  <c:v>25.015799999999999</c:v>
                </c:pt>
                <c:pt idx="5">
                  <c:v>25.0197</c:v>
                </c:pt>
                <c:pt idx="6">
                  <c:v>25.023599999999998</c:v>
                </c:pt>
                <c:pt idx="7">
                  <c:v>25.0275</c:v>
                </c:pt>
                <c:pt idx="8">
                  <c:v>25.031300000000002</c:v>
                </c:pt>
                <c:pt idx="9">
                  <c:v>25.0351</c:v>
                </c:pt>
                <c:pt idx="10">
                  <c:v>25.038900000000002</c:v>
                </c:pt>
                <c:pt idx="11">
                  <c:v>25.0427</c:v>
                </c:pt>
                <c:pt idx="12">
                  <c:v>25.046399999999998</c:v>
                </c:pt>
                <c:pt idx="13">
                  <c:v>25.05</c:v>
                </c:pt>
                <c:pt idx="14">
                  <c:v>25.053599999999999</c:v>
                </c:pt>
                <c:pt idx="15">
                  <c:v>25.057200000000002</c:v>
                </c:pt>
                <c:pt idx="16">
                  <c:v>25.060700000000001</c:v>
                </c:pt>
                <c:pt idx="17">
                  <c:v>25.0641</c:v>
                </c:pt>
                <c:pt idx="18">
                  <c:v>25.067499999999999</c:v>
                </c:pt>
                <c:pt idx="19">
                  <c:v>25.070799999999998</c:v>
                </c:pt>
                <c:pt idx="20">
                  <c:v>25.074000000000002</c:v>
                </c:pt>
                <c:pt idx="21">
                  <c:v>25.077200000000001</c:v>
                </c:pt>
                <c:pt idx="22">
                  <c:v>25.080300000000001</c:v>
                </c:pt>
                <c:pt idx="23">
                  <c:v>25.083300000000001</c:v>
                </c:pt>
                <c:pt idx="24">
                  <c:v>25.086200000000002</c:v>
                </c:pt>
                <c:pt idx="25">
                  <c:v>25.088999999999999</c:v>
                </c:pt>
                <c:pt idx="26">
                  <c:v>25.091799999999999</c:v>
                </c:pt>
                <c:pt idx="27">
                  <c:v>25.0944</c:v>
                </c:pt>
                <c:pt idx="28">
                  <c:v>25.097000000000001</c:v>
                </c:pt>
                <c:pt idx="29">
                  <c:v>25.099399999999999</c:v>
                </c:pt>
                <c:pt idx="30">
                  <c:v>25.101800000000001</c:v>
                </c:pt>
                <c:pt idx="31">
                  <c:v>25.103999999999999</c:v>
                </c:pt>
                <c:pt idx="32">
                  <c:v>25.106200000000001</c:v>
                </c:pt>
                <c:pt idx="33">
                  <c:v>25.1082</c:v>
                </c:pt>
                <c:pt idx="34">
                  <c:v>25.110199999999999</c:v>
                </c:pt>
                <c:pt idx="35">
                  <c:v>25.111999999999998</c:v>
                </c:pt>
                <c:pt idx="36">
                  <c:v>25.113700000000001</c:v>
                </c:pt>
                <c:pt idx="37">
                  <c:v>25.115300000000001</c:v>
                </c:pt>
                <c:pt idx="38">
                  <c:v>25.116800000000001</c:v>
                </c:pt>
                <c:pt idx="39">
                  <c:v>25.118200000000002</c:v>
                </c:pt>
                <c:pt idx="40">
                  <c:v>25.119399999999999</c:v>
                </c:pt>
                <c:pt idx="41">
                  <c:v>25.1205</c:v>
                </c:pt>
                <c:pt idx="42">
                  <c:v>25.121500000000001</c:v>
                </c:pt>
                <c:pt idx="43">
                  <c:v>25.122399999999999</c:v>
                </c:pt>
                <c:pt idx="44">
                  <c:v>25.123200000000001</c:v>
                </c:pt>
                <c:pt idx="45">
                  <c:v>25.123799999999999</c:v>
                </c:pt>
                <c:pt idx="46">
                  <c:v>25.124300000000002</c:v>
                </c:pt>
                <c:pt idx="47">
                  <c:v>25.124700000000001</c:v>
                </c:pt>
                <c:pt idx="48">
                  <c:v>25.125</c:v>
                </c:pt>
                <c:pt idx="49">
                  <c:v>25.1251</c:v>
                </c:pt>
                <c:pt idx="50">
                  <c:v>25.1251</c:v>
                </c:pt>
                <c:pt idx="51">
                  <c:v>25.125</c:v>
                </c:pt>
                <c:pt idx="52">
                  <c:v>25.1248</c:v>
                </c:pt>
                <c:pt idx="53">
                  <c:v>25.124400000000001</c:v>
                </c:pt>
                <c:pt idx="54">
                  <c:v>25.123899999999999</c:v>
                </c:pt>
                <c:pt idx="55">
                  <c:v>25.1233</c:v>
                </c:pt>
                <c:pt idx="56">
                  <c:v>25.122499999999999</c:v>
                </c:pt>
                <c:pt idx="57">
                  <c:v>25.121700000000001</c:v>
                </c:pt>
                <c:pt idx="58">
                  <c:v>25.120699999999999</c:v>
                </c:pt>
                <c:pt idx="59">
                  <c:v>25.119599999999998</c:v>
                </c:pt>
                <c:pt idx="60">
                  <c:v>25.118300000000001</c:v>
                </c:pt>
                <c:pt idx="61">
                  <c:v>25.117000000000001</c:v>
                </c:pt>
                <c:pt idx="62">
                  <c:v>25.115500000000001</c:v>
                </c:pt>
                <c:pt idx="63">
                  <c:v>25.113900000000001</c:v>
                </c:pt>
                <c:pt idx="64">
                  <c:v>25.112200000000001</c:v>
                </c:pt>
                <c:pt idx="65">
                  <c:v>25.110399999999998</c:v>
                </c:pt>
                <c:pt idx="66">
                  <c:v>25.108499999999999</c:v>
                </c:pt>
                <c:pt idx="67">
                  <c:v>25.1065</c:v>
                </c:pt>
                <c:pt idx="68">
                  <c:v>25.104299999999999</c:v>
                </c:pt>
                <c:pt idx="69">
                  <c:v>25.1021</c:v>
                </c:pt>
                <c:pt idx="70">
                  <c:v>25.099699999999999</c:v>
                </c:pt>
                <c:pt idx="71">
                  <c:v>25.097300000000001</c:v>
                </c:pt>
                <c:pt idx="72">
                  <c:v>25.0947</c:v>
                </c:pt>
                <c:pt idx="73">
                  <c:v>25.092099999999999</c:v>
                </c:pt>
                <c:pt idx="74">
                  <c:v>25.089300000000001</c:v>
                </c:pt>
                <c:pt idx="75">
                  <c:v>25.086500000000001</c:v>
                </c:pt>
                <c:pt idx="76">
                  <c:v>25.083600000000001</c:v>
                </c:pt>
                <c:pt idx="77">
                  <c:v>25.0806</c:v>
                </c:pt>
                <c:pt idx="78">
                  <c:v>25.077500000000001</c:v>
                </c:pt>
                <c:pt idx="79">
                  <c:v>25.074300000000001</c:v>
                </c:pt>
                <c:pt idx="80">
                  <c:v>25.071100000000001</c:v>
                </c:pt>
                <c:pt idx="81">
                  <c:v>25.067799999999998</c:v>
                </c:pt>
                <c:pt idx="82">
                  <c:v>25.064399999999999</c:v>
                </c:pt>
                <c:pt idx="83">
                  <c:v>25.0609</c:v>
                </c:pt>
                <c:pt idx="84">
                  <c:v>25.057400000000001</c:v>
                </c:pt>
                <c:pt idx="85">
                  <c:v>25.053899999999999</c:v>
                </c:pt>
                <c:pt idx="86">
                  <c:v>25.0502</c:v>
                </c:pt>
                <c:pt idx="87">
                  <c:v>25.046600000000002</c:v>
                </c:pt>
                <c:pt idx="88">
                  <c:v>25.042899999999999</c:v>
                </c:pt>
                <c:pt idx="89">
                  <c:v>25.039100000000001</c:v>
                </c:pt>
                <c:pt idx="90">
                  <c:v>25.035299999999999</c:v>
                </c:pt>
                <c:pt idx="91">
                  <c:v>25.031500000000001</c:v>
                </c:pt>
                <c:pt idx="92">
                  <c:v>25.0276</c:v>
                </c:pt>
                <c:pt idx="93">
                  <c:v>25.023700000000002</c:v>
                </c:pt>
                <c:pt idx="94">
                  <c:v>25.0198</c:v>
                </c:pt>
                <c:pt idx="95">
                  <c:v>25.015899999999998</c:v>
                </c:pt>
                <c:pt idx="96">
                  <c:v>25.011900000000001</c:v>
                </c:pt>
                <c:pt idx="97">
                  <c:v>25.007899999999999</c:v>
                </c:pt>
                <c:pt idx="98">
                  <c:v>25.004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1070-4B14-9975-FA2777AAC498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.003499999999999</c:v>
                </c:pt>
                <c:pt idx="2">
                  <c:v>25.007000000000001</c:v>
                </c:pt>
                <c:pt idx="3">
                  <c:v>25.0105</c:v>
                </c:pt>
                <c:pt idx="4">
                  <c:v>25.013999999999999</c:v>
                </c:pt>
                <c:pt idx="5">
                  <c:v>25.017499999999998</c:v>
                </c:pt>
                <c:pt idx="6">
                  <c:v>25.020900000000001</c:v>
                </c:pt>
                <c:pt idx="7">
                  <c:v>25.0243</c:v>
                </c:pt>
                <c:pt idx="8">
                  <c:v>25.027799999999999</c:v>
                </c:pt>
                <c:pt idx="9">
                  <c:v>25.031099999999999</c:v>
                </c:pt>
                <c:pt idx="10">
                  <c:v>25.034500000000001</c:v>
                </c:pt>
                <c:pt idx="11">
                  <c:v>25.037800000000001</c:v>
                </c:pt>
                <c:pt idx="12">
                  <c:v>25.0411</c:v>
                </c:pt>
                <c:pt idx="13">
                  <c:v>25.0443</c:v>
                </c:pt>
                <c:pt idx="14">
                  <c:v>25.047499999999999</c:v>
                </c:pt>
                <c:pt idx="15">
                  <c:v>25.050699999999999</c:v>
                </c:pt>
                <c:pt idx="16">
                  <c:v>25.053799999999999</c:v>
                </c:pt>
                <c:pt idx="17">
                  <c:v>25.056799999999999</c:v>
                </c:pt>
                <c:pt idx="18">
                  <c:v>25.059799999999999</c:v>
                </c:pt>
                <c:pt idx="19">
                  <c:v>25.0627</c:v>
                </c:pt>
                <c:pt idx="20">
                  <c:v>25.0656</c:v>
                </c:pt>
                <c:pt idx="21">
                  <c:v>25.0684</c:v>
                </c:pt>
                <c:pt idx="22">
                  <c:v>25.071100000000001</c:v>
                </c:pt>
                <c:pt idx="23">
                  <c:v>25.073799999999999</c:v>
                </c:pt>
                <c:pt idx="24">
                  <c:v>25.0764</c:v>
                </c:pt>
                <c:pt idx="25">
                  <c:v>25.078900000000001</c:v>
                </c:pt>
                <c:pt idx="26">
                  <c:v>25.081299999999999</c:v>
                </c:pt>
                <c:pt idx="27">
                  <c:v>25.0837</c:v>
                </c:pt>
                <c:pt idx="28">
                  <c:v>25.085899999999999</c:v>
                </c:pt>
                <c:pt idx="29">
                  <c:v>25.088100000000001</c:v>
                </c:pt>
                <c:pt idx="30">
                  <c:v>25.090199999999999</c:v>
                </c:pt>
                <c:pt idx="31">
                  <c:v>25.092199999999998</c:v>
                </c:pt>
                <c:pt idx="32">
                  <c:v>25.094100000000001</c:v>
                </c:pt>
                <c:pt idx="33">
                  <c:v>25.0959</c:v>
                </c:pt>
                <c:pt idx="34">
                  <c:v>25.0976</c:v>
                </c:pt>
                <c:pt idx="35">
                  <c:v>25.099299999999999</c:v>
                </c:pt>
                <c:pt idx="36">
                  <c:v>25.1008</c:v>
                </c:pt>
                <c:pt idx="37">
                  <c:v>25.1022</c:v>
                </c:pt>
                <c:pt idx="38">
                  <c:v>25.1035</c:v>
                </c:pt>
                <c:pt idx="39">
                  <c:v>25.104700000000001</c:v>
                </c:pt>
                <c:pt idx="40">
                  <c:v>25.105799999999999</c:v>
                </c:pt>
                <c:pt idx="41">
                  <c:v>25.1068</c:v>
                </c:pt>
                <c:pt idx="42">
                  <c:v>25.107700000000001</c:v>
                </c:pt>
                <c:pt idx="43">
                  <c:v>25.108499999999999</c:v>
                </c:pt>
                <c:pt idx="44">
                  <c:v>25.109200000000001</c:v>
                </c:pt>
                <c:pt idx="45">
                  <c:v>25.1097</c:v>
                </c:pt>
                <c:pt idx="46">
                  <c:v>25.110199999999999</c:v>
                </c:pt>
                <c:pt idx="47">
                  <c:v>25.110499999999998</c:v>
                </c:pt>
                <c:pt idx="48">
                  <c:v>25.110800000000001</c:v>
                </c:pt>
                <c:pt idx="49">
                  <c:v>25.110900000000001</c:v>
                </c:pt>
                <c:pt idx="50">
                  <c:v>25.110900000000001</c:v>
                </c:pt>
                <c:pt idx="51">
                  <c:v>25.110800000000001</c:v>
                </c:pt>
                <c:pt idx="52">
                  <c:v>25.110600000000002</c:v>
                </c:pt>
                <c:pt idx="53">
                  <c:v>25.110299999999999</c:v>
                </c:pt>
                <c:pt idx="54">
                  <c:v>25.1098</c:v>
                </c:pt>
                <c:pt idx="55">
                  <c:v>25.109300000000001</c:v>
                </c:pt>
                <c:pt idx="56">
                  <c:v>25.108599999999999</c:v>
                </c:pt>
                <c:pt idx="57">
                  <c:v>25.107800000000001</c:v>
                </c:pt>
                <c:pt idx="58">
                  <c:v>25.106999999999999</c:v>
                </c:pt>
                <c:pt idx="59">
                  <c:v>25.106000000000002</c:v>
                </c:pt>
                <c:pt idx="60">
                  <c:v>25.104900000000001</c:v>
                </c:pt>
                <c:pt idx="61">
                  <c:v>25.1037</c:v>
                </c:pt>
                <c:pt idx="62">
                  <c:v>25.102399999999999</c:v>
                </c:pt>
                <c:pt idx="63">
                  <c:v>25.100999999999999</c:v>
                </c:pt>
                <c:pt idx="64">
                  <c:v>25.099499999999999</c:v>
                </c:pt>
                <c:pt idx="65">
                  <c:v>25.097899999999999</c:v>
                </c:pt>
                <c:pt idx="66">
                  <c:v>25.0962</c:v>
                </c:pt>
                <c:pt idx="67">
                  <c:v>25.0944</c:v>
                </c:pt>
                <c:pt idx="68">
                  <c:v>25.092500000000001</c:v>
                </c:pt>
                <c:pt idx="69">
                  <c:v>25.090499999999999</c:v>
                </c:pt>
                <c:pt idx="70">
                  <c:v>25.0884</c:v>
                </c:pt>
                <c:pt idx="71">
                  <c:v>25.086200000000002</c:v>
                </c:pt>
                <c:pt idx="72">
                  <c:v>25.0839</c:v>
                </c:pt>
                <c:pt idx="73">
                  <c:v>25.081600000000002</c:v>
                </c:pt>
                <c:pt idx="74">
                  <c:v>25.0792</c:v>
                </c:pt>
                <c:pt idx="75">
                  <c:v>25.076699999999999</c:v>
                </c:pt>
                <c:pt idx="76">
                  <c:v>25.074100000000001</c:v>
                </c:pt>
                <c:pt idx="77">
                  <c:v>25.071400000000001</c:v>
                </c:pt>
                <c:pt idx="78">
                  <c:v>25.0687</c:v>
                </c:pt>
                <c:pt idx="79">
                  <c:v>25.065899999999999</c:v>
                </c:pt>
                <c:pt idx="80">
                  <c:v>25.062999999999999</c:v>
                </c:pt>
                <c:pt idx="81">
                  <c:v>25.060099999999998</c:v>
                </c:pt>
                <c:pt idx="82">
                  <c:v>25.057099999999998</c:v>
                </c:pt>
                <c:pt idx="83">
                  <c:v>25.053999999999998</c:v>
                </c:pt>
                <c:pt idx="84">
                  <c:v>25.050899999999999</c:v>
                </c:pt>
                <c:pt idx="85">
                  <c:v>25.047699999999999</c:v>
                </c:pt>
                <c:pt idx="86">
                  <c:v>25.044499999999999</c:v>
                </c:pt>
                <c:pt idx="87">
                  <c:v>25.0413</c:v>
                </c:pt>
                <c:pt idx="88">
                  <c:v>25.038</c:v>
                </c:pt>
                <c:pt idx="89">
                  <c:v>25.034700000000001</c:v>
                </c:pt>
                <c:pt idx="90">
                  <c:v>25.031300000000002</c:v>
                </c:pt>
                <c:pt idx="91">
                  <c:v>25.027899999999999</c:v>
                </c:pt>
                <c:pt idx="92">
                  <c:v>25.0245</c:v>
                </c:pt>
                <c:pt idx="93">
                  <c:v>25.021000000000001</c:v>
                </c:pt>
                <c:pt idx="94">
                  <c:v>25.017499999999998</c:v>
                </c:pt>
                <c:pt idx="95">
                  <c:v>25.014099999999999</c:v>
                </c:pt>
                <c:pt idx="96">
                  <c:v>25.0106</c:v>
                </c:pt>
                <c:pt idx="97">
                  <c:v>25.007000000000001</c:v>
                </c:pt>
                <c:pt idx="98">
                  <c:v>25.003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1070-4B14-9975-FA2777AAC498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.0031</c:v>
                </c:pt>
                <c:pt idx="2">
                  <c:v>25.0061</c:v>
                </c:pt>
                <c:pt idx="3">
                  <c:v>25.0092</c:v>
                </c:pt>
                <c:pt idx="4">
                  <c:v>25.0122</c:v>
                </c:pt>
                <c:pt idx="5">
                  <c:v>25.0152</c:v>
                </c:pt>
                <c:pt idx="6">
                  <c:v>25.0182</c:v>
                </c:pt>
                <c:pt idx="7">
                  <c:v>25.0212</c:v>
                </c:pt>
                <c:pt idx="8">
                  <c:v>25.0242</c:v>
                </c:pt>
                <c:pt idx="9">
                  <c:v>25.027200000000001</c:v>
                </c:pt>
                <c:pt idx="10">
                  <c:v>25.030100000000001</c:v>
                </c:pt>
                <c:pt idx="11">
                  <c:v>25.033000000000001</c:v>
                </c:pt>
                <c:pt idx="12">
                  <c:v>25.035900000000002</c:v>
                </c:pt>
                <c:pt idx="13">
                  <c:v>25.038699999999999</c:v>
                </c:pt>
                <c:pt idx="14">
                  <c:v>25.041499999999999</c:v>
                </c:pt>
                <c:pt idx="15">
                  <c:v>25.0442</c:v>
                </c:pt>
                <c:pt idx="16">
                  <c:v>25.046900000000001</c:v>
                </c:pt>
                <c:pt idx="17">
                  <c:v>25.049600000000002</c:v>
                </c:pt>
                <c:pt idx="18">
                  <c:v>25.052199999999999</c:v>
                </c:pt>
                <c:pt idx="19">
                  <c:v>25.0548</c:v>
                </c:pt>
                <c:pt idx="20">
                  <c:v>25.057300000000001</c:v>
                </c:pt>
                <c:pt idx="21">
                  <c:v>25.059699999999999</c:v>
                </c:pt>
                <c:pt idx="22">
                  <c:v>25.062100000000001</c:v>
                </c:pt>
                <c:pt idx="23">
                  <c:v>25.064399999999999</c:v>
                </c:pt>
                <c:pt idx="24">
                  <c:v>25.066700000000001</c:v>
                </c:pt>
                <c:pt idx="25">
                  <c:v>25.0688</c:v>
                </c:pt>
                <c:pt idx="26">
                  <c:v>25.071000000000002</c:v>
                </c:pt>
                <c:pt idx="27">
                  <c:v>25.073</c:v>
                </c:pt>
                <c:pt idx="28">
                  <c:v>25.074999999999999</c:v>
                </c:pt>
                <c:pt idx="29">
                  <c:v>25.076899999999998</c:v>
                </c:pt>
                <c:pt idx="30">
                  <c:v>25.078700000000001</c:v>
                </c:pt>
                <c:pt idx="31">
                  <c:v>25.080500000000001</c:v>
                </c:pt>
                <c:pt idx="32">
                  <c:v>25.082100000000001</c:v>
                </c:pt>
                <c:pt idx="33">
                  <c:v>25.0837</c:v>
                </c:pt>
                <c:pt idx="34">
                  <c:v>25.0852</c:v>
                </c:pt>
                <c:pt idx="35">
                  <c:v>25.086600000000001</c:v>
                </c:pt>
                <c:pt idx="36">
                  <c:v>25.088000000000001</c:v>
                </c:pt>
                <c:pt idx="37">
                  <c:v>25.089200000000002</c:v>
                </c:pt>
                <c:pt idx="38">
                  <c:v>25.090299999999999</c:v>
                </c:pt>
                <c:pt idx="39">
                  <c:v>25.0914</c:v>
                </c:pt>
                <c:pt idx="40">
                  <c:v>25.092400000000001</c:v>
                </c:pt>
                <c:pt idx="41">
                  <c:v>25.0932</c:v>
                </c:pt>
                <c:pt idx="42">
                  <c:v>25.094000000000001</c:v>
                </c:pt>
                <c:pt idx="43">
                  <c:v>25.0947</c:v>
                </c:pt>
                <c:pt idx="44">
                  <c:v>25.095300000000002</c:v>
                </c:pt>
                <c:pt idx="45">
                  <c:v>25.095800000000001</c:v>
                </c:pt>
                <c:pt idx="46">
                  <c:v>25.0962</c:v>
                </c:pt>
                <c:pt idx="47">
                  <c:v>25.096499999999999</c:v>
                </c:pt>
                <c:pt idx="48">
                  <c:v>25.096699999999998</c:v>
                </c:pt>
                <c:pt idx="49">
                  <c:v>25.096800000000002</c:v>
                </c:pt>
                <c:pt idx="50">
                  <c:v>25.096800000000002</c:v>
                </c:pt>
                <c:pt idx="51">
                  <c:v>25.096699999999998</c:v>
                </c:pt>
                <c:pt idx="52">
                  <c:v>25.096499999999999</c:v>
                </c:pt>
                <c:pt idx="53">
                  <c:v>25.0962</c:v>
                </c:pt>
                <c:pt idx="54">
                  <c:v>25.095800000000001</c:v>
                </c:pt>
                <c:pt idx="55">
                  <c:v>25.095400000000001</c:v>
                </c:pt>
                <c:pt idx="56">
                  <c:v>25.094799999999999</c:v>
                </c:pt>
                <c:pt idx="57">
                  <c:v>25.094100000000001</c:v>
                </c:pt>
                <c:pt idx="58">
                  <c:v>25.093399999999999</c:v>
                </c:pt>
                <c:pt idx="59">
                  <c:v>25.092500000000001</c:v>
                </c:pt>
                <c:pt idx="60">
                  <c:v>25.0915</c:v>
                </c:pt>
                <c:pt idx="61">
                  <c:v>25.090499999999999</c:v>
                </c:pt>
                <c:pt idx="62">
                  <c:v>25.089400000000001</c:v>
                </c:pt>
                <c:pt idx="63">
                  <c:v>25.088100000000001</c:v>
                </c:pt>
                <c:pt idx="64">
                  <c:v>25.0868</c:v>
                </c:pt>
                <c:pt idx="65">
                  <c:v>25.0854</c:v>
                </c:pt>
                <c:pt idx="66">
                  <c:v>25.0839</c:v>
                </c:pt>
                <c:pt idx="67">
                  <c:v>25.0823</c:v>
                </c:pt>
                <c:pt idx="68">
                  <c:v>25.0807</c:v>
                </c:pt>
                <c:pt idx="69">
                  <c:v>25.079000000000001</c:v>
                </c:pt>
                <c:pt idx="70">
                  <c:v>25.077100000000002</c:v>
                </c:pt>
                <c:pt idx="71">
                  <c:v>25.075199999999999</c:v>
                </c:pt>
                <c:pt idx="72">
                  <c:v>25.0733</c:v>
                </c:pt>
                <c:pt idx="73">
                  <c:v>25.071200000000001</c:v>
                </c:pt>
                <c:pt idx="74">
                  <c:v>25.069099999999999</c:v>
                </c:pt>
                <c:pt idx="75">
                  <c:v>25.0669</c:v>
                </c:pt>
                <c:pt idx="76">
                  <c:v>25.064599999999999</c:v>
                </c:pt>
                <c:pt idx="77">
                  <c:v>25.0623</c:v>
                </c:pt>
                <c:pt idx="78">
                  <c:v>25.059899999999999</c:v>
                </c:pt>
                <c:pt idx="79">
                  <c:v>25.057500000000001</c:v>
                </c:pt>
                <c:pt idx="80">
                  <c:v>25.055</c:v>
                </c:pt>
                <c:pt idx="81">
                  <c:v>25.052399999999999</c:v>
                </c:pt>
                <c:pt idx="82">
                  <c:v>25.049800000000001</c:v>
                </c:pt>
                <c:pt idx="83">
                  <c:v>25.0471</c:v>
                </c:pt>
                <c:pt idx="84">
                  <c:v>25.0444</c:v>
                </c:pt>
                <c:pt idx="85">
                  <c:v>25.041699999999999</c:v>
                </c:pt>
                <c:pt idx="86">
                  <c:v>25.038900000000002</c:v>
                </c:pt>
                <c:pt idx="87">
                  <c:v>25.036000000000001</c:v>
                </c:pt>
                <c:pt idx="88">
                  <c:v>25.033200000000001</c:v>
                </c:pt>
                <c:pt idx="89">
                  <c:v>25.030200000000001</c:v>
                </c:pt>
                <c:pt idx="90">
                  <c:v>25.0273</c:v>
                </c:pt>
                <c:pt idx="91">
                  <c:v>25.0243</c:v>
                </c:pt>
                <c:pt idx="92">
                  <c:v>25.0213</c:v>
                </c:pt>
                <c:pt idx="93">
                  <c:v>25.0183</c:v>
                </c:pt>
                <c:pt idx="94">
                  <c:v>25.0153</c:v>
                </c:pt>
                <c:pt idx="95">
                  <c:v>25.0123</c:v>
                </c:pt>
                <c:pt idx="96">
                  <c:v>25.0092</c:v>
                </c:pt>
                <c:pt idx="97">
                  <c:v>25.0061</c:v>
                </c:pt>
                <c:pt idx="98">
                  <c:v>25.003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1070-4B14-9975-FA2777AAC498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.002600000000001</c:v>
                </c:pt>
                <c:pt idx="2">
                  <c:v>25.005199999999999</c:v>
                </c:pt>
                <c:pt idx="3">
                  <c:v>25.0078</c:v>
                </c:pt>
                <c:pt idx="4">
                  <c:v>25.010400000000001</c:v>
                </c:pt>
                <c:pt idx="5">
                  <c:v>25.013000000000002</c:v>
                </c:pt>
                <c:pt idx="6">
                  <c:v>25.015599999999999</c:v>
                </c:pt>
                <c:pt idx="7">
                  <c:v>25.0182</c:v>
                </c:pt>
                <c:pt idx="8">
                  <c:v>25.020700000000001</c:v>
                </c:pt>
                <c:pt idx="9">
                  <c:v>25.023199999999999</c:v>
                </c:pt>
                <c:pt idx="10">
                  <c:v>25.025700000000001</c:v>
                </c:pt>
                <c:pt idx="11">
                  <c:v>25.028199999999998</c:v>
                </c:pt>
                <c:pt idx="12">
                  <c:v>25.0307</c:v>
                </c:pt>
                <c:pt idx="13">
                  <c:v>25.033100000000001</c:v>
                </c:pt>
                <c:pt idx="14">
                  <c:v>25.035499999999999</c:v>
                </c:pt>
                <c:pt idx="15">
                  <c:v>25.037800000000001</c:v>
                </c:pt>
                <c:pt idx="16">
                  <c:v>25.040099999999999</c:v>
                </c:pt>
                <c:pt idx="17">
                  <c:v>25.042400000000001</c:v>
                </c:pt>
                <c:pt idx="18">
                  <c:v>25.044599999999999</c:v>
                </c:pt>
                <c:pt idx="19">
                  <c:v>25.046800000000001</c:v>
                </c:pt>
                <c:pt idx="20">
                  <c:v>25.048999999999999</c:v>
                </c:pt>
                <c:pt idx="21">
                  <c:v>25.051100000000002</c:v>
                </c:pt>
                <c:pt idx="22">
                  <c:v>25.053100000000001</c:v>
                </c:pt>
                <c:pt idx="23">
                  <c:v>25.055099999999999</c:v>
                </c:pt>
                <c:pt idx="24">
                  <c:v>25.056999999999999</c:v>
                </c:pt>
                <c:pt idx="25">
                  <c:v>25.058900000000001</c:v>
                </c:pt>
                <c:pt idx="26">
                  <c:v>25.060700000000001</c:v>
                </c:pt>
                <c:pt idx="27">
                  <c:v>25.0625</c:v>
                </c:pt>
                <c:pt idx="28">
                  <c:v>25.0641</c:v>
                </c:pt>
                <c:pt idx="29">
                  <c:v>25.065799999999999</c:v>
                </c:pt>
                <c:pt idx="30">
                  <c:v>25.067299999999999</c:v>
                </c:pt>
                <c:pt idx="31">
                  <c:v>25.0688</c:v>
                </c:pt>
                <c:pt idx="32">
                  <c:v>25.0702</c:v>
                </c:pt>
                <c:pt idx="33">
                  <c:v>25.0716</c:v>
                </c:pt>
                <c:pt idx="34">
                  <c:v>25.072900000000001</c:v>
                </c:pt>
                <c:pt idx="35">
                  <c:v>25.074100000000001</c:v>
                </c:pt>
                <c:pt idx="36">
                  <c:v>25.075199999999999</c:v>
                </c:pt>
                <c:pt idx="37">
                  <c:v>25.0763</c:v>
                </c:pt>
                <c:pt idx="38">
                  <c:v>25.077300000000001</c:v>
                </c:pt>
                <c:pt idx="39">
                  <c:v>25.078199999999999</c:v>
                </c:pt>
                <c:pt idx="40">
                  <c:v>25.079000000000001</c:v>
                </c:pt>
                <c:pt idx="41">
                  <c:v>25.079699999999999</c:v>
                </c:pt>
                <c:pt idx="42">
                  <c:v>25.080400000000001</c:v>
                </c:pt>
                <c:pt idx="43">
                  <c:v>25.081</c:v>
                </c:pt>
                <c:pt idx="44">
                  <c:v>25.081499999999998</c:v>
                </c:pt>
                <c:pt idx="45">
                  <c:v>25.081900000000001</c:v>
                </c:pt>
                <c:pt idx="46">
                  <c:v>25.0822</c:v>
                </c:pt>
                <c:pt idx="47">
                  <c:v>25.0825</c:v>
                </c:pt>
                <c:pt idx="48">
                  <c:v>25.082699999999999</c:v>
                </c:pt>
                <c:pt idx="49">
                  <c:v>25.082799999999999</c:v>
                </c:pt>
                <c:pt idx="50">
                  <c:v>25.082799999999999</c:v>
                </c:pt>
                <c:pt idx="51">
                  <c:v>25.082699999999999</c:v>
                </c:pt>
                <c:pt idx="52">
                  <c:v>25.0825</c:v>
                </c:pt>
                <c:pt idx="53">
                  <c:v>25.0823</c:v>
                </c:pt>
                <c:pt idx="54">
                  <c:v>25.082000000000001</c:v>
                </c:pt>
                <c:pt idx="55">
                  <c:v>25.081600000000002</c:v>
                </c:pt>
                <c:pt idx="56">
                  <c:v>25.081099999999999</c:v>
                </c:pt>
                <c:pt idx="57">
                  <c:v>25.080500000000001</c:v>
                </c:pt>
                <c:pt idx="58">
                  <c:v>25.079799999999999</c:v>
                </c:pt>
                <c:pt idx="59">
                  <c:v>25.0791</c:v>
                </c:pt>
                <c:pt idx="60">
                  <c:v>25.078299999999999</c:v>
                </c:pt>
                <c:pt idx="61">
                  <c:v>25.077400000000001</c:v>
                </c:pt>
                <c:pt idx="62">
                  <c:v>25.0764</c:v>
                </c:pt>
                <c:pt idx="63">
                  <c:v>25.075399999999998</c:v>
                </c:pt>
                <c:pt idx="64">
                  <c:v>25.074200000000001</c:v>
                </c:pt>
                <c:pt idx="65">
                  <c:v>25.073</c:v>
                </c:pt>
                <c:pt idx="66">
                  <c:v>25.0718</c:v>
                </c:pt>
                <c:pt idx="67">
                  <c:v>25.070399999999999</c:v>
                </c:pt>
                <c:pt idx="68">
                  <c:v>25.068999999999999</c:v>
                </c:pt>
                <c:pt idx="69">
                  <c:v>25.067499999999999</c:v>
                </c:pt>
                <c:pt idx="70">
                  <c:v>25.065999999999999</c:v>
                </c:pt>
                <c:pt idx="71">
                  <c:v>25.064299999999999</c:v>
                </c:pt>
                <c:pt idx="72">
                  <c:v>25.0627</c:v>
                </c:pt>
                <c:pt idx="73">
                  <c:v>25.0609</c:v>
                </c:pt>
                <c:pt idx="74">
                  <c:v>25.059100000000001</c:v>
                </c:pt>
                <c:pt idx="75">
                  <c:v>25.057200000000002</c:v>
                </c:pt>
                <c:pt idx="76">
                  <c:v>25.055299999999999</c:v>
                </c:pt>
                <c:pt idx="77">
                  <c:v>25.0533</c:v>
                </c:pt>
                <c:pt idx="78">
                  <c:v>25.051300000000001</c:v>
                </c:pt>
                <c:pt idx="79">
                  <c:v>25.049199999999999</c:v>
                </c:pt>
                <c:pt idx="80">
                  <c:v>25.047000000000001</c:v>
                </c:pt>
                <c:pt idx="81">
                  <c:v>25.044799999999999</c:v>
                </c:pt>
                <c:pt idx="82">
                  <c:v>25.0426</c:v>
                </c:pt>
                <c:pt idx="83">
                  <c:v>25.040299999999998</c:v>
                </c:pt>
                <c:pt idx="84">
                  <c:v>25.038</c:v>
                </c:pt>
                <c:pt idx="85">
                  <c:v>25.035599999999999</c:v>
                </c:pt>
                <c:pt idx="86">
                  <c:v>25.033200000000001</c:v>
                </c:pt>
                <c:pt idx="87">
                  <c:v>25.030799999999999</c:v>
                </c:pt>
                <c:pt idx="88">
                  <c:v>25.028400000000001</c:v>
                </c:pt>
                <c:pt idx="89">
                  <c:v>25.0259</c:v>
                </c:pt>
                <c:pt idx="90">
                  <c:v>25.023299999999999</c:v>
                </c:pt>
                <c:pt idx="91">
                  <c:v>25.020800000000001</c:v>
                </c:pt>
                <c:pt idx="92">
                  <c:v>25.0183</c:v>
                </c:pt>
                <c:pt idx="93">
                  <c:v>25.015699999999999</c:v>
                </c:pt>
                <c:pt idx="94">
                  <c:v>25.013100000000001</c:v>
                </c:pt>
                <c:pt idx="95">
                  <c:v>25.0105</c:v>
                </c:pt>
                <c:pt idx="96">
                  <c:v>25.007899999999999</c:v>
                </c:pt>
                <c:pt idx="97">
                  <c:v>25.005199999999999</c:v>
                </c:pt>
                <c:pt idx="98">
                  <c:v>25.002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1070-4B14-9975-FA2777AAC498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.002199999999998</c:v>
                </c:pt>
                <c:pt idx="2">
                  <c:v>25.004300000000001</c:v>
                </c:pt>
                <c:pt idx="3">
                  <c:v>25.006499999999999</c:v>
                </c:pt>
                <c:pt idx="4">
                  <c:v>25.008700000000001</c:v>
                </c:pt>
                <c:pt idx="5">
                  <c:v>25.0108</c:v>
                </c:pt>
                <c:pt idx="6">
                  <c:v>25.013000000000002</c:v>
                </c:pt>
                <c:pt idx="7">
                  <c:v>25.0151</c:v>
                </c:pt>
                <c:pt idx="8">
                  <c:v>25.017199999999999</c:v>
                </c:pt>
                <c:pt idx="9">
                  <c:v>25.019300000000001</c:v>
                </c:pt>
                <c:pt idx="10">
                  <c:v>25.0214</c:v>
                </c:pt>
                <c:pt idx="11">
                  <c:v>25.023499999999999</c:v>
                </c:pt>
                <c:pt idx="12">
                  <c:v>25.025500000000001</c:v>
                </c:pt>
                <c:pt idx="13">
                  <c:v>25.0275</c:v>
                </c:pt>
                <c:pt idx="14">
                  <c:v>25.029499999999999</c:v>
                </c:pt>
                <c:pt idx="15">
                  <c:v>25.031500000000001</c:v>
                </c:pt>
                <c:pt idx="16">
                  <c:v>25.0334</c:v>
                </c:pt>
                <c:pt idx="17">
                  <c:v>25.035299999999999</c:v>
                </c:pt>
                <c:pt idx="18">
                  <c:v>25.037099999999999</c:v>
                </c:pt>
                <c:pt idx="19">
                  <c:v>25.038900000000002</c:v>
                </c:pt>
                <c:pt idx="20">
                  <c:v>25.040700000000001</c:v>
                </c:pt>
                <c:pt idx="21">
                  <c:v>25.0425</c:v>
                </c:pt>
                <c:pt idx="22">
                  <c:v>25.0442</c:v>
                </c:pt>
                <c:pt idx="23">
                  <c:v>25.0458</c:v>
                </c:pt>
                <c:pt idx="24">
                  <c:v>25.0474</c:v>
                </c:pt>
                <c:pt idx="25">
                  <c:v>25.048999999999999</c:v>
                </c:pt>
                <c:pt idx="26">
                  <c:v>25.0505</c:v>
                </c:pt>
                <c:pt idx="27">
                  <c:v>25.0519</c:v>
                </c:pt>
                <c:pt idx="28">
                  <c:v>25.0533</c:v>
                </c:pt>
                <c:pt idx="29">
                  <c:v>25.0547</c:v>
                </c:pt>
                <c:pt idx="30">
                  <c:v>25.056000000000001</c:v>
                </c:pt>
                <c:pt idx="31">
                  <c:v>25.057200000000002</c:v>
                </c:pt>
                <c:pt idx="32">
                  <c:v>25.058399999999999</c:v>
                </c:pt>
                <c:pt idx="33">
                  <c:v>25.0596</c:v>
                </c:pt>
                <c:pt idx="34">
                  <c:v>25.060600000000001</c:v>
                </c:pt>
                <c:pt idx="35">
                  <c:v>25.061599999999999</c:v>
                </c:pt>
                <c:pt idx="36">
                  <c:v>25.0626</c:v>
                </c:pt>
                <c:pt idx="37">
                  <c:v>25.063400000000001</c:v>
                </c:pt>
                <c:pt idx="38">
                  <c:v>25.064299999999999</c:v>
                </c:pt>
                <c:pt idx="39">
                  <c:v>25.065000000000001</c:v>
                </c:pt>
                <c:pt idx="40">
                  <c:v>25.0657</c:v>
                </c:pt>
                <c:pt idx="41">
                  <c:v>25.066299999999998</c:v>
                </c:pt>
                <c:pt idx="42">
                  <c:v>25.0669</c:v>
                </c:pt>
                <c:pt idx="43">
                  <c:v>25.067399999999999</c:v>
                </c:pt>
                <c:pt idx="44">
                  <c:v>25.067799999999998</c:v>
                </c:pt>
                <c:pt idx="45">
                  <c:v>25.068100000000001</c:v>
                </c:pt>
                <c:pt idx="46">
                  <c:v>25.0684</c:v>
                </c:pt>
                <c:pt idx="47">
                  <c:v>25.0686</c:v>
                </c:pt>
                <c:pt idx="48">
                  <c:v>25.0688</c:v>
                </c:pt>
                <c:pt idx="49">
                  <c:v>25.0688</c:v>
                </c:pt>
                <c:pt idx="50">
                  <c:v>25.0688</c:v>
                </c:pt>
                <c:pt idx="51">
                  <c:v>25.0688</c:v>
                </c:pt>
                <c:pt idx="52">
                  <c:v>25.0687</c:v>
                </c:pt>
                <c:pt idx="53">
                  <c:v>25.0684</c:v>
                </c:pt>
                <c:pt idx="54">
                  <c:v>25.068200000000001</c:v>
                </c:pt>
                <c:pt idx="55">
                  <c:v>25.067799999999998</c:v>
                </c:pt>
                <c:pt idx="56">
                  <c:v>25.067399999999999</c:v>
                </c:pt>
                <c:pt idx="57">
                  <c:v>25.067</c:v>
                </c:pt>
                <c:pt idx="58">
                  <c:v>25.066400000000002</c:v>
                </c:pt>
                <c:pt idx="59">
                  <c:v>25.065799999999999</c:v>
                </c:pt>
                <c:pt idx="60">
                  <c:v>25.065100000000001</c:v>
                </c:pt>
                <c:pt idx="61">
                  <c:v>25.064399999999999</c:v>
                </c:pt>
                <c:pt idx="62">
                  <c:v>25.063600000000001</c:v>
                </c:pt>
                <c:pt idx="63">
                  <c:v>25.0627</c:v>
                </c:pt>
                <c:pt idx="64">
                  <c:v>25.061800000000002</c:v>
                </c:pt>
                <c:pt idx="65">
                  <c:v>25.0608</c:v>
                </c:pt>
                <c:pt idx="66">
                  <c:v>25.059699999999999</c:v>
                </c:pt>
                <c:pt idx="67">
                  <c:v>25.058599999999998</c:v>
                </c:pt>
                <c:pt idx="68">
                  <c:v>25.057400000000001</c:v>
                </c:pt>
                <c:pt idx="69">
                  <c:v>25.0562</c:v>
                </c:pt>
                <c:pt idx="70">
                  <c:v>25.0549</c:v>
                </c:pt>
                <c:pt idx="71">
                  <c:v>25.0535</c:v>
                </c:pt>
                <c:pt idx="72">
                  <c:v>25.052099999999999</c:v>
                </c:pt>
                <c:pt idx="73">
                  <c:v>25.050699999999999</c:v>
                </c:pt>
                <c:pt idx="74">
                  <c:v>25.049099999999999</c:v>
                </c:pt>
                <c:pt idx="75">
                  <c:v>25.047599999999999</c:v>
                </c:pt>
                <c:pt idx="76">
                  <c:v>25.045999999999999</c:v>
                </c:pt>
                <c:pt idx="77">
                  <c:v>25.0443</c:v>
                </c:pt>
                <c:pt idx="78">
                  <c:v>25.0426</c:v>
                </c:pt>
                <c:pt idx="79">
                  <c:v>25.040900000000001</c:v>
                </c:pt>
                <c:pt idx="80">
                  <c:v>25.039100000000001</c:v>
                </c:pt>
                <c:pt idx="81">
                  <c:v>25.037299999999998</c:v>
                </c:pt>
                <c:pt idx="82">
                  <c:v>25.035399999999999</c:v>
                </c:pt>
                <c:pt idx="83">
                  <c:v>25.0335</c:v>
                </c:pt>
                <c:pt idx="84">
                  <c:v>25.031600000000001</c:v>
                </c:pt>
                <c:pt idx="85">
                  <c:v>25.029599999999999</c:v>
                </c:pt>
                <c:pt idx="86">
                  <c:v>25.0276</c:v>
                </c:pt>
                <c:pt idx="87">
                  <c:v>25.025600000000001</c:v>
                </c:pt>
                <c:pt idx="88">
                  <c:v>25.023599999999998</c:v>
                </c:pt>
                <c:pt idx="89">
                  <c:v>25.0215</c:v>
                </c:pt>
                <c:pt idx="90">
                  <c:v>25.019400000000001</c:v>
                </c:pt>
                <c:pt idx="91">
                  <c:v>25.017299999999999</c:v>
                </c:pt>
                <c:pt idx="92">
                  <c:v>25.0152</c:v>
                </c:pt>
                <c:pt idx="93">
                  <c:v>25.013000000000002</c:v>
                </c:pt>
                <c:pt idx="94">
                  <c:v>25.010899999999999</c:v>
                </c:pt>
                <c:pt idx="95">
                  <c:v>25.008700000000001</c:v>
                </c:pt>
                <c:pt idx="96">
                  <c:v>25.006499999999999</c:v>
                </c:pt>
                <c:pt idx="97">
                  <c:v>25.0044</c:v>
                </c:pt>
                <c:pt idx="98">
                  <c:v>25.002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1070-4B14-9975-FA2777AAC498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.0017</c:v>
                </c:pt>
                <c:pt idx="2">
                  <c:v>25.003499999999999</c:v>
                </c:pt>
                <c:pt idx="3">
                  <c:v>25.005199999999999</c:v>
                </c:pt>
                <c:pt idx="4">
                  <c:v>25.006900000000002</c:v>
                </c:pt>
                <c:pt idx="5">
                  <c:v>25.008600000000001</c:v>
                </c:pt>
                <c:pt idx="6">
                  <c:v>25.010400000000001</c:v>
                </c:pt>
                <c:pt idx="7">
                  <c:v>25.0121</c:v>
                </c:pt>
                <c:pt idx="8">
                  <c:v>25.0138</c:v>
                </c:pt>
                <c:pt idx="9">
                  <c:v>25.0154</c:v>
                </c:pt>
                <c:pt idx="10">
                  <c:v>25.017099999999999</c:v>
                </c:pt>
                <c:pt idx="11">
                  <c:v>25.018699999999999</c:v>
                </c:pt>
                <c:pt idx="12">
                  <c:v>25.020399999999999</c:v>
                </c:pt>
                <c:pt idx="13">
                  <c:v>25.021999999999998</c:v>
                </c:pt>
                <c:pt idx="14">
                  <c:v>25.023599999999998</c:v>
                </c:pt>
                <c:pt idx="15">
                  <c:v>25.025099999999998</c:v>
                </c:pt>
                <c:pt idx="16">
                  <c:v>25.026700000000002</c:v>
                </c:pt>
                <c:pt idx="17">
                  <c:v>25.028199999999998</c:v>
                </c:pt>
                <c:pt idx="18">
                  <c:v>25.029699999999998</c:v>
                </c:pt>
                <c:pt idx="19">
                  <c:v>25.031099999999999</c:v>
                </c:pt>
                <c:pt idx="20">
                  <c:v>25.032499999999999</c:v>
                </c:pt>
                <c:pt idx="21">
                  <c:v>25.033899999999999</c:v>
                </c:pt>
                <c:pt idx="22">
                  <c:v>25.035299999999999</c:v>
                </c:pt>
                <c:pt idx="23">
                  <c:v>25.0366</c:v>
                </c:pt>
                <c:pt idx="24">
                  <c:v>25.0379</c:v>
                </c:pt>
                <c:pt idx="25">
                  <c:v>25.039100000000001</c:v>
                </c:pt>
                <c:pt idx="26">
                  <c:v>25.040299999999998</c:v>
                </c:pt>
                <c:pt idx="27">
                  <c:v>25.041499999999999</c:v>
                </c:pt>
                <c:pt idx="28">
                  <c:v>25.0426</c:v>
                </c:pt>
                <c:pt idx="29">
                  <c:v>25.043700000000001</c:v>
                </c:pt>
                <c:pt idx="30">
                  <c:v>25.044699999999999</c:v>
                </c:pt>
                <c:pt idx="31">
                  <c:v>25.0457</c:v>
                </c:pt>
                <c:pt idx="32">
                  <c:v>25.046700000000001</c:v>
                </c:pt>
                <c:pt idx="33">
                  <c:v>25.047599999999999</c:v>
                </c:pt>
                <c:pt idx="34">
                  <c:v>25.048400000000001</c:v>
                </c:pt>
                <c:pt idx="35">
                  <c:v>25.049199999999999</c:v>
                </c:pt>
                <c:pt idx="36">
                  <c:v>25.05</c:v>
                </c:pt>
                <c:pt idx="37">
                  <c:v>25.050699999999999</c:v>
                </c:pt>
                <c:pt idx="38">
                  <c:v>25.051300000000001</c:v>
                </c:pt>
                <c:pt idx="39">
                  <c:v>25.0519</c:v>
                </c:pt>
                <c:pt idx="40">
                  <c:v>25.052499999999998</c:v>
                </c:pt>
                <c:pt idx="41">
                  <c:v>25.053000000000001</c:v>
                </c:pt>
                <c:pt idx="42">
                  <c:v>25.0534</c:v>
                </c:pt>
                <c:pt idx="43">
                  <c:v>25.053799999999999</c:v>
                </c:pt>
                <c:pt idx="44">
                  <c:v>25.054099999999998</c:v>
                </c:pt>
                <c:pt idx="45">
                  <c:v>25.054400000000001</c:v>
                </c:pt>
                <c:pt idx="46">
                  <c:v>25.054600000000001</c:v>
                </c:pt>
                <c:pt idx="47">
                  <c:v>25.0548</c:v>
                </c:pt>
                <c:pt idx="48">
                  <c:v>25.0549</c:v>
                </c:pt>
                <c:pt idx="49">
                  <c:v>25.055</c:v>
                </c:pt>
                <c:pt idx="50">
                  <c:v>25.055</c:v>
                </c:pt>
                <c:pt idx="51">
                  <c:v>25.0549</c:v>
                </c:pt>
                <c:pt idx="52">
                  <c:v>25.0548</c:v>
                </c:pt>
                <c:pt idx="53">
                  <c:v>25.0547</c:v>
                </c:pt>
                <c:pt idx="54">
                  <c:v>25.054500000000001</c:v>
                </c:pt>
                <c:pt idx="55">
                  <c:v>25.054200000000002</c:v>
                </c:pt>
                <c:pt idx="56">
                  <c:v>25.053899999999999</c:v>
                </c:pt>
                <c:pt idx="57">
                  <c:v>25.0535</c:v>
                </c:pt>
                <c:pt idx="58">
                  <c:v>25.053000000000001</c:v>
                </c:pt>
                <c:pt idx="59">
                  <c:v>25.052600000000002</c:v>
                </c:pt>
                <c:pt idx="60">
                  <c:v>25.052</c:v>
                </c:pt>
                <c:pt idx="61">
                  <c:v>25.051400000000001</c:v>
                </c:pt>
                <c:pt idx="62">
                  <c:v>25.050799999999999</c:v>
                </c:pt>
                <c:pt idx="63">
                  <c:v>25.0501</c:v>
                </c:pt>
                <c:pt idx="64">
                  <c:v>25.049299999999999</c:v>
                </c:pt>
                <c:pt idx="65">
                  <c:v>25.048500000000001</c:v>
                </c:pt>
                <c:pt idx="66">
                  <c:v>25.047699999999999</c:v>
                </c:pt>
                <c:pt idx="67">
                  <c:v>25.046800000000001</c:v>
                </c:pt>
                <c:pt idx="68">
                  <c:v>25.0458</c:v>
                </c:pt>
                <c:pt idx="69">
                  <c:v>25.044899999999998</c:v>
                </c:pt>
                <c:pt idx="70">
                  <c:v>25.043800000000001</c:v>
                </c:pt>
                <c:pt idx="71">
                  <c:v>25.0427</c:v>
                </c:pt>
                <c:pt idx="72">
                  <c:v>25.041599999999999</c:v>
                </c:pt>
                <c:pt idx="73">
                  <c:v>25.040500000000002</c:v>
                </c:pt>
                <c:pt idx="74">
                  <c:v>25.039300000000001</c:v>
                </c:pt>
                <c:pt idx="75">
                  <c:v>25.038</c:v>
                </c:pt>
                <c:pt idx="76">
                  <c:v>25.0367</c:v>
                </c:pt>
                <c:pt idx="77">
                  <c:v>25.035399999999999</c:v>
                </c:pt>
                <c:pt idx="78">
                  <c:v>25.033999999999999</c:v>
                </c:pt>
                <c:pt idx="79">
                  <c:v>25.032699999999998</c:v>
                </c:pt>
                <c:pt idx="80">
                  <c:v>25.031199999999998</c:v>
                </c:pt>
                <c:pt idx="81">
                  <c:v>25.029800000000002</c:v>
                </c:pt>
                <c:pt idx="82">
                  <c:v>25.028300000000002</c:v>
                </c:pt>
                <c:pt idx="83">
                  <c:v>25.026800000000001</c:v>
                </c:pt>
                <c:pt idx="84">
                  <c:v>25.025200000000002</c:v>
                </c:pt>
                <c:pt idx="85">
                  <c:v>25.023700000000002</c:v>
                </c:pt>
                <c:pt idx="86">
                  <c:v>25.022099999999998</c:v>
                </c:pt>
                <c:pt idx="87">
                  <c:v>25.020499999999998</c:v>
                </c:pt>
                <c:pt idx="88">
                  <c:v>25.018799999999999</c:v>
                </c:pt>
                <c:pt idx="89">
                  <c:v>25.017199999999999</c:v>
                </c:pt>
                <c:pt idx="90">
                  <c:v>25.015499999999999</c:v>
                </c:pt>
                <c:pt idx="91">
                  <c:v>25.0138</c:v>
                </c:pt>
                <c:pt idx="92">
                  <c:v>25.0121</c:v>
                </c:pt>
                <c:pt idx="93">
                  <c:v>25.010400000000001</c:v>
                </c:pt>
                <c:pt idx="94">
                  <c:v>25.008700000000001</c:v>
                </c:pt>
                <c:pt idx="95">
                  <c:v>25.007000000000001</c:v>
                </c:pt>
                <c:pt idx="96">
                  <c:v>25.005199999999999</c:v>
                </c:pt>
                <c:pt idx="97">
                  <c:v>25.003499999999999</c:v>
                </c:pt>
                <c:pt idx="98">
                  <c:v>25.001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1070-4B14-9975-FA2777AAC498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.001300000000001</c:v>
                </c:pt>
                <c:pt idx="2">
                  <c:v>25.002600000000001</c:v>
                </c:pt>
                <c:pt idx="3">
                  <c:v>25.003900000000002</c:v>
                </c:pt>
                <c:pt idx="4">
                  <c:v>25.005199999999999</c:v>
                </c:pt>
                <c:pt idx="5">
                  <c:v>25.006499999999999</c:v>
                </c:pt>
                <c:pt idx="6">
                  <c:v>25.0078</c:v>
                </c:pt>
                <c:pt idx="7">
                  <c:v>25.009</c:v>
                </c:pt>
                <c:pt idx="8">
                  <c:v>25.010300000000001</c:v>
                </c:pt>
                <c:pt idx="9">
                  <c:v>25.011600000000001</c:v>
                </c:pt>
                <c:pt idx="10">
                  <c:v>25.012799999999999</c:v>
                </c:pt>
                <c:pt idx="11">
                  <c:v>25.013999999999999</c:v>
                </c:pt>
                <c:pt idx="12">
                  <c:v>25.0153</c:v>
                </c:pt>
                <c:pt idx="13">
                  <c:v>25.016500000000001</c:v>
                </c:pt>
                <c:pt idx="14">
                  <c:v>25.017600000000002</c:v>
                </c:pt>
                <c:pt idx="15">
                  <c:v>25.018799999999999</c:v>
                </c:pt>
                <c:pt idx="16">
                  <c:v>25.02</c:v>
                </c:pt>
                <c:pt idx="17">
                  <c:v>25.021100000000001</c:v>
                </c:pt>
                <c:pt idx="18">
                  <c:v>25.022200000000002</c:v>
                </c:pt>
                <c:pt idx="19">
                  <c:v>25.023299999999999</c:v>
                </c:pt>
                <c:pt idx="20">
                  <c:v>25.0244</c:v>
                </c:pt>
                <c:pt idx="21">
                  <c:v>25.025400000000001</c:v>
                </c:pt>
                <c:pt idx="22">
                  <c:v>25.026399999999999</c:v>
                </c:pt>
                <c:pt idx="23">
                  <c:v>25.0274</c:v>
                </c:pt>
                <c:pt idx="24">
                  <c:v>25.028400000000001</c:v>
                </c:pt>
                <c:pt idx="25">
                  <c:v>25.029299999999999</c:v>
                </c:pt>
                <c:pt idx="26">
                  <c:v>25.030200000000001</c:v>
                </c:pt>
                <c:pt idx="27">
                  <c:v>25.031099999999999</c:v>
                </c:pt>
                <c:pt idx="28">
                  <c:v>25.0319</c:v>
                </c:pt>
                <c:pt idx="29">
                  <c:v>25.032699999999998</c:v>
                </c:pt>
                <c:pt idx="30">
                  <c:v>25.0335</c:v>
                </c:pt>
                <c:pt idx="31">
                  <c:v>25.034199999999998</c:v>
                </c:pt>
                <c:pt idx="32">
                  <c:v>25.035</c:v>
                </c:pt>
                <c:pt idx="33">
                  <c:v>25.035599999999999</c:v>
                </c:pt>
                <c:pt idx="34">
                  <c:v>25.036300000000001</c:v>
                </c:pt>
                <c:pt idx="35">
                  <c:v>25.036899999999999</c:v>
                </c:pt>
                <c:pt idx="36">
                  <c:v>25.037400000000002</c:v>
                </c:pt>
                <c:pt idx="37">
                  <c:v>25.038</c:v>
                </c:pt>
                <c:pt idx="38">
                  <c:v>25.038399999999999</c:v>
                </c:pt>
                <c:pt idx="39">
                  <c:v>25.038900000000002</c:v>
                </c:pt>
                <c:pt idx="40">
                  <c:v>25.039300000000001</c:v>
                </c:pt>
                <c:pt idx="41">
                  <c:v>25.0397</c:v>
                </c:pt>
                <c:pt idx="42">
                  <c:v>25.04</c:v>
                </c:pt>
                <c:pt idx="43">
                  <c:v>25.040299999999998</c:v>
                </c:pt>
                <c:pt idx="44">
                  <c:v>25.040600000000001</c:v>
                </c:pt>
                <c:pt idx="45">
                  <c:v>25.040800000000001</c:v>
                </c:pt>
                <c:pt idx="46">
                  <c:v>25.040900000000001</c:v>
                </c:pt>
                <c:pt idx="47">
                  <c:v>25.0411</c:v>
                </c:pt>
                <c:pt idx="48">
                  <c:v>25.0411</c:v>
                </c:pt>
                <c:pt idx="49">
                  <c:v>25.0412</c:v>
                </c:pt>
                <c:pt idx="50">
                  <c:v>25.0412</c:v>
                </c:pt>
                <c:pt idx="51">
                  <c:v>25.0412</c:v>
                </c:pt>
                <c:pt idx="52">
                  <c:v>25.0411</c:v>
                </c:pt>
                <c:pt idx="53">
                  <c:v>25.041</c:v>
                </c:pt>
                <c:pt idx="54">
                  <c:v>25.040800000000001</c:v>
                </c:pt>
                <c:pt idx="55">
                  <c:v>25.040600000000001</c:v>
                </c:pt>
                <c:pt idx="56">
                  <c:v>25.040299999999998</c:v>
                </c:pt>
                <c:pt idx="57">
                  <c:v>25.040099999999999</c:v>
                </c:pt>
                <c:pt idx="58">
                  <c:v>25.0397</c:v>
                </c:pt>
                <c:pt idx="59">
                  <c:v>25.039400000000001</c:v>
                </c:pt>
                <c:pt idx="60">
                  <c:v>25.039000000000001</c:v>
                </c:pt>
                <c:pt idx="61">
                  <c:v>25.038499999999999</c:v>
                </c:pt>
                <c:pt idx="62">
                  <c:v>25.038</c:v>
                </c:pt>
                <c:pt idx="63">
                  <c:v>25.037500000000001</c:v>
                </c:pt>
                <c:pt idx="64">
                  <c:v>25.036899999999999</c:v>
                </c:pt>
                <c:pt idx="65">
                  <c:v>25.0364</c:v>
                </c:pt>
                <c:pt idx="66">
                  <c:v>25.035699999999999</c:v>
                </c:pt>
                <c:pt idx="67">
                  <c:v>25.035</c:v>
                </c:pt>
                <c:pt idx="68">
                  <c:v>25.034300000000002</c:v>
                </c:pt>
                <c:pt idx="69">
                  <c:v>25.0336</c:v>
                </c:pt>
                <c:pt idx="70">
                  <c:v>25.032800000000002</c:v>
                </c:pt>
                <c:pt idx="71">
                  <c:v>25.032</c:v>
                </c:pt>
                <c:pt idx="72">
                  <c:v>25.031199999999998</c:v>
                </c:pt>
                <c:pt idx="73">
                  <c:v>25.0303</c:v>
                </c:pt>
                <c:pt idx="74">
                  <c:v>25.029399999999999</c:v>
                </c:pt>
                <c:pt idx="75">
                  <c:v>25.028500000000001</c:v>
                </c:pt>
                <c:pt idx="76">
                  <c:v>25.0275</c:v>
                </c:pt>
                <c:pt idx="77">
                  <c:v>25.026499999999999</c:v>
                </c:pt>
                <c:pt idx="78">
                  <c:v>25.025500000000001</c:v>
                </c:pt>
                <c:pt idx="79">
                  <c:v>25.0245</c:v>
                </c:pt>
                <c:pt idx="80">
                  <c:v>25.023399999999999</c:v>
                </c:pt>
                <c:pt idx="81">
                  <c:v>25.022300000000001</c:v>
                </c:pt>
                <c:pt idx="82">
                  <c:v>25.0212</c:v>
                </c:pt>
                <c:pt idx="83">
                  <c:v>25.020099999999999</c:v>
                </c:pt>
                <c:pt idx="84">
                  <c:v>25.018899999999999</c:v>
                </c:pt>
                <c:pt idx="85">
                  <c:v>25.017700000000001</c:v>
                </c:pt>
                <c:pt idx="86">
                  <c:v>25.016500000000001</c:v>
                </c:pt>
                <c:pt idx="87">
                  <c:v>25.0153</c:v>
                </c:pt>
                <c:pt idx="88">
                  <c:v>25.014099999999999</c:v>
                </c:pt>
                <c:pt idx="89">
                  <c:v>25.012899999999998</c:v>
                </c:pt>
                <c:pt idx="90">
                  <c:v>25.011600000000001</c:v>
                </c:pt>
                <c:pt idx="91">
                  <c:v>25.010400000000001</c:v>
                </c:pt>
                <c:pt idx="92">
                  <c:v>25.0091</c:v>
                </c:pt>
                <c:pt idx="93">
                  <c:v>25.0078</c:v>
                </c:pt>
                <c:pt idx="94">
                  <c:v>25.006499999999999</c:v>
                </c:pt>
                <c:pt idx="95">
                  <c:v>25.005199999999999</c:v>
                </c:pt>
                <c:pt idx="96">
                  <c:v>25.003900000000002</c:v>
                </c:pt>
                <c:pt idx="97">
                  <c:v>25.002600000000001</c:v>
                </c:pt>
                <c:pt idx="98">
                  <c:v>25.001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1070-4B14-9975-FA2777AAC498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.000900000000001</c:v>
                </c:pt>
                <c:pt idx="2">
                  <c:v>25.0017</c:v>
                </c:pt>
                <c:pt idx="3">
                  <c:v>25.002600000000001</c:v>
                </c:pt>
                <c:pt idx="4">
                  <c:v>25.003499999999999</c:v>
                </c:pt>
                <c:pt idx="5">
                  <c:v>25.004300000000001</c:v>
                </c:pt>
                <c:pt idx="6">
                  <c:v>25.005199999999999</c:v>
                </c:pt>
                <c:pt idx="7">
                  <c:v>25.006</c:v>
                </c:pt>
                <c:pt idx="8">
                  <c:v>25.006900000000002</c:v>
                </c:pt>
                <c:pt idx="9">
                  <c:v>25.0077</c:v>
                </c:pt>
                <c:pt idx="10">
                  <c:v>25.008500000000002</c:v>
                </c:pt>
                <c:pt idx="11">
                  <c:v>25.0093</c:v>
                </c:pt>
                <c:pt idx="12">
                  <c:v>25.010200000000001</c:v>
                </c:pt>
                <c:pt idx="13">
                  <c:v>25.010999999999999</c:v>
                </c:pt>
                <c:pt idx="14">
                  <c:v>25.011800000000001</c:v>
                </c:pt>
                <c:pt idx="15">
                  <c:v>25.012499999999999</c:v>
                </c:pt>
                <c:pt idx="16">
                  <c:v>25.013300000000001</c:v>
                </c:pt>
                <c:pt idx="17">
                  <c:v>25.014099999999999</c:v>
                </c:pt>
                <c:pt idx="18">
                  <c:v>25.014800000000001</c:v>
                </c:pt>
                <c:pt idx="19">
                  <c:v>25.015499999999999</c:v>
                </c:pt>
                <c:pt idx="20">
                  <c:v>25.016200000000001</c:v>
                </c:pt>
                <c:pt idx="21">
                  <c:v>25.0169</c:v>
                </c:pt>
                <c:pt idx="22">
                  <c:v>25.017600000000002</c:v>
                </c:pt>
                <c:pt idx="23">
                  <c:v>25.0183</c:v>
                </c:pt>
                <c:pt idx="24">
                  <c:v>25.018899999999999</c:v>
                </c:pt>
                <c:pt idx="25">
                  <c:v>25.019500000000001</c:v>
                </c:pt>
                <c:pt idx="26">
                  <c:v>25.020099999999999</c:v>
                </c:pt>
                <c:pt idx="27">
                  <c:v>25.020700000000001</c:v>
                </c:pt>
                <c:pt idx="28">
                  <c:v>25.0213</c:v>
                </c:pt>
                <c:pt idx="29">
                  <c:v>25.021799999999999</c:v>
                </c:pt>
                <c:pt idx="30">
                  <c:v>25.022300000000001</c:v>
                </c:pt>
                <c:pt idx="31">
                  <c:v>25.0228</c:v>
                </c:pt>
                <c:pt idx="32">
                  <c:v>25.023299999999999</c:v>
                </c:pt>
                <c:pt idx="33">
                  <c:v>25.023700000000002</c:v>
                </c:pt>
                <c:pt idx="34">
                  <c:v>25.0242</c:v>
                </c:pt>
                <c:pt idx="35">
                  <c:v>25.0246</c:v>
                </c:pt>
                <c:pt idx="36">
                  <c:v>25.024899999999999</c:v>
                </c:pt>
                <c:pt idx="37">
                  <c:v>25.025300000000001</c:v>
                </c:pt>
                <c:pt idx="38">
                  <c:v>25.025600000000001</c:v>
                </c:pt>
                <c:pt idx="39">
                  <c:v>25.0259</c:v>
                </c:pt>
                <c:pt idx="40">
                  <c:v>25.026199999999999</c:v>
                </c:pt>
                <c:pt idx="41">
                  <c:v>25.026399999999999</c:v>
                </c:pt>
                <c:pt idx="42">
                  <c:v>25.026700000000002</c:v>
                </c:pt>
                <c:pt idx="43">
                  <c:v>25.026800000000001</c:v>
                </c:pt>
                <c:pt idx="44">
                  <c:v>25.027000000000001</c:v>
                </c:pt>
                <c:pt idx="45">
                  <c:v>25.027200000000001</c:v>
                </c:pt>
                <c:pt idx="46">
                  <c:v>25.0273</c:v>
                </c:pt>
                <c:pt idx="47">
                  <c:v>25.0273</c:v>
                </c:pt>
                <c:pt idx="48">
                  <c:v>25.0274</c:v>
                </c:pt>
                <c:pt idx="49">
                  <c:v>25.0274</c:v>
                </c:pt>
                <c:pt idx="50">
                  <c:v>25.0274</c:v>
                </c:pt>
                <c:pt idx="51">
                  <c:v>25.0274</c:v>
                </c:pt>
                <c:pt idx="52">
                  <c:v>25.0274</c:v>
                </c:pt>
                <c:pt idx="53">
                  <c:v>25.0273</c:v>
                </c:pt>
                <c:pt idx="54">
                  <c:v>25.027200000000001</c:v>
                </c:pt>
                <c:pt idx="55">
                  <c:v>25.027000000000001</c:v>
                </c:pt>
                <c:pt idx="56">
                  <c:v>25.026900000000001</c:v>
                </c:pt>
                <c:pt idx="57">
                  <c:v>25.026700000000002</c:v>
                </c:pt>
                <c:pt idx="58">
                  <c:v>25.026499999999999</c:v>
                </c:pt>
                <c:pt idx="59">
                  <c:v>25.026199999999999</c:v>
                </c:pt>
                <c:pt idx="60">
                  <c:v>25.0259</c:v>
                </c:pt>
                <c:pt idx="61">
                  <c:v>25.025700000000001</c:v>
                </c:pt>
                <c:pt idx="62">
                  <c:v>25.025300000000001</c:v>
                </c:pt>
                <c:pt idx="63">
                  <c:v>25.024999999999999</c:v>
                </c:pt>
                <c:pt idx="64">
                  <c:v>25.0246</c:v>
                </c:pt>
                <c:pt idx="65">
                  <c:v>25.0242</c:v>
                </c:pt>
                <c:pt idx="66">
                  <c:v>25.023800000000001</c:v>
                </c:pt>
                <c:pt idx="67">
                  <c:v>25.023299999999999</c:v>
                </c:pt>
                <c:pt idx="68">
                  <c:v>25.0229</c:v>
                </c:pt>
                <c:pt idx="69">
                  <c:v>25.022400000000001</c:v>
                </c:pt>
                <c:pt idx="70">
                  <c:v>25.021899999999999</c:v>
                </c:pt>
                <c:pt idx="71">
                  <c:v>25.0213</c:v>
                </c:pt>
                <c:pt idx="72">
                  <c:v>25.020800000000001</c:v>
                </c:pt>
                <c:pt idx="73">
                  <c:v>25.020199999999999</c:v>
                </c:pt>
                <c:pt idx="74">
                  <c:v>25.019600000000001</c:v>
                </c:pt>
                <c:pt idx="75">
                  <c:v>25.018999999999998</c:v>
                </c:pt>
                <c:pt idx="76">
                  <c:v>25.0183</c:v>
                </c:pt>
                <c:pt idx="77">
                  <c:v>25.017700000000001</c:v>
                </c:pt>
                <c:pt idx="78">
                  <c:v>25.016999999999999</c:v>
                </c:pt>
                <c:pt idx="79">
                  <c:v>25.016300000000001</c:v>
                </c:pt>
                <c:pt idx="80">
                  <c:v>25.015599999999999</c:v>
                </c:pt>
                <c:pt idx="81">
                  <c:v>25.014900000000001</c:v>
                </c:pt>
                <c:pt idx="82">
                  <c:v>25.014099999999999</c:v>
                </c:pt>
                <c:pt idx="83">
                  <c:v>25.013400000000001</c:v>
                </c:pt>
                <c:pt idx="84">
                  <c:v>25.012599999999999</c:v>
                </c:pt>
                <c:pt idx="85">
                  <c:v>25.011800000000001</c:v>
                </c:pt>
                <c:pt idx="86">
                  <c:v>25.010999999999999</c:v>
                </c:pt>
                <c:pt idx="87">
                  <c:v>25.010200000000001</c:v>
                </c:pt>
                <c:pt idx="88">
                  <c:v>25.009399999999999</c:v>
                </c:pt>
                <c:pt idx="89">
                  <c:v>25.008600000000001</c:v>
                </c:pt>
                <c:pt idx="90">
                  <c:v>25.0077</c:v>
                </c:pt>
                <c:pt idx="91">
                  <c:v>25.006900000000002</c:v>
                </c:pt>
                <c:pt idx="92">
                  <c:v>25.006</c:v>
                </c:pt>
                <c:pt idx="93">
                  <c:v>25.005199999999999</c:v>
                </c:pt>
                <c:pt idx="94">
                  <c:v>25.004300000000001</c:v>
                </c:pt>
                <c:pt idx="95">
                  <c:v>25.003499999999999</c:v>
                </c:pt>
                <c:pt idx="96">
                  <c:v>25.002600000000001</c:v>
                </c:pt>
                <c:pt idx="97">
                  <c:v>25.0017</c:v>
                </c:pt>
                <c:pt idx="98">
                  <c:v>25.000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1070-4B14-9975-FA2777AAC498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.000399999999999</c:v>
                </c:pt>
                <c:pt idx="2">
                  <c:v>25.000900000000001</c:v>
                </c:pt>
                <c:pt idx="3">
                  <c:v>25.001300000000001</c:v>
                </c:pt>
                <c:pt idx="4">
                  <c:v>25.0017</c:v>
                </c:pt>
                <c:pt idx="5">
                  <c:v>25.002199999999998</c:v>
                </c:pt>
                <c:pt idx="6">
                  <c:v>25.002600000000001</c:v>
                </c:pt>
                <c:pt idx="7">
                  <c:v>25.003</c:v>
                </c:pt>
                <c:pt idx="8">
                  <c:v>25.003399999999999</c:v>
                </c:pt>
                <c:pt idx="9">
                  <c:v>25.003799999999998</c:v>
                </c:pt>
                <c:pt idx="10">
                  <c:v>25.004300000000001</c:v>
                </c:pt>
                <c:pt idx="11">
                  <c:v>25.0047</c:v>
                </c:pt>
                <c:pt idx="12">
                  <c:v>25.005099999999999</c:v>
                </c:pt>
                <c:pt idx="13">
                  <c:v>25.005500000000001</c:v>
                </c:pt>
                <c:pt idx="14">
                  <c:v>25.0059</c:v>
                </c:pt>
                <c:pt idx="15">
                  <c:v>25.0063</c:v>
                </c:pt>
                <c:pt idx="16">
                  <c:v>25.006599999999999</c:v>
                </c:pt>
                <c:pt idx="17">
                  <c:v>25.007000000000001</c:v>
                </c:pt>
                <c:pt idx="18">
                  <c:v>25.007400000000001</c:v>
                </c:pt>
                <c:pt idx="19">
                  <c:v>25.0078</c:v>
                </c:pt>
                <c:pt idx="20">
                  <c:v>25.008099999999999</c:v>
                </c:pt>
                <c:pt idx="21">
                  <c:v>25.008500000000002</c:v>
                </c:pt>
                <c:pt idx="22">
                  <c:v>25.008800000000001</c:v>
                </c:pt>
                <c:pt idx="23">
                  <c:v>25.0091</c:v>
                </c:pt>
                <c:pt idx="24">
                  <c:v>25.009399999999999</c:v>
                </c:pt>
                <c:pt idx="25">
                  <c:v>25.009799999999998</c:v>
                </c:pt>
                <c:pt idx="26">
                  <c:v>25.010100000000001</c:v>
                </c:pt>
                <c:pt idx="27">
                  <c:v>25.010300000000001</c:v>
                </c:pt>
                <c:pt idx="28">
                  <c:v>25.0106</c:v>
                </c:pt>
                <c:pt idx="29">
                  <c:v>25.010899999999999</c:v>
                </c:pt>
                <c:pt idx="30">
                  <c:v>25.011199999999999</c:v>
                </c:pt>
                <c:pt idx="31">
                  <c:v>25.011399999999998</c:v>
                </c:pt>
                <c:pt idx="32">
                  <c:v>25.011600000000001</c:v>
                </c:pt>
                <c:pt idx="33">
                  <c:v>25.011900000000001</c:v>
                </c:pt>
                <c:pt idx="34">
                  <c:v>25.0121</c:v>
                </c:pt>
                <c:pt idx="35">
                  <c:v>25.0123</c:v>
                </c:pt>
                <c:pt idx="36">
                  <c:v>25.012499999999999</c:v>
                </c:pt>
                <c:pt idx="37">
                  <c:v>25.012599999999999</c:v>
                </c:pt>
                <c:pt idx="38">
                  <c:v>25.012799999999999</c:v>
                </c:pt>
                <c:pt idx="39">
                  <c:v>25.012899999999998</c:v>
                </c:pt>
                <c:pt idx="40">
                  <c:v>25.013100000000001</c:v>
                </c:pt>
                <c:pt idx="41">
                  <c:v>25.013200000000001</c:v>
                </c:pt>
                <c:pt idx="42">
                  <c:v>25.013300000000001</c:v>
                </c:pt>
                <c:pt idx="43">
                  <c:v>25.013400000000001</c:v>
                </c:pt>
                <c:pt idx="44">
                  <c:v>25.013500000000001</c:v>
                </c:pt>
                <c:pt idx="45">
                  <c:v>25.0136</c:v>
                </c:pt>
                <c:pt idx="46">
                  <c:v>25.0136</c:v>
                </c:pt>
                <c:pt idx="47">
                  <c:v>25.0137</c:v>
                </c:pt>
                <c:pt idx="48">
                  <c:v>25.0137</c:v>
                </c:pt>
                <c:pt idx="49">
                  <c:v>25.0137</c:v>
                </c:pt>
                <c:pt idx="50">
                  <c:v>25.0137</c:v>
                </c:pt>
                <c:pt idx="51">
                  <c:v>25.0137</c:v>
                </c:pt>
                <c:pt idx="52">
                  <c:v>25.0137</c:v>
                </c:pt>
                <c:pt idx="53">
                  <c:v>25.0136</c:v>
                </c:pt>
                <c:pt idx="54">
                  <c:v>25.0136</c:v>
                </c:pt>
                <c:pt idx="55">
                  <c:v>25.013500000000001</c:v>
                </c:pt>
                <c:pt idx="56">
                  <c:v>25.013400000000001</c:v>
                </c:pt>
                <c:pt idx="57">
                  <c:v>25.013300000000001</c:v>
                </c:pt>
                <c:pt idx="58">
                  <c:v>25.013200000000001</c:v>
                </c:pt>
                <c:pt idx="59">
                  <c:v>25.013100000000001</c:v>
                </c:pt>
                <c:pt idx="60">
                  <c:v>25.013000000000002</c:v>
                </c:pt>
                <c:pt idx="61">
                  <c:v>25.012799999999999</c:v>
                </c:pt>
                <c:pt idx="62">
                  <c:v>25.012699999999999</c:v>
                </c:pt>
                <c:pt idx="63">
                  <c:v>25.012499999999999</c:v>
                </c:pt>
                <c:pt idx="64">
                  <c:v>25.0123</c:v>
                </c:pt>
                <c:pt idx="65">
                  <c:v>25.0121</c:v>
                </c:pt>
                <c:pt idx="66">
                  <c:v>25.011900000000001</c:v>
                </c:pt>
                <c:pt idx="67">
                  <c:v>25.011700000000001</c:v>
                </c:pt>
                <c:pt idx="68">
                  <c:v>25.011399999999998</c:v>
                </c:pt>
                <c:pt idx="69">
                  <c:v>25.011199999999999</c:v>
                </c:pt>
                <c:pt idx="70">
                  <c:v>25.010899999999999</c:v>
                </c:pt>
                <c:pt idx="71">
                  <c:v>25.0107</c:v>
                </c:pt>
                <c:pt idx="72">
                  <c:v>25.010400000000001</c:v>
                </c:pt>
                <c:pt idx="73">
                  <c:v>25.010100000000001</c:v>
                </c:pt>
                <c:pt idx="74">
                  <c:v>25.009799999999998</c:v>
                </c:pt>
                <c:pt idx="75">
                  <c:v>25.009499999999999</c:v>
                </c:pt>
                <c:pt idx="76">
                  <c:v>25.0092</c:v>
                </c:pt>
                <c:pt idx="77">
                  <c:v>25.008800000000001</c:v>
                </c:pt>
                <c:pt idx="78">
                  <c:v>25.008500000000002</c:v>
                </c:pt>
                <c:pt idx="79">
                  <c:v>25.008099999999999</c:v>
                </c:pt>
                <c:pt idx="80">
                  <c:v>25.0078</c:v>
                </c:pt>
                <c:pt idx="81">
                  <c:v>25.007400000000001</c:v>
                </c:pt>
                <c:pt idx="82">
                  <c:v>25.007100000000001</c:v>
                </c:pt>
                <c:pt idx="83">
                  <c:v>25.006699999999999</c:v>
                </c:pt>
                <c:pt idx="84">
                  <c:v>25.0063</c:v>
                </c:pt>
                <c:pt idx="85">
                  <c:v>25.0059</c:v>
                </c:pt>
                <c:pt idx="86">
                  <c:v>25.005500000000001</c:v>
                </c:pt>
                <c:pt idx="87">
                  <c:v>25.005099999999999</c:v>
                </c:pt>
                <c:pt idx="88">
                  <c:v>25.0047</c:v>
                </c:pt>
                <c:pt idx="89">
                  <c:v>25.004300000000001</c:v>
                </c:pt>
                <c:pt idx="90">
                  <c:v>25.003900000000002</c:v>
                </c:pt>
                <c:pt idx="91">
                  <c:v>25.003399999999999</c:v>
                </c:pt>
                <c:pt idx="92">
                  <c:v>25.003</c:v>
                </c:pt>
                <c:pt idx="93">
                  <c:v>25.002600000000001</c:v>
                </c:pt>
                <c:pt idx="94">
                  <c:v>25.002199999999998</c:v>
                </c:pt>
                <c:pt idx="95">
                  <c:v>25.0017</c:v>
                </c:pt>
                <c:pt idx="96">
                  <c:v>25.001300000000001</c:v>
                </c:pt>
                <c:pt idx="97">
                  <c:v>25.000900000000001</c:v>
                </c:pt>
                <c:pt idx="98">
                  <c:v>25.000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1070-4B14-9975-FA2777AAC498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one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1070-4B14-9975-FA2777AAC498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1870485759"/>
        <c:axId val="1870525279"/>
        <c:axId val="1803583839"/>
      </c:surface3DChart>
      <c:catAx>
        <c:axId val="187048575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  <c:auto val="1"/>
        <c:lblAlgn val="ctr"/>
        <c:lblOffset val="100"/>
        <c:noMultiLvlLbl val="0"/>
      </c:catAx>
      <c:valAx>
        <c:axId val="187052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485759"/>
        <c:crosses val="autoZero"/>
        <c:crossBetween val="midCat"/>
      </c:valAx>
      <c:serAx>
        <c:axId val="180358383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70525279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解析解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20"/>
      <c:rotY val="5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1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val>
            <c:numRef>
              <c:f>'Problem two date(Analytical Sol'!$A$1:$CV$1</c:f>
              <c:numCache>
                <c:formatCode>General</c:formatCode>
                <c:ptCount val="100"/>
                <c:pt idx="0">
                  <c:v>2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</c:v>
                </c:pt>
                <c:pt idx="23">
                  <c:v>5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5</c:v>
                </c:pt>
                <c:pt idx="28">
                  <c:v>5</c:v>
                </c:pt>
                <c:pt idx="29">
                  <c:v>5</c:v>
                </c:pt>
                <c:pt idx="30">
                  <c:v>5</c:v>
                </c:pt>
                <c:pt idx="31">
                  <c:v>5</c:v>
                </c:pt>
                <c:pt idx="32">
                  <c:v>5</c:v>
                </c:pt>
                <c:pt idx="33">
                  <c:v>5</c:v>
                </c:pt>
                <c:pt idx="34">
                  <c:v>5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99F-4033-BE83-6EC4A9BFE3A5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val>
            <c:numRef>
              <c:f>'Problem two date(Analytical Sol'!$A$2:$CV$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99F-4033-BE83-6EC4A9BFE3A5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val>
            <c:numRef>
              <c:f>'Problem two date(Analytical Sol'!$A$3:$CV$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99F-4033-BE83-6EC4A9BFE3A5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val>
            <c:numRef>
              <c:f>'Problem two date(Analytical Sol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99F-4033-BE83-6EC4A9BFE3A5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val>
            <c:numRef>
              <c:f>'Problem two date(Analytical Sol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99F-4033-BE83-6EC4A9BFE3A5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val>
            <c:numRef>
              <c:f>'Problem two date(Analytical Sol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899F-4033-BE83-6EC4A9BFE3A5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99F-4033-BE83-6EC4A9BFE3A5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899F-4033-BE83-6EC4A9BFE3A5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899F-4033-BE83-6EC4A9BFE3A5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899F-4033-BE83-6EC4A9BFE3A5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899F-4033-BE83-6EC4A9BFE3A5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899F-4033-BE83-6EC4A9BFE3A5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899F-4033-BE83-6EC4A9BFE3A5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899F-4033-BE83-6EC4A9BFE3A5}"/>
            </c:ext>
          </c:extLst>
        </c:ser>
        <c:ser>
          <c:idx val="14"/>
          <c:order val="14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899F-4033-BE83-6EC4A9BFE3A5}"/>
            </c:ext>
          </c:extLst>
        </c:ser>
        <c:ser>
          <c:idx val="15"/>
          <c:order val="15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899F-4033-BE83-6EC4A9BFE3A5}"/>
            </c:ext>
          </c:extLst>
        </c:ser>
        <c:ser>
          <c:idx val="16"/>
          <c:order val="16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899F-4033-BE83-6EC4A9BFE3A5}"/>
            </c:ext>
          </c:extLst>
        </c:ser>
        <c:ser>
          <c:idx val="17"/>
          <c:order val="17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899F-4033-BE83-6EC4A9BFE3A5}"/>
            </c:ext>
          </c:extLst>
        </c:ser>
        <c:ser>
          <c:idx val="18"/>
          <c:order val="18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899F-4033-BE83-6EC4A9BFE3A5}"/>
            </c:ext>
          </c:extLst>
        </c:ser>
        <c:ser>
          <c:idx val="19"/>
          <c:order val="19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899F-4033-BE83-6EC4A9BFE3A5}"/>
            </c:ext>
          </c:extLst>
        </c:ser>
        <c:ser>
          <c:idx val="20"/>
          <c:order val="20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899F-4033-BE83-6EC4A9BFE3A5}"/>
            </c:ext>
          </c:extLst>
        </c:ser>
        <c:ser>
          <c:idx val="21"/>
          <c:order val="21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899F-4033-BE83-6EC4A9BFE3A5}"/>
            </c:ext>
          </c:extLst>
        </c:ser>
        <c:ser>
          <c:idx val="22"/>
          <c:order val="22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899F-4033-BE83-6EC4A9BFE3A5}"/>
            </c:ext>
          </c:extLst>
        </c:ser>
        <c:ser>
          <c:idx val="23"/>
          <c:order val="23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899F-4033-BE83-6EC4A9BFE3A5}"/>
            </c:ext>
          </c:extLst>
        </c:ser>
        <c:ser>
          <c:idx val="24"/>
          <c:order val="24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899F-4033-BE83-6EC4A9BFE3A5}"/>
            </c:ext>
          </c:extLst>
        </c:ser>
        <c:ser>
          <c:idx val="25"/>
          <c:order val="25"/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899F-4033-BE83-6EC4A9BFE3A5}"/>
            </c:ext>
          </c:extLst>
        </c:ser>
        <c:ser>
          <c:idx val="26"/>
          <c:order val="26"/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899F-4033-BE83-6EC4A9BFE3A5}"/>
            </c:ext>
          </c:extLst>
        </c:ser>
        <c:ser>
          <c:idx val="27"/>
          <c:order val="27"/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899F-4033-BE83-6EC4A9BFE3A5}"/>
            </c:ext>
          </c:extLst>
        </c:ser>
        <c:ser>
          <c:idx val="28"/>
          <c:order val="28"/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899F-4033-BE83-6EC4A9BFE3A5}"/>
            </c:ext>
          </c:extLst>
        </c:ser>
        <c:ser>
          <c:idx val="29"/>
          <c:order val="29"/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899F-4033-BE83-6EC4A9BFE3A5}"/>
            </c:ext>
          </c:extLst>
        </c:ser>
        <c:ser>
          <c:idx val="30"/>
          <c:order val="30"/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899F-4033-BE83-6EC4A9BFE3A5}"/>
            </c:ext>
          </c:extLst>
        </c:ser>
        <c:ser>
          <c:idx val="31"/>
          <c:order val="31"/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899F-4033-BE83-6EC4A9BFE3A5}"/>
            </c:ext>
          </c:extLst>
        </c:ser>
        <c:ser>
          <c:idx val="32"/>
          <c:order val="32"/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899F-4033-BE83-6EC4A9BFE3A5}"/>
            </c:ext>
          </c:extLst>
        </c:ser>
        <c:ser>
          <c:idx val="33"/>
          <c:order val="33"/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899F-4033-BE83-6EC4A9BFE3A5}"/>
            </c:ext>
          </c:extLst>
        </c:ser>
        <c:ser>
          <c:idx val="34"/>
          <c:order val="34"/>
          <c:spPr>
            <a:ln w="9525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899F-4033-BE83-6EC4A9BFE3A5}"/>
            </c:ext>
          </c:extLst>
        </c:ser>
        <c:ser>
          <c:idx val="35"/>
          <c:order val="35"/>
          <c:spPr>
            <a:ln w="9525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899F-4033-BE83-6EC4A9BFE3A5}"/>
            </c:ext>
          </c:extLst>
        </c:ser>
        <c:ser>
          <c:idx val="36"/>
          <c:order val="36"/>
          <c:spPr>
            <a:ln w="9525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899F-4033-BE83-6EC4A9BFE3A5}"/>
            </c:ext>
          </c:extLst>
        </c:ser>
        <c:ser>
          <c:idx val="37"/>
          <c:order val="37"/>
          <c:spPr>
            <a:ln w="9525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899F-4033-BE83-6EC4A9BFE3A5}"/>
            </c:ext>
          </c:extLst>
        </c:ser>
        <c:ser>
          <c:idx val="38"/>
          <c:order val="38"/>
          <c:spPr>
            <a:ln w="9525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899F-4033-BE83-6EC4A9BFE3A5}"/>
            </c:ext>
          </c:extLst>
        </c:ser>
        <c:ser>
          <c:idx val="39"/>
          <c:order val="39"/>
          <c:spPr>
            <a:ln w="9525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899F-4033-BE83-6EC4A9BFE3A5}"/>
            </c:ext>
          </c:extLst>
        </c:ser>
        <c:ser>
          <c:idx val="40"/>
          <c:order val="40"/>
          <c:spPr>
            <a:ln w="9525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899F-4033-BE83-6EC4A9BFE3A5}"/>
            </c:ext>
          </c:extLst>
        </c:ser>
        <c:ser>
          <c:idx val="41"/>
          <c:order val="41"/>
          <c:spPr>
            <a:ln w="9525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899F-4033-BE83-6EC4A9BFE3A5}"/>
            </c:ext>
          </c:extLst>
        </c:ser>
        <c:ser>
          <c:idx val="42"/>
          <c:order val="42"/>
          <c:spPr>
            <a:ln w="9525" cap="rnd">
              <a:solidFill>
                <a:schemeClr val="accent1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899F-4033-BE83-6EC4A9BFE3A5}"/>
            </c:ext>
          </c:extLst>
        </c:ser>
        <c:ser>
          <c:idx val="43"/>
          <c:order val="43"/>
          <c:spPr>
            <a:ln w="9525" cap="rnd">
              <a:solidFill>
                <a:schemeClr val="accent2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899F-4033-BE83-6EC4A9BFE3A5}"/>
            </c:ext>
          </c:extLst>
        </c:ser>
        <c:ser>
          <c:idx val="44"/>
          <c:order val="44"/>
          <c:spPr>
            <a:ln w="9525" cap="rnd">
              <a:solidFill>
                <a:schemeClr val="accent3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899F-4033-BE83-6EC4A9BFE3A5}"/>
            </c:ext>
          </c:extLst>
        </c:ser>
        <c:ser>
          <c:idx val="45"/>
          <c:order val="45"/>
          <c:spPr>
            <a:ln w="9525" cap="rnd">
              <a:solidFill>
                <a:schemeClr val="accent4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899F-4033-BE83-6EC4A9BFE3A5}"/>
            </c:ext>
          </c:extLst>
        </c:ser>
        <c:ser>
          <c:idx val="46"/>
          <c:order val="46"/>
          <c:spPr>
            <a:ln w="9525" cap="rnd">
              <a:solidFill>
                <a:schemeClr val="accent5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899F-4033-BE83-6EC4A9BFE3A5}"/>
            </c:ext>
          </c:extLst>
        </c:ser>
        <c:ser>
          <c:idx val="47"/>
          <c:order val="47"/>
          <c:spPr>
            <a:ln w="9525" cap="rnd">
              <a:solidFill>
                <a:schemeClr val="accent6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899F-4033-BE83-6EC4A9BFE3A5}"/>
            </c:ext>
          </c:extLst>
        </c:ser>
        <c:ser>
          <c:idx val="48"/>
          <c:order val="48"/>
          <c:spPr>
            <a:ln w="9525" cap="rnd">
              <a:solidFill>
                <a:schemeClr val="accent1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899F-4033-BE83-6EC4A9BFE3A5}"/>
            </c:ext>
          </c:extLst>
        </c:ser>
        <c:ser>
          <c:idx val="49"/>
          <c:order val="49"/>
          <c:spPr>
            <a:ln w="9525" cap="rnd">
              <a:solidFill>
                <a:schemeClr val="accent2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899F-4033-BE83-6EC4A9BFE3A5}"/>
            </c:ext>
          </c:extLst>
        </c:ser>
        <c:ser>
          <c:idx val="50"/>
          <c:order val="50"/>
          <c:spPr>
            <a:ln w="9525" cap="rnd">
              <a:solidFill>
                <a:schemeClr val="accent3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899F-4033-BE83-6EC4A9BFE3A5}"/>
            </c:ext>
          </c:extLst>
        </c:ser>
        <c:ser>
          <c:idx val="51"/>
          <c:order val="51"/>
          <c:spPr>
            <a:ln w="9525" cap="rnd">
              <a:solidFill>
                <a:schemeClr val="accent4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899F-4033-BE83-6EC4A9BFE3A5}"/>
            </c:ext>
          </c:extLst>
        </c:ser>
        <c:ser>
          <c:idx val="52"/>
          <c:order val="52"/>
          <c:spPr>
            <a:ln w="9525" cap="rnd">
              <a:solidFill>
                <a:schemeClr val="accent5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899F-4033-BE83-6EC4A9BFE3A5}"/>
            </c:ext>
          </c:extLst>
        </c:ser>
        <c:ser>
          <c:idx val="53"/>
          <c:order val="53"/>
          <c:spPr>
            <a:ln w="9525" cap="rnd">
              <a:solidFill>
                <a:schemeClr val="accent6">
                  <a:lumMod val="50000"/>
                  <a:lumOff val="50000"/>
                </a:schemeClr>
              </a:solidFill>
              <a:round/>
            </a:ln>
            <a:effectLst/>
          </c:spPr>
          <c:val>
            <c:numRef>
              <c:f>'Problem two date(Analytical Sol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899F-4033-BE83-6EC4A9BFE3A5}"/>
            </c:ext>
          </c:extLst>
        </c:ser>
        <c:ser>
          <c:idx val="54"/>
          <c:order val="54"/>
          <c:spPr>
            <a:ln w="9525" cap="rnd">
              <a:solidFill>
                <a:schemeClr val="accent1"/>
              </a:solidFill>
              <a:round/>
            </a:ln>
            <a:effectLst/>
          </c:spPr>
          <c:val>
            <c:numRef>
              <c:f>'Problem two date(Analytical Sol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899F-4033-BE83-6EC4A9BFE3A5}"/>
            </c:ext>
          </c:extLst>
        </c:ser>
        <c:ser>
          <c:idx val="55"/>
          <c:order val="55"/>
          <c:spPr>
            <a:ln w="9525" cap="rnd">
              <a:solidFill>
                <a:schemeClr val="accent2"/>
              </a:solidFill>
              <a:round/>
            </a:ln>
            <a:effectLst/>
          </c:spPr>
          <c:val>
            <c:numRef>
              <c:f>'Problem two date(Analytical Sol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899F-4033-BE83-6EC4A9BFE3A5}"/>
            </c:ext>
          </c:extLst>
        </c:ser>
        <c:ser>
          <c:idx val="56"/>
          <c:order val="56"/>
          <c:spPr>
            <a:ln w="9525" cap="rnd">
              <a:solidFill>
                <a:schemeClr val="accent3"/>
              </a:solidFill>
              <a:round/>
            </a:ln>
            <a:effectLst/>
          </c:spPr>
          <c:val>
            <c:numRef>
              <c:f>'Problem two date(Analytical Sol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899F-4033-BE83-6EC4A9BFE3A5}"/>
            </c:ext>
          </c:extLst>
        </c:ser>
        <c:ser>
          <c:idx val="57"/>
          <c:order val="57"/>
          <c:spPr>
            <a:ln w="9525" cap="rnd">
              <a:solidFill>
                <a:schemeClr val="accent4"/>
              </a:solidFill>
              <a:round/>
            </a:ln>
            <a:effectLst/>
          </c:spPr>
          <c:val>
            <c:numRef>
              <c:f>'Problem two date(Analytical Sol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899F-4033-BE83-6EC4A9BFE3A5}"/>
            </c:ext>
          </c:extLst>
        </c:ser>
        <c:ser>
          <c:idx val="58"/>
          <c:order val="58"/>
          <c:spPr>
            <a:ln w="9525" cap="rnd">
              <a:solidFill>
                <a:schemeClr val="accent5"/>
              </a:solidFill>
              <a:round/>
            </a:ln>
            <a:effectLst/>
          </c:spPr>
          <c:val>
            <c:numRef>
              <c:f>'Problem two date(Analytical Sol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899F-4033-BE83-6EC4A9BFE3A5}"/>
            </c:ext>
          </c:extLst>
        </c:ser>
        <c:ser>
          <c:idx val="59"/>
          <c:order val="59"/>
          <c:spPr>
            <a:ln w="9525" cap="rnd">
              <a:solidFill>
                <a:schemeClr val="accent6"/>
              </a:solidFill>
              <a:round/>
            </a:ln>
            <a:effectLst/>
          </c:spPr>
          <c:val>
            <c:numRef>
              <c:f>'Problem two date(Analytical Sol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899F-4033-BE83-6EC4A9BFE3A5}"/>
            </c:ext>
          </c:extLst>
        </c:ser>
        <c:ser>
          <c:idx val="60"/>
          <c:order val="60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899F-4033-BE83-6EC4A9BFE3A5}"/>
            </c:ext>
          </c:extLst>
        </c:ser>
        <c:ser>
          <c:idx val="61"/>
          <c:order val="61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899F-4033-BE83-6EC4A9BFE3A5}"/>
            </c:ext>
          </c:extLst>
        </c:ser>
        <c:ser>
          <c:idx val="62"/>
          <c:order val="62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899F-4033-BE83-6EC4A9BFE3A5}"/>
            </c:ext>
          </c:extLst>
        </c:ser>
        <c:ser>
          <c:idx val="63"/>
          <c:order val="63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899F-4033-BE83-6EC4A9BFE3A5}"/>
            </c:ext>
          </c:extLst>
        </c:ser>
        <c:ser>
          <c:idx val="64"/>
          <c:order val="64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899F-4033-BE83-6EC4A9BFE3A5}"/>
            </c:ext>
          </c:extLst>
        </c:ser>
        <c:ser>
          <c:idx val="65"/>
          <c:order val="65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val>
            <c:numRef>
              <c:f>'Problem two date(Analytical Sol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899F-4033-BE83-6EC4A9BFE3A5}"/>
            </c:ext>
          </c:extLst>
        </c:ser>
        <c:ser>
          <c:idx val="66"/>
          <c:order val="66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899F-4033-BE83-6EC4A9BFE3A5}"/>
            </c:ext>
          </c:extLst>
        </c:ser>
        <c:ser>
          <c:idx val="67"/>
          <c:order val="67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899F-4033-BE83-6EC4A9BFE3A5}"/>
            </c:ext>
          </c:extLst>
        </c:ser>
        <c:ser>
          <c:idx val="68"/>
          <c:order val="68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899F-4033-BE83-6EC4A9BFE3A5}"/>
            </c:ext>
          </c:extLst>
        </c:ser>
        <c:ser>
          <c:idx val="69"/>
          <c:order val="69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899F-4033-BE83-6EC4A9BFE3A5}"/>
            </c:ext>
          </c:extLst>
        </c:ser>
        <c:ser>
          <c:idx val="70"/>
          <c:order val="70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899F-4033-BE83-6EC4A9BFE3A5}"/>
            </c:ext>
          </c:extLst>
        </c:ser>
        <c:ser>
          <c:idx val="71"/>
          <c:order val="71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val>
            <c:numRef>
              <c:f>'Problem two date(Analytical Sol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899F-4033-BE83-6EC4A9BFE3A5}"/>
            </c:ext>
          </c:extLst>
        </c:ser>
        <c:ser>
          <c:idx val="72"/>
          <c:order val="72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899F-4033-BE83-6EC4A9BFE3A5}"/>
            </c:ext>
          </c:extLst>
        </c:ser>
        <c:ser>
          <c:idx val="73"/>
          <c:order val="73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899F-4033-BE83-6EC4A9BFE3A5}"/>
            </c:ext>
          </c:extLst>
        </c:ser>
        <c:ser>
          <c:idx val="74"/>
          <c:order val="74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899F-4033-BE83-6EC4A9BFE3A5}"/>
            </c:ext>
          </c:extLst>
        </c:ser>
        <c:ser>
          <c:idx val="75"/>
          <c:order val="75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899F-4033-BE83-6EC4A9BFE3A5}"/>
            </c:ext>
          </c:extLst>
        </c:ser>
        <c:ser>
          <c:idx val="76"/>
          <c:order val="76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899F-4033-BE83-6EC4A9BFE3A5}"/>
            </c:ext>
          </c:extLst>
        </c:ser>
        <c:ser>
          <c:idx val="77"/>
          <c:order val="77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val>
            <c:numRef>
              <c:f>'Problem two date(Analytical Sol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899F-4033-BE83-6EC4A9BFE3A5}"/>
            </c:ext>
          </c:extLst>
        </c:ser>
        <c:ser>
          <c:idx val="78"/>
          <c:order val="78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899F-4033-BE83-6EC4A9BFE3A5}"/>
            </c:ext>
          </c:extLst>
        </c:ser>
        <c:ser>
          <c:idx val="79"/>
          <c:order val="79"/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899F-4033-BE83-6EC4A9BFE3A5}"/>
            </c:ext>
          </c:extLst>
        </c:ser>
        <c:ser>
          <c:idx val="80"/>
          <c:order val="80"/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899F-4033-BE83-6EC4A9BFE3A5}"/>
            </c:ext>
          </c:extLst>
        </c:ser>
        <c:ser>
          <c:idx val="81"/>
          <c:order val="81"/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899F-4033-BE83-6EC4A9BFE3A5}"/>
            </c:ext>
          </c:extLst>
        </c:ser>
        <c:ser>
          <c:idx val="82"/>
          <c:order val="82"/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899F-4033-BE83-6EC4A9BFE3A5}"/>
            </c:ext>
          </c:extLst>
        </c:ser>
        <c:ser>
          <c:idx val="83"/>
          <c:order val="83"/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val>
            <c:numRef>
              <c:f>'Problem two date(Analytical Sol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899F-4033-BE83-6EC4A9BFE3A5}"/>
            </c:ext>
          </c:extLst>
        </c:ser>
        <c:ser>
          <c:idx val="84"/>
          <c:order val="84"/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899F-4033-BE83-6EC4A9BFE3A5}"/>
            </c:ext>
          </c:extLst>
        </c:ser>
        <c:ser>
          <c:idx val="85"/>
          <c:order val="85"/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899F-4033-BE83-6EC4A9BFE3A5}"/>
            </c:ext>
          </c:extLst>
        </c:ser>
        <c:ser>
          <c:idx val="86"/>
          <c:order val="86"/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899F-4033-BE83-6EC4A9BFE3A5}"/>
            </c:ext>
          </c:extLst>
        </c:ser>
        <c:ser>
          <c:idx val="87"/>
          <c:order val="87"/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899F-4033-BE83-6EC4A9BFE3A5}"/>
            </c:ext>
          </c:extLst>
        </c:ser>
        <c:ser>
          <c:idx val="88"/>
          <c:order val="88"/>
          <c:spPr>
            <a:ln w="9525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899F-4033-BE83-6EC4A9BFE3A5}"/>
            </c:ext>
          </c:extLst>
        </c:ser>
        <c:ser>
          <c:idx val="89"/>
          <c:order val="89"/>
          <c:spPr>
            <a:ln w="9525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val>
            <c:numRef>
              <c:f>'Problem two date(Analytical Sol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899F-4033-BE83-6EC4A9BFE3A5}"/>
            </c:ext>
          </c:extLst>
        </c:ser>
        <c:ser>
          <c:idx val="90"/>
          <c:order val="90"/>
          <c:spPr>
            <a:ln w="9525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899F-4033-BE83-6EC4A9BFE3A5}"/>
            </c:ext>
          </c:extLst>
        </c:ser>
        <c:ser>
          <c:idx val="91"/>
          <c:order val="91"/>
          <c:spPr>
            <a:ln w="9525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899F-4033-BE83-6EC4A9BFE3A5}"/>
            </c:ext>
          </c:extLst>
        </c:ser>
        <c:ser>
          <c:idx val="92"/>
          <c:order val="92"/>
          <c:spPr>
            <a:ln w="9525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899F-4033-BE83-6EC4A9BFE3A5}"/>
            </c:ext>
          </c:extLst>
        </c:ser>
        <c:ser>
          <c:idx val="93"/>
          <c:order val="93"/>
          <c:spPr>
            <a:ln w="9525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899F-4033-BE83-6EC4A9BFE3A5}"/>
            </c:ext>
          </c:extLst>
        </c:ser>
        <c:ser>
          <c:idx val="94"/>
          <c:order val="94"/>
          <c:spPr>
            <a:ln w="9525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899F-4033-BE83-6EC4A9BFE3A5}"/>
            </c:ext>
          </c:extLst>
        </c:ser>
        <c:ser>
          <c:idx val="95"/>
          <c:order val="95"/>
          <c:spPr>
            <a:ln w="9525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val>
            <c:numRef>
              <c:f>'Problem two date(Analytical Sol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899F-4033-BE83-6EC4A9BFE3A5}"/>
            </c:ext>
          </c:extLst>
        </c:ser>
        <c:ser>
          <c:idx val="96"/>
          <c:order val="96"/>
          <c:spPr>
            <a:ln w="9525" cap="rnd">
              <a:solidFill>
                <a:schemeClr val="accent1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899F-4033-BE83-6EC4A9BFE3A5}"/>
            </c:ext>
          </c:extLst>
        </c:ser>
        <c:ser>
          <c:idx val="97"/>
          <c:order val="97"/>
          <c:spPr>
            <a:ln w="9525" cap="rnd">
              <a:solidFill>
                <a:schemeClr val="accent2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899F-4033-BE83-6EC4A9BFE3A5}"/>
            </c:ext>
          </c:extLst>
        </c:ser>
        <c:ser>
          <c:idx val="98"/>
          <c:order val="98"/>
          <c:spPr>
            <a:ln w="9525" cap="rnd">
              <a:solidFill>
                <a:schemeClr val="accent3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899F-4033-BE83-6EC4A9BFE3A5}"/>
            </c:ext>
          </c:extLst>
        </c:ser>
        <c:ser>
          <c:idx val="99"/>
          <c:order val="99"/>
          <c:spPr>
            <a:ln w="9525" cap="rnd">
              <a:solidFill>
                <a:schemeClr val="accent4">
                  <a:lumMod val="70000"/>
                </a:schemeClr>
              </a:solidFill>
              <a:round/>
            </a:ln>
            <a:effectLst/>
          </c:spPr>
          <c:val>
            <c:numRef>
              <c:f>'Problem two date(Analytical Sol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899F-4033-BE83-6EC4A9BFE3A5}"/>
            </c:ext>
          </c:extLst>
        </c:ser>
        <c:bandFmts>
          <c:bandFmt>
            <c:idx val="0"/>
            <c:spPr>
              <a:ln w="9525" cap="rnd">
                <a:solidFill>
                  <a:schemeClr val="accent1"/>
                </a:solidFill>
                <a:round/>
              </a:ln>
              <a:effectLst/>
            </c:spPr>
          </c:bandFmt>
          <c:bandFmt>
            <c:idx val="1"/>
            <c:spPr>
              <a:ln w="9525" cap="rnd">
                <a:solidFill>
                  <a:schemeClr val="accent2"/>
                </a:solidFill>
                <a:round/>
              </a:ln>
              <a:effectLst/>
            </c:spPr>
          </c:bandFmt>
          <c:bandFmt>
            <c:idx val="2"/>
            <c:spPr>
              <a:ln w="9525" cap="rnd">
                <a:solidFill>
                  <a:schemeClr val="accent3"/>
                </a:solidFill>
                <a:round/>
              </a:ln>
              <a:effectLst/>
            </c:spPr>
          </c:bandFmt>
          <c:bandFmt>
            <c:idx val="3"/>
            <c:spPr>
              <a:ln w="9525" cap="rnd">
                <a:solidFill>
                  <a:schemeClr val="accent4"/>
                </a:solidFill>
                <a:round/>
              </a:ln>
              <a:effectLst/>
            </c:spPr>
          </c:bandFmt>
          <c:bandFmt>
            <c:idx val="4"/>
            <c:spPr>
              <a:ln w="9525" cap="rnd">
                <a:solidFill>
                  <a:schemeClr val="accent5"/>
                </a:solidFill>
                <a:round/>
              </a:ln>
              <a:effectLst/>
            </c:spPr>
          </c:bandFmt>
          <c:bandFmt>
            <c:idx val="5"/>
            <c:spPr>
              <a:ln w="9525" cap="rnd">
                <a:solidFill>
                  <a:schemeClr val="accent6"/>
                </a:solidFill>
                <a:round/>
              </a:ln>
              <a:effectLst/>
            </c:spPr>
          </c:bandFmt>
          <c:bandFmt>
            <c:idx val="6"/>
            <c:spPr>
              <a:ln w="9525" cap="rnd">
                <a:solidFill>
                  <a:schemeClr val="accent1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7"/>
            <c:spPr>
              <a:ln w="9525" cap="rnd">
                <a:solidFill>
                  <a:schemeClr val="accent2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8"/>
            <c:spPr>
              <a:ln w="9525" cap="rnd">
                <a:solidFill>
                  <a:schemeClr val="accent3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9"/>
            <c:spPr>
              <a:ln w="9525" cap="rnd">
                <a:solidFill>
                  <a:schemeClr val="accent4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0"/>
            <c:spPr>
              <a:ln w="9525" cap="rnd">
                <a:solidFill>
                  <a:schemeClr val="accent5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1"/>
            <c:spPr>
              <a:ln w="9525" cap="rnd">
                <a:solidFill>
                  <a:schemeClr val="accent6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2"/>
            <c:spPr>
              <a:ln w="9525" cap="rnd">
                <a:solidFill>
                  <a:schemeClr val="accent1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  <c:bandFmt>
            <c:idx val="13"/>
            <c:spPr>
              <a:ln w="9525" cap="rnd">
                <a:solidFill>
                  <a:schemeClr val="accent2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  <c:bandFmt>
            <c:idx val="14"/>
            <c:spPr>
              <a:ln w="9525" cap="rnd">
                <a:solidFill>
                  <a:schemeClr val="accent3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</c:bandFmts>
        <c:axId val="934242816"/>
        <c:axId val="934246560"/>
        <c:axId val="943063600"/>
      </c:surface3DChart>
      <c:catAx>
        <c:axId val="93424281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33301443569553807"/>
              <c:y val="0.57197069116360455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4246560"/>
        <c:crosses val="autoZero"/>
        <c:auto val="1"/>
        <c:lblAlgn val="ctr"/>
        <c:lblOffset val="100"/>
        <c:noMultiLvlLbl val="0"/>
      </c:catAx>
      <c:valAx>
        <c:axId val="934246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4242816"/>
        <c:crosses val="autoZero"/>
        <c:crossBetween val="midCat"/>
      </c:valAx>
      <c:serAx>
        <c:axId val="943063600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66209776902887141"/>
              <c:y val="0.65361402741324004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34246560"/>
        <c:crosses val="autoZero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 altLang="en-US"/>
              <a:t>数值解</a:t>
            </a:r>
            <a:endParaRPr lang="zh-CN"/>
          </a:p>
        </c:rich>
      </c:tx>
      <c:overlay val="0"/>
      <c:spPr>
        <a:noFill/>
        <a:ln>
          <a:noFill/>
        </a:ln>
        <a:effectLst/>
      </c:spPr>
    </c:title>
    <c:autoTitleDeleted val="0"/>
    <c:view3D>
      <c:rotX val="10"/>
      <c:rotY val="29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</c:spPr>
    </c:sideWall>
    <c:backWall>
      <c:thickness val="0"/>
      <c:spPr>
        <a:noFill/>
        <a:ln>
          <a:noFill/>
        </a:ln>
        <a:effectLst/>
      </c:spPr>
    </c:backWall>
    <c:plotArea>
      <c:layout/>
      <c:surface3DChart>
        <c:wireframe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:$CV$1</c:f>
              <c:numCache>
                <c:formatCode>General</c:formatCode>
                <c:ptCount val="10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</c:v>
                </c:pt>
                <c:pt idx="23">
                  <c:v>5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5</c:v>
                </c:pt>
                <c:pt idx="28">
                  <c:v>5</c:v>
                </c:pt>
                <c:pt idx="29">
                  <c:v>5</c:v>
                </c:pt>
                <c:pt idx="30">
                  <c:v>5</c:v>
                </c:pt>
                <c:pt idx="31">
                  <c:v>5</c:v>
                </c:pt>
                <c:pt idx="32">
                  <c:v>5</c:v>
                </c:pt>
                <c:pt idx="33">
                  <c:v>5</c:v>
                </c:pt>
                <c:pt idx="34">
                  <c:v>5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0C6-4178-80DE-CF159D6868E7}"/>
            </c:ext>
          </c:extLst>
        </c:ser>
        <c:ser>
          <c:idx val="1"/>
          <c:order val="1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:$CV$2</c:f>
              <c:numCache>
                <c:formatCode>General</c:formatCode>
                <c:ptCount val="100"/>
                <c:pt idx="0">
                  <c:v>25</c:v>
                </c:pt>
                <c:pt idx="1">
                  <c:v>15.0022</c:v>
                </c:pt>
                <c:pt idx="2">
                  <c:v>11.051399999999999</c:v>
                </c:pt>
                <c:pt idx="3">
                  <c:v>9.1944800000000004</c:v>
                </c:pt>
                <c:pt idx="4">
                  <c:v>8.1788399999999992</c:v>
                </c:pt>
                <c:pt idx="5">
                  <c:v>7.5536899999999996</c:v>
                </c:pt>
                <c:pt idx="6">
                  <c:v>7.1340199999999996</c:v>
                </c:pt>
                <c:pt idx="7">
                  <c:v>6.8339600000000003</c:v>
                </c:pt>
                <c:pt idx="8">
                  <c:v>6.6091899999999999</c:v>
                </c:pt>
                <c:pt idx="9">
                  <c:v>6.4347799999999999</c:v>
                </c:pt>
                <c:pt idx="10">
                  <c:v>6.2956700000000003</c:v>
                </c:pt>
                <c:pt idx="11">
                  <c:v>6.1822699999999999</c:v>
                </c:pt>
                <c:pt idx="12">
                  <c:v>6.0881600000000002</c:v>
                </c:pt>
                <c:pt idx="13">
                  <c:v>6.0088999999999997</c:v>
                </c:pt>
                <c:pt idx="14">
                  <c:v>5.9413200000000002</c:v>
                </c:pt>
                <c:pt idx="15">
                  <c:v>5.8830799999999996</c:v>
                </c:pt>
                <c:pt idx="16">
                  <c:v>5.8324400000000001</c:v>
                </c:pt>
                <c:pt idx="17">
                  <c:v>5.7880599999999998</c:v>
                </c:pt>
                <c:pt idx="18">
                  <c:v>5.74892</c:v>
                </c:pt>
                <c:pt idx="19">
                  <c:v>5.7141799999999998</c:v>
                </c:pt>
                <c:pt idx="20">
                  <c:v>5.6831899999999997</c:v>
                </c:pt>
                <c:pt idx="21">
                  <c:v>5.65543</c:v>
                </c:pt>
                <c:pt idx="22">
                  <c:v>5.6304600000000002</c:v>
                </c:pt>
                <c:pt idx="23">
                  <c:v>5.60792</c:v>
                </c:pt>
                <c:pt idx="24">
                  <c:v>5.5875199999999996</c:v>
                </c:pt>
                <c:pt idx="25">
                  <c:v>5.5690099999999996</c:v>
                </c:pt>
                <c:pt idx="26">
                  <c:v>5.5521799999999999</c:v>
                </c:pt>
                <c:pt idx="27">
                  <c:v>5.5368399999999998</c:v>
                </c:pt>
                <c:pt idx="28">
                  <c:v>5.52285</c:v>
                </c:pt>
                <c:pt idx="29">
                  <c:v>5.5100800000000003</c:v>
                </c:pt>
                <c:pt idx="30">
                  <c:v>5.4984099999999998</c:v>
                </c:pt>
                <c:pt idx="31">
                  <c:v>5.4877399999999996</c:v>
                </c:pt>
                <c:pt idx="32">
                  <c:v>5.4779900000000001</c:v>
                </c:pt>
                <c:pt idx="33">
                  <c:v>5.4690899999999996</c:v>
                </c:pt>
                <c:pt idx="34">
                  <c:v>5.4609699999999997</c:v>
                </c:pt>
                <c:pt idx="35">
                  <c:v>5.4535799999999997</c:v>
                </c:pt>
                <c:pt idx="36">
                  <c:v>5.4468500000000004</c:v>
                </c:pt>
                <c:pt idx="37">
                  <c:v>5.4407699999999997</c:v>
                </c:pt>
                <c:pt idx="38">
                  <c:v>5.43527</c:v>
                </c:pt>
                <c:pt idx="39">
                  <c:v>5.4303299999999997</c:v>
                </c:pt>
                <c:pt idx="40">
                  <c:v>5.4259300000000001</c:v>
                </c:pt>
                <c:pt idx="41">
                  <c:v>5.4220300000000003</c:v>
                </c:pt>
                <c:pt idx="42">
                  <c:v>5.4186199999999998</c:v>
                </c:pt>
                <c:pt idx="43">
                  <c:v>5.4156700000000004</c:v>
                </c:pt>
                <c:pt idx="44">
                  <c:v>5.41317</c:v>
                </c:pt>
                <c:pt idx="45">
                  <c:v>5.4111099999999999</c:v>
                </c:pt>
                <c:pt idx="46">
                  <c:v>5.4094699999999998</c:v>
                </c:pt>
                <c:pt idx="47">
                  <c:v>5.4082499999999998</c:v>
                </c:pt>
                <c:pt idx="48">
                  <c:v>5.4074400000000002</c:v>
                </c:pt>
                <c:pt idx="49">
                  <c:v>5.4070299999999998</c:v>
                </c:pt>
                <c:pt idx="50">
                  <c:v>5.4070299999999998</c:v>
                </c:pt>
                <c:pt idx="51">
                  <c:v>5.4074400000000002</c:v>
                </c:pt>
                <c:pt idx="52">
                  <c:v>5.4082499999999998</c:v>
                </c:pt>
                <c:pt idx="53">
                  <c:v>5.4094699999999998</c:v>
                </c:pt>
                <c:pt idx="54">
                  <c:v>5.4111099999999999</c:v>
                </c:pt>
                <c:pt idx="55">
                  <c:v>5.41317</c:v>
                </c:pt>
                <c:pt idx="56">
                  <c:v>5.4156700000000004</c:v>
                </c:pt>
                <c:pt idx="57">
                  <c:v>5.4186199999999998</c:v>
                </c:pt>
                <c:pt idx="58">
                  <c:v>5.4220300000000003</c:v>
                </c:pt>
                <c:pt idx="59">
                  <c:v>5.4259300000000001</c:v>
                </c:pt>
                <c:pt idx="60">
                  <c:v>5.4303400000000002</c:v>
                </c:pt>
                <c:pt idx="61">
                  <c:v>5.43527</c:v>
                </c:pt>
                <c:pt idx="62">
                  <c:v>5.4407699999999997</c:v>
                </c:pt>
                <c:pt idx="63">
                  <c:v>5.44686</c:v>
                </c:pt>
                <c:pt idx="64">
                  <c:v>5.4535799999999997</c:v>
                </c:pt>
                <c:pt idx="65">
                  <c:v>5.4609699999999997</c:v>
                </c:pt>
                <c:pt idx="66">
                  <c:v>5.4690899999999996</c:v>
                </c:pt>
                <c:pt idx="67">
                  <c:v>5.4779900000000001</c:v>
                </c:pt>
                <c:pt idx="68">
                  <c:v>5.4877399999999996</c:v>
                </c:pt>
                <c:pt idx="69">
                  <c:v>5.4984099999999998</c:v>
                </c:pt>
                <c:pt idx="70">
                  <c:v>5.5100800000000003</c:v>
                </c:pt>
                <c:pt idx="71">
                  <c:v>5.52285</c:v>
                </c:pt>
                <c:pt idx="72">
                  <c:v>5.5368399999999998</c:v>
                </c:pt>
                <c:pt idx="73">
                  <c:v>5.5521799999999999</c:v>
                </c:pt>
                <c:pt idx="74">
                  <c:v>5.5690099999999996</c:v>
                </c:pt>
                <c:pt idx="75">
                  <c:v>5.5875300000000001</c:v>
                </c:pt>
                <c:pt idx="76">
                  <c:v>5.6079299999999996</c:v>
                </c:pt>
                <c:pt idx="77">
                  <c:v>5.6304600000000002</c:v>
                </c:pt>
                <c:pt idx="78">
                  <c:v>5.65543</c:v>
                </c:pt>
                <c:pt idx="79">
                  <c:v>5.6831899999999997</c:v>
                </c:pt>
                <c:pt idx="80">
                  <c:v>5.7141799999999998</c:v>
                </c:pt>
                <c:pt idx="81">
                  <c:v>5.74892</c:v>
                </c:pt>
                <c:pt idx="82">
                  <c:v>5.7880700000000003</c:v>
                </c:pt>
                <c:pt idx="83">
                  <c:v>5.8324400000000001</c:v>
                </c:pt>
                <c:pt idx="84">
                  <c:v>5.8830799999999996</c:v>
                </c:pt>
                <c:pt idx="85">
                  <c:v>5.9413200000000002</c:v>
                </c:pt>
                <c:pt idx="86">
                  <c:v>6.0089100000000002</c:v>
                </c:pt>
                <c:pt idx="87">
                  <c:v>6.0881699999999999</c:v>
                </c:pt>
                <c:pt idx="88">
                  <c:v>6.1822699999999999</c:v>
                </c:pt>
                <c:pt idx="89">
                  <c:v>6.2956799999999999</c:v>
                </c:pt>
                <c:pt idx="90">
                  <c:v>6.4347799999999999</c:v>
                </c:pt>
                <c:pt idx="91">
                  <c:v>6.6091899999999999</c:v>
                </c:pt>
                <c:pt idx="92">
                  <c:v>6.8339600000000003</c:v>
                </c:pt>
                <c:pt idx="93">
                  <c:v>7.1340199999999996</c:v>
                </c:pt>
                <c:pt idx="94">
                  <c:v>7.5536899999999996</c:v>
                </c:pt>
                <c:pt idx="95">
                  <c:v>8.1788399999999992</c:v>
                </c:pt>
                <c:pt idx="96">
                  <c:v>9.1944800000000004</c:v>
                </c:pt>
                <c:pt idx="97">
                  <c:v>11.051399999999999</c:v>
                </c:pt>
                <c:pt idx="98">
                  <c:v>15.002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0C6-4178-80DE-CF159D6868E7}"/>
            </c:ext>
          </c:extLst>
        </c:ser>
        <c:ser>
          <c:idx val="2"/>
          <c:order val="2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:$CV$3</c:f>
              <c:numCache>
                <c:formatCode>General</c:formatCode>
                <c:ptCount val="100"/>
                <c:pt idx="0">
                  <c:v>25</c:v>
                </c:pt>
                <c:pt idx="1">
                  <c:v>18.9575</c:v>
                </c:pt>
                <c:pt idx="2">
                  <c:v>15.008900000000001</c:v>
                </c:pt>
                <c:pt idx="3">
                  <c:v>12.547700000000001</c:v>
                </c:pt>
                <c:pt idx="4">
                  <c:v>10.9672</c:v>
                </c:pt>
                <c:pt idx="5">
                  <c:v>9.9019200000000005</c:v>
                </c:pt>
                <c:pt idx="6">
                  <c:v>9.1484400000000008</c:v>
                </c:pt>
                <c:pt idx="7">
                  <c:v>8.5926200000000001</c:v>
                </c:pt>
                <c:pt idx="8">
                  <c:v>8.1680200000000003</c:v>
                </c:pt>
                <c:pt idx="9">
                  <c:v>7.8342499999999999</c:v>
                </c:pt>
                <c:pt idx="10">
                  <c:v>7.5656400000000001</c:v>
                </c:pt>
                <c:pt idx="11">
                  <c:v>7.3452599999999997</c:v>
                </c:pt>
                <c:pt idx="12">
                  <c:v>7.1614800000000001</c:v>
                </c:pt>
                <c:pt idx="13">
                  <c:v>7.0061299999999997</c:v>
                </c:pt>
                <c:pt idx="14">
                  <c:v>6.8732899999999999</c:v>
                </c:pt>
                <c:pt idx="15">
                  <c:v>6.7585600000000001</c:v>
                </c:pt>
                <c:pt idx="16">
                  <c:v>6.6586100000000004</c:v>
                </c:pt>
                <c:pt idx="17">
                  <c:v>6.5709</c:v>
                </c:pt>
                <c:pt idx="18">
                  <c:v>6.49343</c:v>
                </c:pt>
                <c:pt idx="19">
                  <c:v>6.4245999999999999</c:v>
                </c:pt>
                <c:pt idx="20">
                  <c:v>6.3631599999999997</c:v>
                </c:pt>
                <c:pt idx="21">
                  <c:v>6.3080699999999998</c:v>
                </c:pt>
                <c:pt idx="22">
                  <c:v>6.2584900000000001</c:v>
                </c:pt>
                <c:pt idx="23">
                  <c:v>6.2137099999999998</c:v>
                </c:pt>
                <c:pt idx="24">
                  <c:v>6.1731600000000002</c:v>
                </c:pt>
                <c:pt idx="25">
                  <c:v>6.1363500000000002</c:v>
                </c:pt>
                <c:pt idx="26">
                  <c:v>6.1028599999999997</c:v>
                </c:pt>
                <c:pt idx="27">
                  <c:v>6.0723399999999996</c:v>
                </c:pt>
                <c:pt idx="28">
                  <c:v>6.0444899999999997</c:v>
                </c:pt>
                <c:pt idx="29">
                  <c:v>6.01905</c:v>
                </c:pt>
                <c:pt idx="30">
                  <c:v>5.9958099999999996</c:v>
                </c:pt>
                <c:pt idx="31">
                  <c:v>5.9745600000000003</c:v>
                </c:pt>
                <c:pt idx="32">
                  <c:v>5.9551400000000001</c:v>
                </c:pt>
                <c:pt idx="33">
                  <c:v>5.9374000000000002</c:v>
                </c:pt>
                <c:pt idx="34">
                  <c:v>5.9212199999999999</c:v>
                </c:pt>
                <c:pt idx="35">
                  <c:v>5.9064800000000002</c:v>
                </c:pt>
                <c:pt idx="36">
                  <c:v>5.8930800000000003</c:v>
                </c:pt>
                <c:pt idx="37">
                  <c:v>5.8809399999999998</c:v>
                </c:pt>
                <c:pt idx="38">
                  <c:v>5.86998</c:v>
                </c:pt>
                <c:pt idx="39">
                  <c:v>5.8601400000000003</c:v>
                </c:pt>
                <c:pt idx="40">
                  <c:v>5.8513500000000001</c:v>
                </c:pt>
                <c:pt idx="41">
                  <c:v>5.8435800000000002</c:v>
                </c:pt>
                <c:pt idx="42">
                  <c:v>5.8367699999999996</c:v>
                </c:pt>
                <c:pt idx="43">
                  <c:v>5.8308900000000001</c:v>
                </c:pt>
                <c:pt idx="44">
                  <c:v>5.8258999999999999</c:v>
                </c:pt>
                <c:pt idx="45">
                  <c:v>5.82179</c:v>
                </c:pt>
                <c:pt idx="46">
                  <c:v>5.8185200000000004</c:v>
                </c:pt>
                <c:pt idx="47">
                  <c:v>5.8160800000000004</c:v>
                </c:pt>
                <c:pt idx="48">
                  <c:v>5.81447</c:v>
                </c:pt>
                <c:pt idx="49">
                  <c:v>5.8136599999999996</c:v>
                </c:pt>
                <c:pt idx="50">
                  <c:v>5.8136599999999996</c:v>
                </c:pt>
                <c:pt idx="51">
                  <c:v>5.81447</c:v>
                </c:pt>
                <c:pt idx="52">
                  <c:v>5.8160800000000004</c:v>
                </c:pt>
                <c:pt idx="53">
                  <c:v>5.8185200000000004</c:v>
                </c:pt>
                <c:pt idx="54">
                  <c:v>5.82179</c:v>
                </c:pt>
                <c:pt idx="55">
                  <c:v>5.8258999999999999</c:v>
                </c:pt>
                <c:pt idx="56">
                  <c:v>5.8308900000000001</c:v>
                </c:pt>
                <c:pt idx="57">
                  <c:v>5.8367699999999996</c:v>
                </c:pt>
                <c:pt idx="58">
                  <c:v>5.8435800000000002</c:v>
                </c:pt>
                <c:pt idx="59">
                  <c:v>5.8513599999999997</c:v>
                </c:pt>
                <c:pt idx="60">
                  <c:v>5.8601400000000003</c:v>
                </c:pt>
                <c:pt idx="61">
                  <c:v>5.86998</c:v>
                </c:pt>
                <c:pt idx="62">
                  <c:v>5.8809399999999998</c:v>
                </c:pt>
                <c:pt idx="63">
                  <c:v>5.8930800000000003</c:v>
                </c:pt>
                <c:pt idx="64">
                  <c:v>5.9064800000000002</c:v>
                </c:pt>
                <c:pt idx="65">
                  <c:v>5.9212199999999999</c:v>
                </c:pt>
                <c:pt idx="66">
                  <c:v>5.9374000000000002</c:v>
                </c:pt>
                <c:pt idx="67">
                  <c:v>5.9551400000000001</c:v>
                </c:pt>
                <c:pt idx="68">
                  <c:v>5.9745600000000003</c:v>
                </c:pt>
                <c:pt idx="69">
                  <c:v>5.9958099999999996</c:v>
                </c:pt>
                <c:pt idx="70">
                  <c:v>6.0190599999999996</c:v>
                </c:pt>
                <c:pt idx="71">
                  <c:v>6.0444899999999997</c:v>
                </c:pt>
                <c:pt idx="72">
                  <c:v>6.0723399999999996</c:v>
                </c:pt>
                <c:pt idx="73">
                  <c:v>6.1028599999999997</c:v>
                </c:pt>
                <c:pt idx="74">
                  <c:v>6.1363500000000002</c:v>
                </c:pt>
                <c:pt idx="75">
                  <c:v>6.1731600000000002</c:v>
                </c:pt>
                <c:pt idx="76">
                  <c:v>6.2137099999999998</c:v>
                </c:pt>
                <c:pt idx="77">
                  <c:v>6.2584900000000001</c:v>
                </c:pt>
                <c:pt idx="78">
                  <c:v>6.3080699999999998</c:v>
                </c:pt>
                <c:pt idx="79">
                  <c:v>6.3631599999999997</c:v>
                </c:pt>
                <c:pt idx="80">
                  <c:v>6.4246100000000004</c:v>
                </c:pt>
                <c:pt idx="81">
                  <c:v>6.49343</c:v>
                </c:pt>
                <c:pt idx="82">
                  <c:v>6.5709</c:v>
                </c:pt>
                <c:pt idx="83">
                  <c:v>6.65862</c:v>
                </c:pt>
                <c:pt idx="84">
                  <c:v>6.7585600000000001</c:v>
                </c:pt>
                <c:pt idx="85">
                  <c:v>6.8732899999999999</c:v>
                </c:pt>
                <c:pt idx="86">
                  <c:v>7.0061400000000003</c:v>
                </c:pt>
                <c:pt idx="87">
                  <c:v>7.1614800000000001</c:v>
                </c:pt>
                <c:pt idx="88">
                  <c:v>7.3452599999999997</c:v>
                </c:pt>
                <c:pt idx="89">
                  <c:v>7.5656499999999998</c:v>
                </c:pt>
                <c:pt idx="90">
                  <c:v>7.8342499999999999</c:v>
                </c:pt>
                <c:pt idx="91">
                  <c:v>8.1680200000000003</c:v>
                </c:pt>
                <c:pt idx="92">
                  <c:v>8.5926200000000001</c:v>
                </c:pt>
                <c:pt idx="93">
                  <c:v>9.1484400000000008</c:v>
                </c:pt>
                <c:pt idx="94">
                  <c:v>9.9019200000000005</c:v>
                </c:pt>
                <c:pt idx="95">
                  <c:v>10.9672</c:v>
                </c:pt>
                <c:pt idx="96">
                  <c:v>12.547700000000001</c:v>
                </c:pt>
                <c:pt idx="97">
                  <c:v>15.008900000000001</c:v>
                </c:pt>
                <c:pt idx="98">
                  <c:v>18.957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0C6-4178-80DE-CF159D6868E7}"/>
            </c:ext>
          </c:extLst>
        </c:ser>
        <c:ser>
          <c:idx val="3"/>
          <c:order val="3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:$CV$4</c:f>
              <c:numCache>
                <c:formatCode>General</c:formatCode>
                <c:ptCount val="100"/>
                <c:pt idx="0">
                  <c:v>25</c:v>
                </c:pt>
                <c:pt idx="1">
                  <c:v>20.818899999999999</c:v>
                </c:pt>
                <c:pt idx="2">
                  <c:v>17.479099999999999</c:v>
                </c:pt>
                <c:pt idx="3">
                  <c:v>15.020099999999999</c:v>
                </c:pt>
                <c:pt idx="4">
                  <c:v>13.2403</c:v>
                </c:pt>
                <c:pt idx="5">
                  <c:v>11.9383</c:v>
                </c:pt>
                <c:pt idx="6">
                  <c:v>10.965199999999999</c:v>
                </c:pt>
                <c:pt idx="7">
                  <c:v>10.2201</c:v>
                </c:pt>
                <c:pt idx="8">
                  <c:v>9.6360200000000003</c:v>
                </c:pt>
                <c:pt idx="9">
                  <c:v>9.1685499999999998</c:v>
                </c:pt>
                <c:pt idx="10">
                  <c:v>8.7873999999999999</c:v>
                </c:pt>
                <c:pt idx="11">
                  <c:v>8.4716299999999993</c:v>
                </c:pt>
                <c:pt idx="12">
                  <c:v>8.2063699999999997</c:v>
                </c:pt>
                <c:pt idx="13">
                  <c:v>7.9808599999999998</c:v>
                </c:pt>
                <c:pt idx="14">
                  <c:v>7.7871499999999996</c:v>
                </c:pt>
                <c:pt idx="15">
                  <c:v>7.6192399999999996</c:v>
                </c:pt>
                <c:pt idx="16">
                  <c:v>7.47255</c:v>
                </c:pt>
                <c:pt idx="17">
                  <c:v>7.3434999999999997</c:v>
                </c:pt>
                <c:pt idx="18">
                  <c:v>7.2292800000000002</c:v>
                </c:pt>
                <c:pt idx="19">
                  <c:v>7.12765</c:v>
                </c:pt>
                <c:pt idx="20">
                  <c:v>7.0367800000000003</c:v>
                </c:pt>
                <c:pt idx="21">
                  <c:v>6.9552100000000001</c:v>
                </c:pt>
                <c:pt idx="22">
                  <c:v>6.88171</c:v>
                </c:pt>
                <c:pt idx="23">
                  <c:v>6.8152699999999999</c:v>
                </c:pt>
                <c:pt idx="24">
                  <c:v>6.7550600000000003</c:v>
                </c:pt>
                <c:pt idx="25">
                  <c:v>6.7003599999999999</c:v>
                </c:pt>
                <c:pt idx="26">
                  <c:v>6.6505599999999996</c:v>
                </c:pt>
                <c:pt idx="27">
                  <c:v>6.6051599999999997</c:v>
                </c:pt>
                <c:pt idx="28">
                  <c:v>6.5637100000000004</c:v>
                </c:pt>
                <c:pt idx="29">
                  <c:v>6.5258399999999996</c:v>
                </c:pt>
                <c:pt idx="30">
                  <c:v>6.4912200000000002</c:v>
                </c:pt>
                <c:pt idx="31">
                  <c:v>6.4595500000000001</c:v>
                </c:pt>
                <c:pt idx="32">
                  <c:v>6.4306000000000001</c:v>
                </c:pt>
                <c:pt idx="33">
                  <c:v>6.4041600000000001</c:v>
                </c:pt>
                <c:pt idx="34">
                  <c:v>6.38002</c:v>
                </c:pt>
                <c:pt idx="35">
                  <c:v>6.3580300000000003</c:v>
                </c:pt>
                <c:pt idx="36">
                  <c:v>6.3380400000000003</c:v>
                </c:pt>
                <c:pt idx="37">
                  <c:v>6.3199300000000003</c:v>
                </c:pt>
                <c:pt idx="38">
                  <c:v>6.3035699999999997</c:v>
                </c:pt>
                <c:pt idx="39">
                  <c:v>6.2888799999999998</c:v>
                </c:pt>
                <c:pt idx="40">
                  <c:v>6.2757699999999996</c:v>
                </c:pt>
                <c:pt idx="41">
                  <c:v>6.2641600000000004</c:v>
                </c:pt>
                <c:pt idx="42">
                  <c:v>6.2539999999999996</c:v>
                </c:pt>
                <c:pt idx="43">
                  <c:v>6.2452100000000002</c:v>
                </c:pt>
                <c:pt idx="44">
                  <c:v>6.2377700000000003</c:v>
                </c:pt>
                <c:pt idx="45">
                  <c:v>6.2316200000000004</c:v>
                </c:pt>
                <c:pt idx="46">
                  <c:v>6.2267400000000004</c:v>
                </c:pt>
                <c:pt idx="47">
                  <c:v>6.2230999999999996</c:v>
                </c:pt>
                <c:pt idx="48">
                  <c:v>6.2206900000000003</c:v>
                </c:pt>
                <c:pt idx="49">
                  <c:v>6.2194799999999999</c:v>
                </c:pt>
                <c:pt idx="50">
                  <c:v>6.2194799999999999</c:v>
                </c:pt>
                <c:pt idx="51">
                  <c:v>6.2206900000000003</c:v>
                </c:pt>
                <c:pt idx="52">
                  <c:v>6.2230999999999996</c:v>
                </c:pt>
                <c:pt idx="53">
                  <c:v>6.2267400000000004</c:v>
                </c:pt>
                <c:pt idx="54">
                  <c:v>6.2316200000000004</c:v>
                </c:pt>
                <c:pt idx="55">
                  <c:v>6.2377700000000003</c:v>
                </c:pt>
                <c:pt idx="56">
                  <c:v>6.2452100000000002</c:v>
                </c:pt>
                <c:pt idx="57">
                  <c:v>6.2539999999999996</c:v>
                </c:pt>
                <c:pt idx="58">
                  <c:v>6.2641600000000004</c:v>
                </c:pt>
                <c:pt idx="59">
                  <c:v>6.2757699999999996</c:v>
                </c:pt>
                <c:pt idx="60">
                  <c:v>6.2888799999999998</c:v>
                </c:pt>
                <c:pt idx="61">
                  <c:v>6.3035800000000002</c:v>
                </c:pt>
                <c:pt idx="62">
                  <c:v>6.3199300000000003</c:v>
                </c:pt>
                <c:pt idx="63">
                  <c:v>6.33805</c:v>
                </c:pt>
                <c:pt idx="64">
                  <c:v>6.3580399999999999</c:v>
                </c:pt>
                <c:pt idx="65">
                  <c:v>6.38002</c:v>
                </c:pt>
                <c:pt idx="66">
                  <c:v>6.4041600000000001</c:v>
                </c:pt>
                <c:pt idx="67">
                  <c:v>6.4306099999999997</c:v>
                </c:pt>
                <c:pt idx="68">
                  <c:v>6.4595599999999997</c:v>
                </c:pt>
                <c:pt idx="69">
                  <c:v>6.4912200000000002</c:v>
                </c:pt>
                <c:pt idx="70">
                  <c:v>6.5258500000000002</c:v>
                </c:pt>
                <c:pt idx="71">
                  <c:v>6.56372</c:v>
                </c:pt>
                <c:pt idx="72">
                  <c:v>6.6051700000000002</c:v>
                </c:pt>
                <c:pt idx="73">
                  <c:v>6.6505700000000001</c:v>
                </c:pt>
                <c:pt idx="74">
                  <c:v>6.7003599999999999</c:v>
                </c:pt>
                <c:pt idx="75">
                  <c:v>6.7550699999999999</c:v>
                </c:pt>
                <c:pt idx="76">
                  <c:v>6.8152799999999996</c:v>
                </c:pt>
                <c:pt idx="77">
                  <c:v>6.88171</c:v>
                </c:pt>
                <c:pt idx="78">
                  <c:v>6.9552100000000001</c:v>
                </c:pt>
                <c:pt idx="79">
                  <c:v>7.0367800000000003</c:v>
                </c:pt>
                <c:pt idx="80">
                  <c:v>7.12765</c:v>
                </c:pt>
                <c:pt idx="81">
                  <c:v>7.2292899999999998</c:v>
                </c:pt>
                <c:pt idx="82">
                  <c:v>7.3435100000000002</c:v>
                </c:pt>
                <c:pt idx="83">
                  <c:v>7.4725599999999996</c:v>
                </c:pt>
                <c:pt idx="84">
                  <c:v>7.6192500000000001</c:v>
                </c:pt>
                <c:pt idx="85">
                  <c:v>7.7871600000000001</c:v>
                </c:pt>
                <c:pt idx="86">
                  <c:v>7.9808700000000004</c:v>
                </c:pt>
                <c:pt idx="87">
                  <c:v>8.2063699999999997</c:v>
                </c:pt>
                <c:pt idx="88">
                  <c:v>8.4716299999999993</c:v>
                </c:pt>
                <c:pt idx="89">
                  <c:v>8.7874099999999995</c:v>
                </c:pt>
                <c:pt idx="90">
                  <c:v>9.1685499999999998</c:v>
                </c:pt>
                <c:pt idx="91">
                  <c:v>9.6360200000000003</c:v>
                </c:pt>
                <c:pt idx="92">
                  <c:v>10.2201</c:v>
                </c:pt>
                <c:pt idx="93">
                  <c:v>10.965199999999999</c:v>
                </c:pt>
                <c:pt idx="94">
                  <c:v>11.9383</c:v>
                </c:pt>
                <c:pt idx="95">
                  <c:v>13.2403</c:v>
                </c:pt>
                <c:pt idx="96">
                  <c:v>15.020099999999999</c:v>
                </c:pt>
                <c:pt idx="97">
                  <c:v>17.479099999999999</c:v>
                </c:pt>
                <c:pt idx="98">
                  <c:v>20.81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0C6-4178-80DE-CF159D6868E7}"/>
            </c:ext>
          </c:extLst>
        </c:ser>
        <c:ser>
          <c:idx val="4"/>
          <c:order val="4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:$CV$5</c:f>
              <c:numCache>
                <c:formatCode>General</c:formatCode>
                <c:ptCount val="100"/>
                <c:pt idx="0">
                  <c:v>25</c:v>
                </c:pt>
                <c:pt idx="1">
                  <c:v>21.838999999999999</c:v>
                </c:pt>
                <c:pt idx="2">
                  <c:v>19.0685</c:v>
                </c:pt>
                <c:pt idx="3">
                  <c:v>16.813199999999998</c:v>
                </c:pt>
                <c:pt idx="4">
                  <c:v>15.0357</c:v>
                </c:pt>
                <c:pt idx="5">
                  <c:v>13.645899999999999</c:v>
                </c:pt>
                <c:pt idx="6">
                  <c:v>12.554</c:v>
                </c:pt>
                <c:pt idx="7">
                  <c:v>11.686400000000001</c:v>
                </c:pt>
                <c:pt idx="8">
                  <c:v>10.987500000000001</c:v>
                </c:pt>
                <c:pt idx="9">
                  <c:v>10.416499999999999</c:v>
                </c:pt>
                <c:pt idx="10">
                  <c:v>9.9437899999999999</c:v>
                </c:pt>
                <c:pt idx="11">
                  <c:v>9.5474800000000002</c:v>
                </c:pt>
                <c:pt idx="12">
                  <c:v>9.2114999999999991</c:v>
                </c:pt>
                <c:pt idx="13">
                  <c:v>8.9237900000000003</c:v>
                </c:pt>
                <c:pt idx="14">
                  <c:v>8.6752099999999999</c:v>
                </c:pt>
                <c:pt idx="15">
                  <c:v>8.4587199999999996</c:v>
                </c:pt>
                <c:pt idx="16">
                  <c:v>8.2688500000000005</c:v>
                </c:pt>
                <c:pt idx="17">
                  <c:v>8.1012699999999995</c:v>
                </c:pt>
                <c:pt idx="18">
                  <c:v>7.9525600000000001</c:v>
                </c:pt>
                <c:pt idx="19">
                  <c:v>7.8199199999999998</c:v>
                </c:pt>
                <c:pt idx="20">
                  <c:v>7.7011099999999999</c:v>
                </c:pt>
                <c:pt idx="21">
                  <c:v>7.5942699999999999</c:v>
                </c:pt>
                <c:pt idx="22">
                  <c:v>7.4978600000000002</c:v>
                </c:pt>
                <c:pt idx="23">
                  <c:v>7.4106199999999998</c:v>
                </c:pt>
                <c:pt idx="24">
                  <c:v>7.3314500000000002</c:v>
                </c:pt>
                <c:pt idx="25">
                  <c:v>7.2594700000000003</c:v>
                </c:pt>
                <c:pt idx="26">
                  <c:v>7.1938800000000001</c:v>
                </c:pt>
                <c:pt idx="27">
                  <c:v>7.1340399999999997</c:v>
                </c:pt>
                <c:pt idx="28">
                  <c:v>7.0793699999999999</c:v>
                </c:pt>
                <c:pt idx="29">
                  <c:v>7.0293799999999997</c:v>
                </c:pt>
                <c:pt idx="30">
                  <c:v>6.9836600000000004</c:v>
                </c:pt>
                <c:pt idx="31">
                  <c:v>6.9418300000000004</c:v>
                </c:pt>
                <c:pt idx="32">
                  <c:v>6.9035700000000002</c:v>
                </c:pt>
                <c:pt idx="33">
                  <c:v>6.8685999999999998</c:v>
                </c:pt>
                <c:pt idx="34">
                  <c:v>6.8366800000000003</c:v>
                </c:pt>
                <c:pt idx="35">
                  <c:v>6.8075900000000003</c:v>
                </c:pt>
                <c:pt idx="36">
                  <c:v>6.7811399999999997</c:v>
                </c:pt>
                <c:pt idx="37">
                  <c:v>6.7571599999999998</c:v>
                </c:pt>
                <c:pt idx="38">
                  <c:v>6.7355</c:v>
                </c:pt>
                <c:pt idx="39">
                  <c:v>6.7160500000000001</c:v>
                </c:pt>
                <c:pt idx="40">
                  <c:v>6.6986800000000004</c:v>
                </c:pt>
                <c:pt idx="41">
                  <c:v>6.6833099999999996</c:v>
                </c:pt>
                <c:pt idx="42">
                  <c:v>6.6698399999999998</c:v>
                </c:pt>
                <c:pt idx="43">
                  <c:v>6.6581999999999999</c:v>
                </c:pt>
                <c:pt idx="44">
                  <c:v>6.6483299999999996</c:v>
                </c:pt>
                <c:pt idx="45">
                  <c:v>6.6401899999999996</c:v>
                </c:pt>
                <c:pt idx="46">
                  <c:v>6.6337200000000003</c:v>
                </c:pt>
                <c:pt idx="47">
                  <c:v>6.6288999999999998</c:v>
                </c:pt>
                <c:pt idx="48">
                  <c:v>6.6257000000000001</c:v>
                </c:pt>
                <c:pt idx="49">
                  <c:v>6.6241000000000003</c:v>
                </c:pt>
                <c:pt idx="50">
                  <c:v>6.6241000000000003</c:v>
                </c:pt>
                <c:pt idx="51">
                  <c:v>6.6257000000000001</c:v>
                </c:pt>
                <c:pt idx="52">
                  <c:v>6.6288999999999998</c:v>
                </c:pt>
                <c:pt idx="53">
                  <c:v>6.6337200000000003</c:v>
                </c:pt>
                <c:pt idx="54">
                  <c:v>6.6401899999999996</c:v>
                </c:pt>
                <c:pt idx="55">
                  <c:v>6.6483400000000001</c:v>
                </c:pt>
                <c:pt idx="56">
                  <c:v>6.6581999999999999</c:v>
                </c:pt>
                <c:pt idx="57">
                  <c:v>6.6698399999999998</c:v>
                </c:pt>
                <c:pt idx="58">
                  <c:v>6.6833099999999996</c:v>
                </c:pt>
                <c:pt idx="59">
                  <c:v>6.69869</c:v>
                </c:pt>
                <c:pt idx="60">
                  <c:v>6.7160500000000001</c:v>
                </c:pt>
                <c:pt idx="61">
                  <c:v>6.7355099999999997</c:v>
                </c:pt>
                <c:pt idx="62">
                  <c:v>6.7571599999999998</c:v>
                </c:pt>
                <c:pt idx="63">
                  <c:v>6.7811399999999997</c:v>
                </c:pt>
                <c:pt idx="64">
                  <c:v>6.8075900000000003</c:v>
                </c:pt>
                <c:pt idx="65">
                  <c:v>6.8366899999999999</c:v>
                </c:pt>
                <c:pt idx="66">
                  <c:v>6.8686100000000003</c:v>
                </c:pt>
                <c:pt idx="67">
                  <c:v>6.9035799999999998</c:v>
                </c:pt>
                <c:pt idx="68">
                  <c:v>6.9418300000000004</c:v>
                </c:pt>
                <c:pt idx="69">
                  <c:v>6.9836600000000004</c:v>
                </c:pt>
                <c:pt idx="70">
                  <c:v>7.0293900000000002</c:v>
                </c:pt>
                <c:pt idx="71">
                  <c:v>7.0793699999999999</c:v>
                </c:pt>
                <c:pt idx="72">
                  <c:v>7.1340399999999997</c:v>
                </c:pt>
                <c:pt idx="73">
                  <c:v>7.1938800000000001</c:v>
                </c:pt>
                <c:pt idx="74">
                  <c:v>7.2594700000000003</c:v>
                </c:pt>
                <c:pt idx="75">
                  <c:v>7.3314599999999999</c:v>
                </c:pt>
                <c:pt idx="76">
                  <c:v>7.4106199999999998</c:v>
                </c:pt>
                <c:pt idx="77">
                  <c:v>7.4978699999999998</c:v>
                </c:pt>
                <c:pt idx="78">
                  <c:v>7.5942699999999999</c:v>
                </c:pt>
                <c:pt idx="79">
                  <c:v>7.7011099999999999</c:v>
                </c:pt>
                <c:pt idx="80">
                  <c:v>7.8199199999999998</c:v>
                </c:pt>
                <c:pt idx="81">
                  <c:v>7.9525600000000001</c:v>
                </c:pt>
                <c:pt idx="82">
                  <c:v>8.1012799999999991</c:v>
                </c:pt>
                <c:pt idx="83">
                  <c:v>8.2688600000000001</c:v>
                </c:pt>
                <c:pt idx="84">
                  <c:v>8.4587299999999992</c:v>
                </c:pt>
                <c:pt idx="85">
                  <c:v>8.6752199999999995</c:v>
                </c:pt>
                <c:pt idx="86">
                  <c:v>8.9238</c:v>
                </c:pt>
                <c:pt idx="87">
                  <c:v>9.2115100000000005</c:v>
                </c:pt>
                <c:pt idx="88">
                  <c:v>9.5474899999999998</c:v>
                </c:pt>
                <c:pt idx="89">
                  <c:v>9.9437899999999999</c:v>
                </c:pt>
                <c:pt idx="90">
                  <c:v>10.416499999999999</c:v>
                </c:pt>
                <c:pt idx="91">
                  <c:v>10.987500000000001</c:v>
                </c:pt>
                <c:pt idx="92">
                  <c:v>11.686400000000001</c:v>
                </c:pt>
                <c:pt idx="93">
                  <c:v>12.554</c:v>
                </c:pt>
                <c:pt idx="94">
                  <c:v>13.645899999999999</c:v>
                </c:pt>
                <c:pt idx="95">
                  <c:v>15.0357</c:v>
                </c:pt>
                <c:pt idx="96">
                  <c:v>16.813199999999998</c:v>
                </c:pt>
                <c:pt idx="97">
                  <c:v>19.0685</c:v>
                </c:pt>
                <c:pt idx="98">
                  <c:v>21.8389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0C6-4178-80DE-CF159D6868E7}"/>
            </c:ext>
          </c:extLst>
        </c:ser>
        <c:ser>
          <c:idx val="5"/>
          <c:order val="5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:$CV$6</c:f>
              <c:numCache>
                <c:formatCode>General</c:formatCode>
                <c:ptCount val="100"/>
                <c:pt idx="0">
                  <c:v>25</c:v>
                </c:pt>
                <c:pt idx="1">
                  <c:v>22.468599999999999</c:v>
                </c:pt>
                <c:pt idx="2">
                  <c:v>20.142700000000001</c:v>
                </c:pt>
                <c:pt idx="3">
                  <c:v>18.128499999999999</c:v>
                </c:pt>
                <c:pt idx="4">
                  <c:v>16.443200000000001</c:v>
                </c:pt>
                <c:pt idx="5">
                  <c:v>15.0557</c:v>
                </c:pt>
                <c:pt idx="6">
                  <c:v>13.9185</c:v>
                </c:pt>
                <c:pt idx="7">
                  <c:v>12.9839</c:v>
                </c:pt>
                <c:pt idx="8">
                  <c:v>12.211</c:v>
                </c:pt>
                <c:pt idx="9">
                  <c:v>11.5663</c:v>
                </c:pt>
                <c:pt idx="10">
                  <c:v>11.0237</c:v>
                </c:pt>
                <c:pt idx="11">
                  <c:v>10.563000000000001</c:v>
                </c:pt>
                <c:pt idx="12">
                  <c:v>10.1684</c:v>
                </c:pt>
                <c:pt idx="13">
                  <c:v>9.8276000000000003</c:v>
                </c:pt>
                <c:pt idx="14">
                  <c:v>9.5311800000000009</c:v>
                </c:pt>
                <c:pt idx="15">
                  <c:v>9.2715800000000002</c:v>
                </c:pt>
                <c:pt idx="16">
                  <c:v>9.0428499999999996</c:v>
                </c:pt>
                <c:pt idx="17">
                  <c:v>8.8401899999999998</c:v>
                </c:pt>
                <c:pt idx="18">
                  <c:v>8.6597500000000007</c:v>
                </c:pt>
                <c:pt idx="19">
                  <c:v>8.4983699999999995</c:v>
                </c:pt>
                <c:pt idx="20">
                  <c:v>8.3534600000000001</c:v>
                </c:pt>
                <c:pt idx="21">
                  <c:v>8.2228899999999996</c:v>
                </c:pt>
                <c:pt idx="22">
                  <c:v>8.1048600000000004</c:v>
                </c:pt>
                <c:pt idx="23">
                  <c:v>7.9978800000000003</c:v>
                </c:pt>
                <c:pt idx="24">
                  <c:v>7.9006699999999999</c:v>
                </c:pt>
                <c:pt idx="25">
                  <c:v>7.8121700000000001</c:v>
                </c:pt>
                <c:pt idx="26">
                  <c:v>7.7314499999999997</c:v>
                </c:pt>
                <c:pt idx="27">
                  <c:v>7.6577299999999999</c:v>
                </c:pt>
                <c:pt idx="28">
                  <c:v>7.5903299999999998</c:v>
                </c:pt>
                <c:pt idx="29">
                  <c:v>7.5286600000000004</c:v>
                </c:pt>
                <c:pt idx="30">
                  <c:v>7.4722099999999996</c:v>
                </c:pt>
                <c:pt idx="31">
                  <c:v>7.4205300000000003</c:v>
                </c:pt>
                <c:pt idx="32">
                  <c:v>7.3732499999999996</c:v>
                </c:pt>
                <c:pt idx="33">
                  <c:v>7.33</c:v>
                </c:pt>
                <c:pt idx="34">
                  <c:v>7.2905100000000003</c:v>
                </c:pt>
                <c:pt idx="35">
                  <c:v>7.2545099999999998</c:v>
                </c:pt>
                <c:pt idx="36">
                  <c:v>7.2217500000000001</c:v>
                </c:pt>
                <c:pt idx="37">
                  <c:v>7.1920599999999997</c:v>
                </c:pt>
                <c:pt idx="38">
                  <c:v>7.1652300000000002</c:v>
                </c:pt>
                <c:pt idx="39">
                  <c:v>7.1411300000000004</c:v>
                </c:pt>
                <c:pt idx="40">
                  <c:v>7.1196099999999998</c:v>
                </c:pt>
                <c:pt idx="41">
                  <c:v>7.1005500000000001</c:v>
                </c:pt>
                <c:pt idx="42">
                  <c:v>7.08385</c:v>
                </c:pt>
                <c:pt idx="43">
                  <c:v>7.06942</c:v>
                </c:pt>
                <c:pt idx="44">
                  <c:v>7.0571799999999998</c:v>
                </c:pt>
                <c:pt idx="45">
                  <c:v>7.0470800000000002</c:v>
                </c:pt>
                <c:pt idx="46">
                  <c:v>7.0390499999999996</c:v>
                </c:pt>
                <c:pt idx="47">
                  <c:v>7.0330700000000004</c:v>
                </c:pt>
                <c:pt idx="48">
                  <c:v>7.0290999999999997</c:v>
                </c:pt>
                <c:pt idx="49">
                  <c:v>7.02712</c:v>
                </c:pt>
                <c:pt idx="50">
                  <c:v>7.02712</c:v>
                </c:pt>
                <c:pt idx="51">
                  <c:v>7.0290999999999997</c:v>
                </c:pt>
                <c:pt idx="52">
                  <c:v>7.0330700000000004</c:v>
                </c:pt>
                <c:pt idx="53">
                  <c:v>7.0390600000000001</c:v>
                </c:pt>
                <c:pt idx="54">
                  <c:v>7.0470800000000002</c:v>
                </c:pt>
                <c:pt idx="55">
                  <c:v>7.0571799999999998</c:v>
                </c:pt>
                <c:pt idx="56">
                  <c:v>7.06942</c:v>
                </c:pt>
                <c:pt idx="57">
                  <c:v>7.08385</c:v>
                </c:pt>
                <c:pt idx="58">
                  <c:v>7.1005500000000001</c:v>
                </c:pt>
                <c:pt idx="59">
                  <c:v>7.1196099999999998</c:v>
                </c:pt>
                <c:pt idx="60">
                  <c:v>7.1411300000000004</c:v>
                </c:pt>
                <c:pt idx="61">
                  <c:v>7.1652399999999998</c:v>
                </c:pt>
                <c:pt idx="62">
                  <c:v>7.1920599999999997</c:v>
                </c:pt>
                <c:pt idx="63">
                  <c:v>7.2217599999999997</c:v>
                </c:pt>
                <c:pt idx="64">
                  <c:v>7.2545099999999998</c:v>
                </c:pt>
                <c:pt idx="65">
                  <c:v>7.2905199999999999</c:v>
                </c:pt>
                <c:pt idx="66">
                  <c:v>7.3300099999999997</c:v>
                </c:pt>
                <c:pt idx="67">
                  <c:v>7.3732499999999996</c:v>
                </c:pt>
                <c:pt idx="68">
                  <c:v>7.4205399999999999</c:v>
                </c:pt>
                <c:pt idx="69">
                  <c:v>7.4722200000000001</c:v>
                </c:pt>
                <c:pt idx="70">
                  <c:v>7.52867</c:v>
                </c:pt>
                <c:pt idx="71">
                  <c:v>7.5903400000000003</c:v>
                </c:pt>
                <c:pt idx="72">
                  <c:v>7.6577400000000004</c:v>
                </c:pt>
                <c:pt idx="73">
                  <c:v>7.7314600000000002</c:v>
                </c:pt>
                <c:pt idx="74">
                  <c:v>7.8121799999999997</c:v>
                </c:pt>
                <c:pt idx="75">
                  <c:v>7.9006800000000004</c:v>
                </c:pt>
                <c:pt idx="76">
                  <c:v>7.9978800000000003</c:v>
                </c:pt>
                <c:pt idx="77">
                  <c:v>8.10487</c:v>
                </c:pt>
                <c:pt idx="78">
                  <c:v>8.2228899999999996</c:v>
                </c:pt>
                <c:pt idx="79">
                  <c:v>8.3534699999999997</c:v>
                </c:pt>
                <c:pt idx="80">
                  <c:v>8.4983699999999995</c:v>
                </c:pt>
                <c:pt idx="81">
                  <c:v>8.6597600000000003</c:v>
                </c:pt>
                <c:pt idx="82">
                  <c:v>8.8401999999999994</c:v>
                </c:pt>
                <c:pt idx="83">
                  <c:v>9.0428599999999992</c:v>
                </c:pt>
                <c:pt idx="84">
                  <c:v>9.2715899999999998</c:v>
                </c:pt>
                <c:pt idx="85">
                  <c:v>9.5311900000000005</c:v>
                </c:pt>
                <c:pt idx="86">
                  <c:v>9.82761</c:v>
                </c:pt>
                <c:pt idx="87">
                  <c:v>10.1684</c:v>
                </c:pt>
                <c:pt idx="88">
                  <c:v>10.563000000000001</c:v>
                </c:pt>
                <c:pt idx="89">
                  <c:v>11.0238</c:v>
                </c:pt>
                <c:pt idx="90">
                  <c:v>11.5663</c:v>
                </c:pt>
                <c:pt idx="91">
                  <c:v>12.211</c:v>
                </c:pt>
                <c:pt idx="92">
                  <c:v>12.9839</c:v>
                </c:pt>
                <c:pt idx="93">
                  <c:v>13.9185</c:v>
                </c:pt>
                <c:pt idx="94">
                  <c:v>15.0557</c:v>
                </c:pt>
                <c:pt idx="95">
                  <c:v>16.443200000000001</c:v>
                </c:pt>
                <c:pt idx="96">
                  <c:v>18.128499999999999</c:v>
                </c:pt>
                <c:pt idx="97">
                  <c:v>20.142700000000001</c:v>
                </c:pt>
                <c:pt idx="98">
                  <c:v>22.468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0C6-4178-80DE-CF159D6868E7}"/>
            </c:ext>
          </c:extLst>
        </c:ser>
        <c:ser>
          <c:idx val="6"/>
          <c:order val="6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:$CV$7</c:f>
              <c:numCache>
                <c:formatCode>General</c:formatCode>
                <c:ptCount val="100"/>
                <c:pt idx="0">
                  <c:v>25</c:v>
                </c:pt>
                <c:pt idx="1">
                  <c:v>22.892700000000001</c:v>
                </c:pt>
                <c:pt idx="2">
                  <c:v>20.905100000000001</c:v>
                </c:pt>
                <c:pt idx="3">
                  <c:v>19.115100000000002</c:v>
                </c:pt>
                <c:pt idx="4">
                  <c:v>17.553000000000001</c:v>
                </c:pt>
                <c:pt idx="5">
                  <c:v>16.215299999999999</c:v>
                </c:pt>
                <c:pt idx="6">
                  <c:v>15.080299999999999</c:v>
                </c:pt>
                <c:pt idx="7">
                  <c:v>14.119899999999999</c:v>
                </c:pt>
                <c:pt idx="8">
                  <c:v>13.3062</c:v>
                </c:pt>
                <c:pt idx="9">
                  <c:v>12.613899999999999</c:v>
                </c:pt>
                <c:pt idx="10">
                  <c:v>12.0219</c:v>
                </c:pt>
                <c:pt idx="11">
                  <c:v>11.5124</c:v>
                </c:pt>
                <c:pt idx="12">
                  <c:v>11.071300000000001</c:v>
                </c:pt>
                <c:pt idx="13">
                  <c:v>10.687099999999999</c:v>
                </c:pt>
                <c:pt idx="14">
                  <c:v>10.350300000000001</c:v>
                </c:pt>
                <c:pt idx="15">
                  <c:v>10.053599999999999</c:v>
                </c:pt>
                <c:pt idx="16">
                  <c:v>9.7907700000000002</c:v>
                </c:pt>
                <c:pt idx="17">
                  <c:v>9.5569000000000006</c:v>
                </c:pt>
                <c:pt idx="18">
                  <c:v>9.34788</c:v>
                </c:pt>
                <c:pt idx="19">
                  <c:v>9.1603499999999993</c:v>
                </c:pt>
                <c:pt idx="20">
                  <c:v>8.9914900000000006</c:v>
                </c:pt>
                <c:pt idx="21">
                  <c:v>8.8389699999999998</c:v>
                </c:pt>
                <c:pt idx="22">
                  <c:v>8.7008100000000006</c:v>
                </c:pt>
                <c:pt idx="23">
                  <c:v>8.5753599999999999</c:v>
                </c:pt>
                <c:pt idx="24">
                  <c:v>8.4611800000000006</c:v>
                </c:pt>
                <c:pt idx="25">
                  <c:v>8.3570899999999995</c:v>
                </c:pt>
                <c:pt idx="26">
                  <c:v>8.2620299999999993</c:v>
                </c:pt>
                <c:pt idx="27">
                  <c:v>8.1751100000000001</c:v>
                </c:pt>
                <c:pt idx="28">
                  <c:v>8.0955700000000004</c:v>
                </c:pt>
                <c:pt idx="29">
                  <c:v>8.0227199999999996</c:v>
                </c:pt>
                <c:pt idx="30">
                  <c:v>7.9559899999999999</c:v>
                </c:pt>
                <c:pt idx="31">
                  <c:v>7.8948499999999999</c:v>
                </c:pt>
                <c:pt idx="32">
                  <c:v>7.8388799999999996</c:v>
                </c:pt>
                <c:pt idx="33">
                  <c:v>7.7876599999999998</c:v>
                </c:pt>
                <c:pt idx="34">
                  <c:v>7.7408599999999996</c:v>
                </c:pt>
                <c:pt idx="35">
                  <c:v>7.6981700000000002</c:v>
                </c:pt>
                <c:pt idx="36">
                  <c:v>7.6593200000000001</c:v>
                </c:pt>
                <c:pt idx="37">
                  <c:v>7.6240800000000002</c:v>
                </c:pt>
                <c:pt idx="38">
                  <c:v>7.5922499999999999</c:v>
                </c:pt>
                <c:pt idx="39">
                  <c:v>7.5636299999999999</c:v>
                </c:pt>
                <c:pt idx="40">
                  <c:v>7.5380700000000003</c:v>
                </c:pt>
                <c:pt idx="41">
                  <c:v>7.5154300000000003</c:v>
                </c:pt>
                <c:pt idx="42">
                  <c:v>7.4955800000000004</c:v>
                </c:pt>
                <c:pt idx="43">
                  <c:v>7.47844</c:v>
                </c:pt>
                <c:pt idx="44">
                  <c:v>7.4638999999999998</c:v>
                </c:pt>
                <c:pt idx="45">
                  <c:v>7.4518899999999997</c:v>
                </c:pt>
                <c:pt idx="46">
                  <c:v>7.4423500000000002</c:v>
                </c:pt>
                <c:pt idx="47">
                  <c:v>7.4352400000000003</c:v>
                </c:pt>
                <c:pt idx="48">
                  <c:v>7.4305199999999996</c:v>
                </c:pt>
                <c:pt idx="49">
                  <c:v>7.4281600000000001</c:v>
                </c:pt>
                <c:pt idx="50">
                  <c:v>7.4281600000000001</c:v>
                </c:pt>
                <c:pt idx="51">
                  <c:v>7.4305199999999996</c:v>
                </c:pt>
                <c:pt idx="52">
                  <c:v>7.4352400000000003</c:v>
                </c:pt>
                <c:pt idx="53">
                  <c:v>7.4423500000000002</c:v>
                </c:pt>
                <c:pt idx="54">
                  <c:v>7.4518899999999997</c:v>
                </c:pt>
                <c:pt idx="55">
                  <c:v>7.4638999999999998</c:v>
                </c:pt>
                <c:pt idx="56">
                  <c:v>7.47844</c:v>
                </c:pt>
                <c:pt idx="57">
                  <c:v>7.49559</c:v>
                </c:pt>
                <c:pt idx="58">
                  <c:v>7.5154300000000003</c:v>
                </c:pt>
                <c:pt idx="59">
                  <c:v>7.5380700000000003</c:v>
                </c:pt>
                <c:pt idx="60">
                  <c:v>7.5636299999999999</c:v>
                </c:pt>
                <c:pt idx="61">
                  <c:v>7.5922499999999999</c:v>
                </c:pt>
                <c:pt idx="62">
                  <c:v>7.6240899999999998</c:v>
                </c:pt>
                <c:pt idx="63">
                  <c:v>7.6593299999999997</c:v>
                </c:pt>
                <c:pt idx="64">
                  <c:v>7.6981700000000002</c:v>
                </c:pt>
                <c:pt idx="65">
                  <c:v>7.7408599999999996</c:v>
                </c:pt>
                <c:pt idx="66">
                  <c:v>7.7876700000000003</c:v>
                </c:pt>
                <c:pt idx="67">
                  <c:v>7.8388799999999996</c:v>
                </c:pt>
                <c:pt idx="68">
                  <c:v>7.8948600000000004</c:v>
                </c:pt>
                <c:pt idx="69">
                  <c:v>7.9559899999999999</c:v>
                </c:pt>
                <c:pt idx="70">
                  <c:v>8.0227299999999993</c:v>
                </c:pt>
                <c:pt idx="71">
                  <c:v>8.09558</c:v>
                </c:pt>
                <c:pt idx="72">
                  <c:v>8.1751199999999997</c:v>
                </c:pt>
                <c:pt idx="73">
                  <c:v>8.2620400000000007</c:v>
                </c:pt>
                <c:pt idx="74">
                  <c:v>8.3571000000000009</c:v>
                </c:pt>
                <c:pt idx="75">
                  <c:v>8.4611900000000002</c:v>
                </c:pt>
                <c:pt idx="76">
                  <c:v>8.5753599999999999</c:v>
                </c:pt>
                <c:pt idx="77">
                  <c:v>8.7008200000000002</c:v>
                </c:pt>
                <c:pt idx="78">
                  <c:v>8.8389699999999998</c:v>
                </c:pt>
                <c:pt idx="79">
                  <c:v>8.9915000000000003</c:v>
                </c:pt>
                <c:pt idx="80">
                  <c:v>9.1603499999999993</c:v>
                </c:pt>
                <c:pt idx="81">
                  <c:v>9.3478899999999996</c:v>
                </c:pt>
                <c:pt idx="82">
                  <c:v>9.5569100000000002</c:v>
                </c:pt>
                <c:pt idx="83">
                  <c:v>9.7907799999999998</c:v>
                </c:pt>
                <c:pt idx="84">
                  <c:v>10.053599999999999</c:v>
                </c:pt>
                <c:pt idx="85">
                  <c:v>10.350300000000001</c:v>
                </c:pt>
                <c:pt idx="86">
                  <c:v>10.687099999999999</c:v>
                </c:pt>
                <c:pt idx="87">
                  <c:v>11.071400000000001</c:v>
                </c:pt>
                <c:pt idx="88">
                  <c:v>11.512499999999999</c:v>
                </c:pt>
                <c:pt idx="89">
                  <c:v>12.0219</c:v>
                </c:pt>
                <c:pt idx="90">
                  <c:v>12.613899999999999</c:v>
                </c:pt>
                <c:pt idx="91">
                  <c:v>13.3062</c:v>
                </c:pt>
                <c:pt idx="92">
                  <c:v>14.119899999999999</c:v>
                </c:pt>
                <c:pt idx="93">
                  <c:v>15.080299999999999</c:v>
                </c:pt>
                <c:pt idx="94">
                  <c:v>16.215299999999999</c:v>
                </c:pt>
                <c:pt idx="95">
                  <c:v>17.553000000000001</c:v>
                </c:pt>
                <c:pt idx="96">
                  <c:v>19.115100000000002</c:v>
                </c:pt>
                <c:pt idx="97">
                  <c:v>20.905100000000001</c:v>
                </c:pt>
                <c:pt idx="98">
                  <c:v>22.892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D0C6-4178-80DE-CF159D6868E7}"/>
            </c:ext>
          </c:extLst>
        </c:ser>
        <c:ser>
          <c:idx val="7"/>
          <c:order val="7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:$CV$8</c:f>
              <c:numCache>
                <c:formatCode>General</c:formatCode>
                <c:ptCount val="100"/>
                <c:pt idx="0">
                  <c:v>25</c:v>
                </c:pt>
                <c:pt idx="1">
                  <c:v>23.197299999999998</c:v>
                </c:pt>
                <c:pt idx="2">
                  <c:v>21.469799999999999</c:v>
                </c:pt>
                <c:pt idx="3">
                  <c:v>19.8736</c:v>
                </c:pt>
                <c:pt idx="4">
                  <c:v>18.438500000000001</c:v>
                </c:pt>
                <c:pt idx="5">
                  <c:v>17.1721</c:v>
                </c:pt>
                <c:pt idx="6">
                  <c:v>16.067399999999999</c:v>
                </c:pt>
                <c:pt idx="7">
                  <c:v>15.109299999999999</c:v>
                </c:pt>
                <c:pt idx="8">
                  <c:v>14.2799</c:v>
                </c:pt>
                <c:pt idx="9">
                  <c:v>13.561400000000001</c:v>
                </c:pt>
                <c:pt idx="10">
                  <c:v>12.9374</c:v>
                </c:pt>
                <c:pt idx="11">
                  <c:v>12.3935</c:v>
                </c:pt>
                <c:pt idx="12">
                  <c:v>11.9175</c:v>
                </c:pt>
                <c:pt idx="13">
                  <c:v>11.499000000000001</c:v>
                </c:pt>
                <c:pt idx="14">
                  <c:v>11.1294</c:v>
                </c:pt>
                <c:pt idx="15">
                  <c:v>10.8017</c:v>
                </c:pt>
                <c:pt idx="16">
                  <c:v>10.5098</c:v>
                </c:pt>
                <c:pt idx="17">
                  <c:v>10.248699999999999</c:v>
                </c:pt>
                <c:pt idx="18">
                  <c:v>10.0145</c:v>
                </c:pt>
                <c:pt idx="19">
                  <c:v>9.8036399999999997</c:v>
                </c:pt>
                <c:pt idx="20">
                  <c:v>9.6131799999999998</c:v>
                </c:pt>
                <c:pt idx="21">
                  <c:v>9.4406800000000004</c:v>
                </c:pt>
                <c:pt idx="22">
                  <c:v>9.2840699999999998</c:v>
                </c:pt>
                <c:pt idx="23">
                  <c:v>9.1415500000000005</c:v>
                </c:pt>
                <c:pt idx="24">
                  <c:v>9.0116200000000006</c:v>
                </c:pt>
                <c:pt idx="25">
                  <c:v>8.89297</c:v>
                </c:pt>
                <c:pt idx="26">
                  <c:v>8.7844599999999993</c:v>
                </c:pt>
                <c:pt idx="27">
                  <c:v>8.6851299999999991</c:v>
                </c:pt>
                <c:pt idx="28">
                  <c:v>8.5941100000000006</c:v>
                </c:pt>
                <c:pt idx="29">
                  <c:v>8.5106699999999993</c:v>
                </c:pt>
                <c:pt idx="30">
                  <c:v>8.4341600000000003</c:v>
                </c:pt>
                <c:pt idx="31">
                  <c:v>8.36402</c:v>
                </c:pt>
                <c:pt idx="32">
                  <c:v>8.2997399999999999</c:v>
                </c:pt>
                <c:pt idx="33">
                  <c:v>8.2408999999999999</c:v>
                </c:pt>
                <c:pt idx="34">
                  <c:v>8.1870899999999995</c:v>
                </c:pt>
                <c:pt idx="35">
                  <c:v>8.1379900000000003</c:v>
                </c:pt>
                <c:pt idx="36">
                  <c:v>8.09328</c:v>
                </c:pt>
                <c:pt idx="37">
                  <c:v>8.0527099999999994</c:v>
                </c:pt>
                <c:pt idx="38">
                  <c:v>8.0160400000000003</c:v>
                </c:pt>
                <c:pt idx="39">
                  <c:v>7.9830699999999997</c:v>
                </c:pt>
                <c:pt idx="40">
                  <c:v>7.9536100000000003</c:v>
                </c:pt>
                <c:pt idx="41">
                  <c:v>7.9275099999999998</c:v>
                </c:pt>
                <c:pt idx="42">
                  <c:v>7.90463</c:v>
                </c:pt>
                <c:pt idx="43">
                  <c:v>7.8848500000000001</c:v>
                </c:pt>
                <c:pt idx="44">
                  <c:v>7.86808</c:v>
                </c:pt>
                <c:pt idx="45">
                  <c:v>7.8542199999999998</c:v>
                </c:pt>
                <c:pt idx="46">
                  <c:v>7.8432199999999996</c:v>
                </c:pt>
                <c:pt idx="47">
                  <c:v>7.8350099999999996</c:v>
                </c:pt>
                <c:pt idx="48">
                  <c:v>7.8295700000000004</c:v>
                </c:pt>
                <c:pt idx="49">
                  <c:v>7.8268500000000003</c:v>
                </c:pt>
                <c:pt idx="50">
                  <c:v>7.8268500000000003</c:v>
                </c:pt>
                <c:pt idx="51">
                  <c:v>7.8295700000000004</c:v>
                </c:pt>
                <c:pt idx="52">
                  <c:v>7.8350200000000001</c:v>
                </c:pt>
                <c:pt idx="53">
                  <c:v>7.8432199999999996</c:v>
                </c:pt>
                <c:pt idx="54">
                  <c:v>7.8542300000000003</c:v>
                </c:pt>
                <c:pt idx="55">
                  <c:v>7.86808</c:v>
                </c:pt>
                <c:pt idx="56">
                  <c:v>7.8848599999999998</c:v>
                </c:pt>
                <c:pt idx="57">
                  <c:v>7.90463</c:v>
                </c:pt>
                <c:pt idx="58">
                  <c:v>7.9275200000000003</c:v>
                </c:pt>
                <c:pt idx="59">
                  <c:v>7.9536199999999999</c:v>
                </c:pt>
                <c:pt idx="60">
                  <c:v>7.9830800000000002</c:v>
                </c:pt>
                <c:pt idx="61">
                  <c:v>8.0160499999999999</c:v>
                </c:pt>
                <c:pt idx="62">
                  <c:v>8.0527200000000008</c:v>
                </c:pt>
                <c:pt idx="63">
                  <c:v>8.0932899999999997</c:v>
                </c:pt>
                <c:pt idx="64">
                  <c:v>8.1379900000000003</c:v>
                </c:pt>
                <c:pt idx="65">
                  <c:v>8.1870999999999992</c:v>
                </c:pt>
                <c:pt idx="66">
                  <c:v>8.2409099999999995</c:v>
                </c:pt>
                <c:pt idx="67">
                  <c:v>8.2997499999999995</c:v>
                </c:pt>
                <c:pt idx="68">
                  <c:v>8.3640299999999996</c:v>
                </c:pt>
                <c:pt idx="69">
                  <c:v>8.4341699999999999</c:v>
                </c:pt>
                <c:pt idx="70">
                  <c:v>8.5106800000000007</c:v>
                </c:pt>
                <c:pt idx="71">
                  <c:v>8.5941200000000002</c:v>
                </c:pt>
                <c:pt idx="72">
                  <c:v>8.6851299999999991</c:v>
                </c:pt>
                <c:pt idx="73">
                  <c:v>8.7844700000000007</c:v>
                </c:pt>
                <c:pt idx="74">
                  <c:v>8.8929799999999997</c:v>
                </c:pt>
                <c:pt idx="75">
                  <c:v>9.0116300000000003</c:v>
                </c:pt>
                <c:pt idx="76">
                  <c:v>9.1415600000000001</c:v>
                </c:pt>
                <c:pt idx="77">
                  <c:v>9.2840699999999998</c:v>
                </c:pt>
                <c:pt idx="78">
                  <c:v>9.44069</c:v>
                </c:pt>
                <c:pt idx="79">
                  <c:v>9.6131899999999995</c:v>
                </c:pt>
                <c:pt idx="80">
                  <c:v>9.8036499999999993</c:v>
                </c:pt>
                <c:pt idx="81">
                  <c:v>10.0145</c:v>
                </c:pt>
                <c:pt idx="82">
                  <c:v>10.248799999999999</c:v>
                </c:pt>
                <c:pt idx="83">
                  <c:v>10.5098</c:v>
                </c:pt>
                <c:pt idx="84">
                  <c:v>10.8017</c:v>
                </c:pt>
                <c:pt idx="85">
                  <c:v>11.1295</c:v>
                </c:pt>
                <c:pt idx="86">
                  <c:v>11.499000000000001</c:v>
                </c:pt>
                <c:pt idx="87">
                  <c:v>11.9175</c:v>
                </c:pt>
                <c:pt idx="88">
                  <c:v>12.393599999999999</c:v>
                </c:pt>
                <c:pt idx="89">
                  <c:v>12.9374</c:v>
                </c:pt>
                <c:pt idx="90">
                  <c:v>13.561400000000001</c:v>
                </c:pt>
                <c:pt idx="91">
                  <c:v>14.2799</c:v>
                </c:pt>
                <c:pt idx="92">
                  <c:v>15.109299999999999</c:v>
                </c:pt>
                <c:pt idx="93">
                  <c:v>16.067399999999999</c:v>
                </c:pt>
                <c:pt idx="94">
                  <c:v>17.1722</c:v>
                </c:pt>
                <c:pt idx="95">
                  <c:v>18.438500000000001</c:v>
                </c:pt>
                <c:pt idx="96">
                  <c:v>19.8736</c:v>
                </c:pt>
                <c:pt idx="97">
                  <c:v>21.469799999999999</c:v>
                </c:pt>
                <c:pt idx="98">
                  <c:v>23.197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D0C6-4178-80DE-CF159D6868E7}"/>
            </c:ext>
          </c:extLst>
        </c:ser>
        <c:ser>
          <c:idx val="8"/>
          <c:order val="8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:$CV$9</c:f>
              <c:numCache>
                <c:formatCode>General</c:formatCode>
                <c:ptCount val="100"/>
                <c:pt idx="0">
                  <c:v>25</c:v>
                </c:pt>
                <c:pt idx="1">
                  <c:v>23.426500000000001</c:v>
                </c:pt>
                <c:pt idx="2">
                  <c:v>21.903300000000002</c:v>
                </c:pt>
                <c:pt idx="3">
                  <c:v>20.471</c:v>
                </c:pt>
                <c:pt idx="4">
                  <c:v>19.155200000000001</c:v>
                </c:pt>
                <c:pt idx="5">
                  <c:v>17.967400000000001</c:v>
                </c:pt>
                <c:pt idx="6">
                  <c:v>16.907900000000001</c:v>
                </c:pt>
                <c:pt idx="7">
                  <c:v>15.969799999999999</c:v>
                </c:pt>
                <c:pt idx="8">
                  <c:v>15.1427</c:v>
                </c:pt>
                <c:pt idx="9">
                  <c:v>14.414400000000001</c:v>
                </c:pt>
                <c:pt idx="10">
                  <c:v>13.7729</c:v>
                </c:pt>
                <c:pt idx="11">
                  <c:v>13.206799999999999</c:v>
                </c:pt>
                <c:pt idx="12">
                  <c:v>12.706099999999999</c:v>
                </c:pt>
                <c:pt idx="13">
                  <c:v>12.262</c:v>
                </c:pt>
                <c:pt idx="14">
                  <c:v>11.8668</c:v>
                </c:pt>
                <c:pt idx="15">
                  <c:v>11.5139</c:v>
                </c:pt>
                <c:pt idx="16">
                  <c:v>11.197800000000001</c:v>
                </c:pt>
                <c:pt idx="17">
                  <c:v>10.9138</c:v>
                </c:pt>
                <c:pt idx="18">
                  <c:v>10.6578</c:v>
                </c:pt>
                <c:pt idx="19">
                  <c:v>10.426500000000001</c:v>
                </c:pt>
                <c:pt idx="20">
                  <c:v>10.216900000000001</c:v>
                </c:pt>
                <c:pt idx="21">
                  <c:v>10.0265</c:v>
                </c:pt>
                <c:pt idx="22">
                  <c:v>9.8532200000000003</c:v>
                </c:pt>
                <c:pt idx="23">
                  <c:v>9.6951699999999992</c:v>
                </c:pt>
                <c:pt idx="24">
                  <c:v>9.5507899999999992</c:v>
                </c:pt>
                <c:pt idx="25">
                  <c:v>9.4187100000000008</c:v>
                </c:pt>
                <c:pt idx="26">
                  <c:v>9.2977299999999996</c:v>
                </c:pt>
                <c:pt idx="27">
                  <c:v>9.1868200000000009</c:v>
                </c:pt>
                <c:pt idx="28">
                  <c:v>9.08507</c:v>
                </c:pt>
                <c:pt idx="29">
                  <c:v>8.9916800000000006</c:v>
                </c:pt>
                <c:pt idx="30">
                  <c:v>8.9059699999999999</c:v>
                </c:pt>
                <c:pt idx="31">
                  <c:v>8.8273200000000003</c:v>
                </c:pt>
                <c:pt idx="32">
                  <c:v>8.7551900000000007</c:v>
                </c:pt>
                <c:pt idx="33">
                  <c:v>8.6890999999999998</c:v>
                </c:pt>
                <c:pt idx="34">
                  <c:v>8.6286299999999994</c:v>
                </c:pt>
                <c:pt idx="35">
                  <c:v>8.5734100000000009</c:v>
                </c:pt>
                <c:pt idx="36">
                  <c:v>8.5231100000000009</c:v>
                </c:pt>
                <c:pt idx="37">
                  <c:v>8.4774399999999996</c:v>
                </c:pt>
                <c:pt idx="38">
                  <c:v>8.4361499999999996</c:v>
                </c:pt>
                <c:pt idx="39">
                  <c:v>8.3989999999999991</c:v>
                </c:pt>
                <c:pt idx="40">
                  <c:v>8.3658000000000001</c:v>
                </c:pt>
                <c:pt idx="41">
                  <c:v>8.3363700000000005</c:v>
                </c:pt>
                <c:pt idx="42">
                  <c:v>8.3105700000000002</c:v>
                </c:pt>
                <c:pt idx="43">
                  <c:v>8.2882700000000007</c:v>
                </c:pt>
                <c:pt idx="44">
                  <c:v>8.2693399999999997</c:v>
                </c:pt>
                <c:pt idx="45">
                  <c:v>8.2537099999999999</c:v>
                </c:pt>
                <c:pt idx="46">
                  <c:v>8.2412899999999993</c:v>
                </c:pt>
                <c:pt idx="47">
                  <c:v>8.23203</c:v>
                </c:pt>
                <c:pt idx="48">
                  <c:v>8.2258800000000001</c:v>
                </c:pt>
                <c:pt idx="49">
                  <c:v>8.2228200000000005</c:v>
                </c:pt>
                <c:pt idx="50">
                  <c:v>8.2228200000000005</c:v>
                </c:pt>
                <c:pt idx="51">
                  <c:v>8.2258899999999997</c:v>
                </c:pt>
                <c:pt idx="52">
                  <c:v>8.2320399999999996</c:v>
                </c:pt>
                <c:pt idx="53">
                  <c:v>8.2413000000000007</c:v>
                </c:pt>
                <c:pt idx="54">
                  <c:v>8.2537099999999999</c:v>
                </c:pt>
                <c:pt idx="55">
                  <c:v>8.2693499999999993</c:v>
                </c:pt>
                <c:pt idx="56">
                  <c:v>8.2882700000000007</c:v>
                </c:pt>
                <c:pt idx="57">
                  <c:v>8.3105799999999999</c:v>
                </c:pt>
                <c:pt idx="58">
                  <c:v>8.3363800000000001</c:v>
                </c:pt>
                <c:pt idx="59">
                  <c:v>8.3658000000000001</c:v>
                </c:pt>
                <c:pt idx="60">
                  <c:v>8.3989999999999991</c:v>
                </c:pt>
                <c:pt idx="61">
                  <c:v>8.4361499999999996</c:v>
                </c:pt>
                <c:pt idx="62">
                  <c:v>8.4774499999999993</c:v>
                </c:pt>
                <c:pt idx="63">
                  <c:v>8.5231200000000005</c:v>
                </c:pt>
                <c:pt idx="64">
                  <c:v>8.5734100000000009</c:v>
                </c:pt>
                <c:pt idx="65">
                  <c:v>8.6286400000000008</c:v>
                </c:pt>
                <c:pt idx="66">
                  <c:v>8.6891099999999994</c:v>
                </c:pt>
                <c:pt idx="67">
                  <c:v>8.7552000000000003</c:v>
                </c:pt>
                <c:pt idx="68">
                  <c:v>8.8273299999999999</c:v>
                </c:pt>
                <c:pt idx="69">
                  <c:v>8.9059799999999996</c:v>
                </c:pt>
                <c:pt idx="70">
                  <c:v>8.9916900000000002</c:v>
                </c:pt>
                <c:pt idx="71">
                  <c:v>9.0850799999999996</c:v>
                </c:pt>
                <c:pt idx="72">
                  <c:v>9.1868300000000005</c:v>
                </c:pt>
                <c:pt idx="73">
                  <c:v>9.2977399999999992</c:v>
                </c:pt>
                <c:pt idx="74">
                  <c:v>9.4187200000000004</c:v>
                </c:pt>
                <c:pt idx="75">
                  <c:v>9.5508000000000006</c:v>
                </c:pt>
                <c:pt idx="76">
                  <c:v>9.6951800000000006</c:v>
                </c:pt>
                <c:pt idx="77">
                  <c:v>9.8532299999999999</c:v>
                </c:pt>
                <c:pt idx="78">
                  <c:v>10.0265</c:v>
                </c:pt>
                <c:pt idx="79">
                  <c:v>10.216900000000001</c:v>
                </c:pt>
                <c:pt idx="80">
                  <c:v>10.426500000000001</c:v>
                </c:pt>
                <c:pt idx="81">
                  <c:v>10.6579</c:v>
                </c:pt>
                <c:pt idx="82">
                  <c:v>10.9138</c:v>
                </c:pt>
                <c:pt idx="83">
                  <c:v>11.197800000000001</c:v>
                </c:pt>
                <c:pt idx="84">
                  <c:v>11.5139</c:v>
                </c:pt>
                <c:pt idx="85">
                  <c:v>11.8668</c:v>
                </c:pt>
                <c:pt idx="86">
                  <c:v>12.262</c:v>
                </c:pt>
                <c:pt idx="87">
                  <c:v>12.706099999999999</c:v>
                </c:pt>
                <c:pt idx="88">
                  <c:v>13.206799999999999</c:v>
                </c:pt>
                <c:pt idx="89">
                  <c:v>13.7729</c:v>
                </c:pt>
                <c:pt idx="90">
                  <c:v>14.414400000000001</c:v>
                </c:pt>
                <c:pt idx="91">
                  <c:v>15.1427</c:v>
                </c:pt>
                <c:pt idx="92">
                  <c:v>15.969900000000001</c:v>
                </c:pt>
                <c:pt idx="93">
                  <c:v>16.907900000000001</c:v>
                </c:pt>
                <c:pt idx="94">
                  <c:v>17.967400000000001</c:v>
                </c:pt>
                <c:pt idx="95">
                  <c:v>19.155200000000001</c:v>
                </c:pt>
                <c:pt idx="96">
                  <c:v>20.471</c:v>
                </c:pt>
                <c:pt idx="97">
                  <c:v>21.903300000000002</c:v>
                </c:pt>
                <c:pt idx="98">
                  <c:v>23.426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0C6-4178-80DE-CF159D6868E7}"/>
            </c:ext>
          </c:extLst>
        </c:ser>
        <c:ser>
          <c:idx val="9"/>
          <c:order val="9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:$CV$10</c:f>
              <c:numCache>
                <c:formatCode>General</c:formatCode>
                <c:ptCount val="100"/>
                <c:pt idx="0">
                  <c:v>25</c:v>
                </c:pt>
                <c:pt idx="1">
                  <c:v>23.605399999999999</c:v>
                </c:pt>
                <c:pt idx="2">
                  <c:v>22.245999999999999</c:v>
                </c:pt>
                <c:pt idx="3">
                  <c:v>20.951899999999998</c:v>
                </c:pt>
                <c:pt idx="4">
                  <c:v>19.744</c:v>
                </c:pt>
                <c:pt idx="5">
                  <c:v>18.634399999999999</c:v>
                </c:pt>
                <c:pt idx="6">
                  <c:v>17.626899999999999</c:v>
                </c:pt>
                <c:pt idx="7">
                  <c:v>16.7195</c:v>
                </c:pt>
                <c:pt idx="8">
                  <c:v>15.906700000000001</c:v>
                </c:pt>
                <c:pt idx="9">
                  <c:v>15.1806</c:v>
                </c:pt>
                <c:pt idx="10">
                  <c:v>14.5328</c:v>
                </c:pt>
                <c:pt idx="11">
                  <c:v>13.954700000000001</c:v>
                </c:pt>
                <c:pt idx="12">
                  <c:v>13.4382</c:v>
                </c:pt>
                <c:pt idx="13">
                  <c:v>12.976100000000001</c:v>
                </c:pt>
                <c:pt idx="14">
                  <c:v>12.5618</c:v>
                </c:pt>
                <c:pt idx="15">
                  <c:v>12.189299999999999</c:v>
                </c:pt>
                <c:pt idx="16">
                  <c:v>11.8538</c:v>
                </c:pt>
                <c:pt idx="17">
                  <c:v>11.550800000000001</c:v>
                </c:pt>
                <c:pt idx="18">
                  <c:v>11.2765</c:v>
                </c:pt>
                <c:pt idx="19">
                  <c:v>11.027699999999999</c:v>
                </c:pt>
                <c:pt idx="20">
                  <c:v>10.801399999999999</c:v>
                </c:pt>
                <c:pt idx="21">
                  <c:v>10.5953</c:v>
                </c:pt>
                <c:pt idx="22">
                  <c:v>10.4071</c:v>
                </c:pt>
                <c:pt idx="23">
                  <c:v>10.235099999999999</c:v>
                </c:pt>
                <c:pt idx="24">
                  <c:v>10.0777</c:v>
                </c:pt>
                <c:pt idx="25">
                  <c:v>9.9333399999999994</c:v>
                </c:pt>
                <c:pt idx="26">
                  <c:v>9.8009299999999993</c:v>
                </c:pt>
                <c:pt idx="27">
                  <c:v>9.6793499999999995</c:v>
                </c:pt>
                <c:pt idx="28">
                  <c:v>9.5676600000000001</c:v>
                </c:pt>
                <c:pt idx="29">
                  <c:v>9.4650300000000005</c:v>
                </c:pt>
                <c:pt idx="30">
                  <c:v>9.37073</c:v>
                </c:pt>
                <c:pt idx="31">
                  <c:v>9.2841000000000005</c:v>
                </c:pt>
                <c:pt idx="32">
                  <c:v>9.2045899999999996</c:v>
                </c:pt>
                <c:pt idx="33">
                  <c:v>9.1316699999999997</c:v>
                </c:pt>
                <c:pt idx="34">
                  <c:v>9.0649099999999994</c:v>
                </c:pt>
                <c:pt idx="35">
                  <c:v>9.0039099999999994</c:v>
                </c:pt>
                <c:pt idx="36">
                  <c:v>8.9483099999999993</c:v>
                </c:pt>
                <c:pt idx="37">
                  <c:v>8.8978000000000002</c:v>
                </c:pt>
                <c:pt idx="38">
                  <c:v>8.8521000000000001</c:v>
                </c:pt>
                <c:pt idx="39">
                  <c:v>8.8109800000000007</c:v>
                </c:pt>
                <c:pt idx="40">
                  <c:v>8.7742100000000001</c:v>
                </c:pt>
                <c:pt idx="41">
                  <c:v>8.7416099999999997</c:v>
                </c:pt>
                <c:pt idx="42">
                  <c:v>8.7130200000000002</c:v>
                </c:pt>
                <c:pt idx="43">
                  <c:v>8.6882999999999999</c:v>
                </c:pt>
                <c:pt idx="44">
                  <c:v>8.6673200000000001</c:v>
                </c:pt>
                <c:pt idx="45">
                  <c:v>8.6499900000000007</c:v>
                </c:pt>
                <c:pt idx="46">
                  <c:v>8.6362199999999998</c:v>
                </c:pt>
                <c:pt idx="47">
                  <c:v>8.6259399999999999</c:v>
                </c:pt>
                <c:pt idx="48">
                  <c:v>8.6191200000000006</c:v>
                </c:pt>
                <c:pt idx="49">
                  <c:v>8.6157199999999996</c:v>
                </c:pt>
                <c:pt idx="50">
                  <c:v>8.6157199999999996</c:v>
                </c:pt>
                <c:pt idx="51">
                  <c:v>8.6191200000000006</c:v>
                </c:pt>
                <c:pt idx="52">
                  <c:v>8.6259499999999996</c:v>
                </c:pt>
                <c:pt idx="53">
                  <c:v>8.6362199999999998</c:v>
                </c:pt>
                <c:pt idx="54">
                  <c:v>8.6499900000000007</c:v>
                </c:pt>
                <c:pt idx="55">
                  <c:v>8.6673200000000001</c:v>
                </c:pt>
                <c:pt idx="56">
                  <c:v>8.6882999999999999</c:v>
                </c:pt>
                <c:pt idx="57">
                  <c:v>8.7130299999999998</c:v>
                </c:pt>
                <c:pt idx="58">
                  <c:v>8.7416199999999993</c:v>
                </c:pt>
                <c:pt idx="59">
                  <c:v>8.7742199999999997</c:v>
                </c:pt>
                <c:pt idx="60">
                  <c:v>8.8109800000000007</c:v>
                </c:pt>
                <c:pt idx="61">
                  <c:v>8.8521099999999997</c:v>
                </c:pt>
                <c:pt idx="62">
                  <c:v>8.8978000000000002</c:v>
                </c:pt>
                <c:pt idx="63">
                  <c:v>8.9483099999999993</c:v>
                </c:pt>
                <c:pt idx="64">
                  <c:v>9.0039200000000008</c:v>
                </c:pt>
                <c:pt idx="65">
                  <c:v>9.0649200000000008</c:v>
                </c:pt>
                <c:pt idx="66">
                  <c:v>9.1316799999999994</c:v>
                </c:pt>
                <c:pt idx="67">
                  <c:v>9.2045999999999992</c:v>
                </c:pt>
                <c:pt idx="68">
                  <c:v>9.2841100000000001</c:v>
                </c:pt>
                <c:pt idx="69">
                  <c:v>9.3707399999999996</c:v>
                </c:pt>
                <c:pt idx="70">
                  <c:v>9.4650400000000001</c:v>
                </c:pt>
                <c:pt idx="71">
                  <c:v>9.5676699999999997</c:v>
                </c:pt>
                <c:pt idx="72">
                  <c:v>9.6793600000000009</c:v>
                </c:pt>
                <c:pt idx="73">
                  <c:v>9.8009400000000007</c:v>
                </c:pt>
                <c:pt idx="74">
                  <c:v>9.9333500000000008</c:v>
                </c:pt>
                <c:pt idx="75">
                  <c:v>10.0777</c:v>
                </c:pt>
                <c:pt idx="76">
                  <c:v>10.235099999999999</c:v>
                </c:pt>
                <c:pt idx="77">
                  <c:v>10.4071</c:v>
                </c:pt>
                <c:pt idx="78">
                  <c:v>10.5953</c:v>
                </c:pt>
                <c:pt idx="79">
                  <c:v>10.801399999999999</c:v>
                </c:pt>
                <c:pt idx="80">
                  <c:v>11.027699999999999</c:v>
                </c:pt>
                <c:pt idx="81">
                  <c:v>11.2765</c:v>
                </c:pt>
                <c:pt idx="82">
                  <c:v>11.550800000000001</c:v>
                </c:pt>
                <c:pt idx="83">
                  <c:v>11.8538</c:v>
                </c:pt>
                <c:pt idx="84">
                  <c:v>12.189399999999999</c:v>
                </c:pt>
                <c:pt idx="85">
                  <c:v>12.5618</c:v>
                </c:pt>
                <c:pt idx="86">
                  <c:v>12.976100000000001</c:v>
                </c:pt>
                <c:pt idx="87">
                  <c:v>13.4382</c:v>
                </c:pt>
                <c:pt idx="88">
                  <c:v>13.954700000000001</c:v>
                </c:pt>
                <c:pt idx="89">
                  <c:v>14.5328</c:v>
                </c:pt>
                <c:pt idx="90">
                  <c:v>15.1806</c:v>
                </c:pt>
                <c:pt idx="91">
                  <c:v>15.906700000000001</c:v>
                </c:pt>
                <c:pt idx="92">
                  <c:v>16.7196</c:v>
                </c:pt>
                <c:pt idx="93">
                  <c:v>17.626899999999999</c:v>
                </c:pt>
                <c:pt idx="94">
                  <c:v>18.634399999999999</c:v>
                </c:pt>
                <c:pt idx="95">
                  <c:v>19.744</c:v>
                </c:pt>
                <c:pt idx="96">
                  <c:v>20.951899999999998</c:v>
                </c:pt>
                <c:pt idx="97">
                  <c:v>22.245999999999999</c:v>
                </c:pt>
                <c:pt idx="98">
                  <c:v>23.60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D0C6-4178-80DE-CF159D6868E7}"/>
            </c:ext>
          </c:extLst>
        </c:ser>
        <c:ser>
          <c:idx val="10"/>
          <c:order val="10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1:$CV$11</c:f>
              <c:numCache>
                <c:formatCode>General</c:formatCode>
                <c:ptCount val="100"/>
                <c:pt idx="0">
                  <c:v>25</c:v>
                </c:pt>
                <c:pt idx="1">
                  <c:v>23.748899999999999</c:v>
                </c:pt>
                <c:pt idx="2">
                  <c:v>22.523599999999998</c:v>
                </c:pt>
                <c:pt idx="3">
                  <c:v>21.346399999999999</c:v>
                </c:pt>
                <c:pt idx="4">
                  <c:v>20.2346</c:v>
                </c:pt>
                <c:pt idx="5">
                  <c:v>19.199300000000001</c:v>
                </c:pt>
                <c:pt idx="6">
                  <c:v>18.245699999999999</c:v>
                </c:pt>
                <c:pt idx="7">
                  <c:v>17.3748</c:v>
                </c:pt>
                <c:pt idx="8">
                  <c:v>16.5839</c:v>
                </c:pt>
                <c:pt idx="9">
                  <c:v>15.868600000000001</c:v>
                </c:pt>
                <c:pt idx="10">
                  <c:v>15.223000000000001</c:v>
                </c:pt>
                <c:pt idx="11">
                  <c:v>14.6409</c:v>
                </c:pt>
                <c:pt idx="12">
                  <c:v>14.116</c:v>
                </c:pt>
                <c:pt idx="13">
                  <c:v>13.6425</c:v>
                </c:pt>
                <c:pt idx="14">
                  <c:v>13.2148</c:v>
                </c:pt>
                <c:pt idx="15">
                  <c:v>12.8279</c:v>
                </c:pt>
                <c:pt idx="16">
                  <c:v>12.4773</c:v>
                </c:pt>
                <c:pt idx="17">
                  <c:v>12.1591</c:v>
                </c:pt>
                <c:pt idx="18">
                  <c:v>11.8698</c:v>
                </c:pt>
                <c:pt idx="19">
                  <c:v>11.606199999999999</c:v>
                </c:pt>
                <c:pt idx="20">
                  <c:v>11.3658</c:v>
                </c:pt>
                <c:pt idx="21">
                  <c:v>11.146000000000001</c:v>
                </c:pt>
                <c:pt idx="22">
                  <c:v>10.944900000000001</c:v>
                </c:pt>
                <c:pt idx="23">
                  <c:v>10.7605</c:v>
                </c:pt>
                <c:pt idx="24">
                  <c:v>10.5914</c:v>
                </c:pt>
                <c:pt idx="25">
                  <c:v>10.4361</c:v>
                </c:pt>
                <c:pt idx="26">
                  <c:v>10.2933</c:v>
                </c:pt>
                <c:pt idx="27">
                  <c:v>10.162000000000001</c:v>
                </c:pt>
                <c:pt idx="28">
                  <c:v>10.0412</c:v>
                </c:pt>
                <c:pt idx="29">
                  <c:v>9.9300499999999996</c:v>
                </c:pt>
                <c:pt idx="30">
                  <c:v>9.8277999999999999</c:v>
                </c:pt>
                <c:pt idx="31">
                  <c:v>9.7337799999999994</c:v>
                </c:pt>
                <c:pt idx="32">
                  <c:v>9.6473899999999997</c:v>
                </c:pt>
                <c:pt idx="33">
                  <c:v>9.5680999999999994</c:v>
                </c:pt>
                <c:pt idx="34">
                  <c:v>9.4954400000000003</c:v>
                </c:pt>
                <c:pt idx="35">
                  <c:v>9.4290099999999999</c:v>
                </c:pt>
                <c:pt idx="36">
                  <c:v>9.3684100000000008</c:v>
                </c:pt>
                <c:pt idx="37">
                  <c:v>9.3133400000000002</c:v>
                </c:pt>
                <c:pt idx="38">
                  <c:v>9.2634899999999991</c:v>
                </c:pt>
                <c:pt idx="39">
                  <c:v>9.2186000000000003</c:v>
                </c:pt>
                <c:pt idx="40">
                  <c:v>9.1784599999999994</c:v>
                </c:pt>
                <c:pt idx="41">
                  <c:v>9.1428499999999993</c:v>
                </c:pt>
                <c:pt idx="42">
                  <c:v>9.1116100000000007</c:v>
                </c:pt>
                <c:pt idx="43">
                  <c:v>9.0845900000000004</c:v>
                </c:pt>
                <c:pt idx="44">
                  <c:v>9.0616500000000002</c:v>
                </c:pt>
                <c:pt idx="45">
                  <c:v>9.0427</c:v>
                </c:pt>
                <c:pt idx="46">
                  <c:v>9.0276399999999999</c:v>
                </c:pt>
                <c:pt idx="47">
                  <c:v>9.0164100000000005</c:v>
                </c:pt>
                <c:pt idx="48">
                  <c:v>9.0089400000000008</c:v>
                </c:pt>
                <c:pt idx="49">
                  <c:v>9.0052199999999996</c:v>
                </c:pt>
                <c:pt idx="50">
                  <c:v>9.0052199999999996</c:v>
                </c:pt>
                <c:pt idx="51">
                  <c:v>9.0089400000000008</c:v>
                </c:pt>
                <c:pt idx="52">
                  <c:v>9.0164100000000005</c:v>
                </c:pt>
                <c:pt idx="53">
                  <c:v>9.0276399999999999</c:v>
                </c:pt>
                <c:pt idx="54">
                  <c:v>9.0427</c:v>
                </c:pt>
                <c:pt idx="55">
                  <c:v>9.0616599999999998</c:v>
                </c:pt>
                <c:pt idx="56">
                  <c:v>9.0845900000000004</c:v>
                </c:pt>
                <c:pt idx="57">
                  <c:v>9.1116200000000003</c:v>
                </c:pt>
                <c:pt idx="58">
                  <c:v>9.1428600000000007</c:v>
                </c:pt>
                <c:pt idx="59">
                  <c:v>9.1784599999999994</c:v>
                </c:pt>
                <c:pt idx="60">
                  <c:v>9.21861</c:v>
                </c:pt>
                <c:pt idx="61">
                  <c:v>9.2635000000000005</c:v>
                </c:pt>
                <c:pt idx="62">
                  <c:v>9.3133499999999998</c:v>
                </c:pt>
                <c:pt idx="63">
                  <c:v>9.3684200000000004</c:v>
                </c:pt>
                <c:pt idx="64">
                  <c:v>9.4290199999999995</c:v>
                </c:pt>
                <c:pt idx="65">
                  <c:v>9.4954499999999999</c:v>
                </c:pt>
                <c:pt idx="66">
                  <c:v>9.5681100000000008</c:v>
                </c:pt>
                <c:pt idx="67">
                  <c:v>9.6473999999999993</c:v>
                </c:pt>
                <c:pt idx="68">
                  <c:v>9.7337900000000008</c:v>
                </c:pt>
                <c:pt idx="69">
                  <c:v>9.8278199999999991</c:v>
                </c:pt>
                <c:pt idx="70">
                  <c:v>9.9300700000000006</c:v>
                </c:pt>
                <c:pt idx="71">
                  <c:v>10.0412</c:v>
                </c:pt>
                <c:pt idx="72">
                  <c:v>10.162000000000001</c:v>
                </c:pt>
                <c:pt idx="73">
                  <c:v>10.2933</c:v>
                </c:pt>
                <c:pt idx="74">
                  <c:v>10.4361</c:v>
                </c:pt>
                <c:pt idx="75">
                  <c:v>10.5914</c:v>
                </c:pt>
                <c:pt idx="76">
                  <c:v>10.7605</c:v>
                </c:pt>
                <c:pt idx="77">
                  <c:v>10.944900000000001</c:v>
                </c:pt>
                <c:pt idx="78">
                  <c:v>11.146000000000001</c:v>
                </c:pt>
                <c:pt idx="79">
                  <c:v>11.3658</c:v>
                </c:pt>
                <c:pt idx="80">
                  <c:v>11.606299999999999</c:v>
                </c:pt>
                <c:pt idx="81">
                  <c:v>11.8698</c:v>
                </c:pt>
                <c:pt idx="82">
                  <c:v>12.1591</c:v>
                </c:pt>
                <c:pt idx="83">
                  <c:v>12.4773</c:v>
                </c:pt>
                <c:pt idx="84">
                  <c:v>12.8279</c:v>
                </c:pt>
                <c:pt idx="85">
                  <c:v>13.2148</c:v>
                </c:pt>
                <c:pt idx="86">
                  <c:v>13.6425</c:v>
                </c:pt>
                <c:pt idx="87">
                  <c:v>14.116</c:v>
                </c:pt>
                <c:pt idx="88">
                  <c:v>14.6409</c:v>
                </c:pt>
                <c:pt idx="89">
                  <c:v>15.223000000000001</c:v>
                </c:pt>
                <c:pt idx="90">
                  <c:v>15.868600000000001</c:v>
                </c:pt>
                <c:pt idx="91">
                  <c:v>16.5839</c:v>
                </c:pt>
                <c:pt idx="92">
                  <c:v>17.3748</c:v>
                </c:pt>
                <c:pt idx="93">
                  <c:v>18.245699999999999</c:v>
                </c:pt>
                <c:pt idx="94">
                  <c:v>19.199300000000001</c:v>
                </c:pt>
                <c:pt idx="95">
                  <c:v>20.2346</c:v>
                </c:pt>
                <c:pt idx="96">
                  <c:v>21.346399999999999</c:v>
                </c:pt>
                <c:pt idx="97">
                  <c:v>22.523599999999998</c:v>
                </c:pt>
                <c:pt idx="98">
                  <c:v>23.748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D0C6-4178-80DE-CF159D6868E7}"/>
            </c:ext>
          </c:extLst>
        </c:ser>
        <c:ser>
          <c:idx val="11"/>
          <c:order val="11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2:$CV$12</c:f>
              <c:numCache>
                <c:formatCode>General</c:formatCode>
                <c:ptCount val="100"/>
                <c:pt idx="0">
                  <c:v>25</c:v>
                </c:pt>
                <c:pt idx="1">
                  <c:v>23.866800000000001</c:v>
                </c:pt>
                <c:pt idx="2">
                  <c:v>22.7529</c:v>
                </c:pt>
                <c:pt idx="3">
                  <c:v>21.675599999999999</c:v>
                </c:pt>
                <c:pt idx="4">
                  <c:v>20.648800000000001</c:v>
                </c:pt>
                <c:pt idx="5">
                  <c:v>19.682300000000001</c:v>
                </c:pt>
                <c:pt idx="6">
                  <c:v>18.7819</c:v>
                </c:pt>
                <c:pt idx="7">
                  <c:v>17.9499</c:v>
                </c:pt>
                <c:pt idx="8">
                  <c:v>17.185700000000001</c:v>
                </c:pt>
                <c:pt idx="9">
                  <c:v>16.486799999999999</c:v>
                </c:pt>
                <c:pt idx="10">
                  <c:v>15.8497</c:v>
                </c:pt>
                <c:pt idx="11">
                  <c:v>15.2698</c:v>
                </c:pt>
                <c:pt idx="12">
                  <c:v>14.7425</c:v>
                </c:pt>
                <c:pt idx="13">
                  <c:v>14.263</c:v>
                </c:pt>
                <c:pt idx="14">
                  <c:v>13.827</c:v>
                </c:pt>
                <c:pt idx="15">
                  <c:v>13.430099999999999</c:v>
                </c:pt>
                <c:pt idx="16">
                  <c:v>13.0684</c:v>
                </c:pt>
                <c:pt idx="17">
                  <c:v>12.7386</c:v>
                </c:pt>
                <c:pt idx="18">
                  <c:v>12.4373</c:v>
                </c:pt>
                <c:pt idx="19">
                  <c:v>12.1617</c:v>
                </c:pt>
                <c:pt idx="20">
                  <c:v>11.9094</c:v>
                </c:pt>
                <c:pt idx="21">
                  <c:v>11.678100000000001</c:v>
                </c:pt>
                <c:pt idx="22">
                  <c:v>11.4658</c:v>
                </c:pt>
                <c:pt idx="23">
                  <c:v>11.2707</c:v>
                </c:pt>
                <c:pt idx="24">
                  <c:v>11.0913</c:v>
                </c:pt>
                <c:pt idx="25">
                  <c:v>10.9262</c:v>
                </c:pt>
                <c:pt idx="26">
                  <c:v>10.7742</c:v>
                </c:pt>
                <c:pt idx="27">
                  <c:v>10.6341</c:v>
                </c:pt>
                <c:pt idx="28">
                  <c:v>10.505100000000001</c:v>
                </c:pt>
                <c:pt idx="29">
                  <c:v>10.386200000000001</c:v>
                </c:pt>
                <c:pt idx="30">
                  <c:v>10.2767</c:v>
                </c:pt>
                <c:pt idx="31">
                  <c:v>10.175800000000001</c:v>
                </c:pt>
                <c:pt idx="32">
                  <c:v>10.0831</c:v>
                </c:pt>
                <c:pt idx="33">
                  <c:v>9.9978899999999999</c:v>
                </c:pt>
                <c:pt idx="34">
                  <c:v>9.9197600000000001</c:v>
                </c:pt>
                <c:pt idx="35">
                  <c:v>9.8482599999999998</c:v>
                </c:pt>
                <c:pt idx="36">
                  <c:v>9.7830100000000009</c:v>
                </c:pt>
                <c:pt idx="37">
                  <c:v>9.7236600000000006</c:v>
                </c:pt>
                <c:pt idx="38">
                  <c:v>9.6699099999999998</c:v>
                </c:pt>
                <c:pt idx="39">
                  <c:v>9.6214899999999997</c:v>
                </c:pt>
                <c:pt idx="40">
                  <c:v>9.5781600000000005</c:v>
                </c:pt>
                <c:pt idx="41">
                  <c:v>9.5397200000000009</c:v>
                </c:pt>
                <c:pt idx="42">
                  <c:v>9.5059799999999992</c:v>
                </c:pt>
                <c:pt idx="43">
                  <c:v>9.4767899999999994</c:v>
                </c:pt>
                <c:pt idx="44">
                  <c:v>9.4520099999999996</c:v>
                </c:pt>
                <c:pt idx="45">
                  <c:v>9.4315200000000008</c:v>
                </c:pt>
                <c:pt idx="46">
                  <c:v>9.4152400000000007</c:v>
                </c:pt>
                <c:pt idx="47">
                  <c:v>9.4030900000000006</c:v>
                </c:pt>
                <c:pt idx="48">
                  <c:v>9.3950300000000002</c:v>
                </c:pt>
                <c:pt idx="49">
                  <c:v>9.391</c:v>
                </c:pt>
                <c:pt idx="50">
                  <c:v>9.391</c:v>
                </c:pt>
                <c:pt idx="51">
                  <c:v>9.3950300000000002</c:v>
                </c:pt>
                <c:pt idx="52">
                  <c:v>9.4031000000000002</c:v>
                </c:pt>
                <c:pt idx="53">
                  <c:v>9.4152400000000007</c:v>
                </c:pt>
                <c:pt idx="54">
                  <c:v>9.4315200000000008</c:v>
                </c:pt>
                <c:pt idx="55">
                  <c:v>9.4520099999999996</c:v>
                </c:pt>
                <c:pt idx="56">
                  <c:v>9.4768000000000008</c:v>
                </c:pt>
                <c:pt idx="57">
                  <c:v>9.5059900000000006</c:v>
                </c:pt>
                <c:pt idx="58">
                  <c:v>9.5397300000000005</c:v>
                </c:pt>
                <c:pt idx="59">
                  <c:v>9.5781700000000001</c:v>
                </c:pt>
                <c:pt idx="60">
                  <c:v>9.6214999999999993</c:v>
                </c:pt>
                <c:pt idx="61">
                  <c:v>9.6699199999999994</c:v>
                </c:pt>
                <c:pt idx="62">
                  <c:v>9.7236700000000003</c:v>
                </c:pt>
                <c:pt idx="63">
                  <c:v>9.7830200000000005</c:v>
                </c:pt>
                <c:pt idx="64">
                  <c:v>9.8482699999999994</c:v>
                </c:pt>
                <c:pt idx="65">
                  <c:v>9.9197699999999998</c:v>
                </c:pt>
                <c:pt idx="66">
                  <c:v>9.9978999999999996</c:v>
                </c:pt>
                <c:pt idx="67">
                  <c:v>10.0831</c:v>
                </c:pt>
                <c:pt idx="68">
                  <c:v>10.175800000000001</c:v>
                </c:pt>
                <c:pt idx="69">
                  <c:v>10.2767</c:v>
                </c:pt>
                <c:pt idx="70">
                  <c:v>10.386200000000001</c:v>
                </c:pt>
                <c:pt idx="71">
                  <c:v>10.505100000000001</c:v>
                </c:pt>
                <c:pt idx="72">
                  <c:v>10.6342</c:v>
                </c:pt>
                <c:pt idx="73">
                  <c:v>10.7742</c:v>
                </c:pt>
                <c:pt idx="74">
                  <c:v>10.9262</c:v>
                </c:pt>
                <c:pt idx="75">
                  <c:v>11.0914</c:v>
                </c:pt>
                <c:pt idx="76">
                  <c:v>11.270799999999999</c:v>
                </c:pt>
                <c:pt idx="77">
                  <c:v>11.4658</c:v>
                </c:pt>
                <c:pt idx="78">
                  <c:v>11.678100000000001</c:v>
                </c:pt>
                <c:pt idx="79">
                  <c:v>11.9095</c:v>
                </c:pt>
                <c:pt idx="80">
                  <c:v>12.161799999999999</c:v>
                </c:pt>
                <c:pt idx="81">
                  <c:v>12.4373</c:v>
                </c:pt>
                <c:pt idx="82">
                  <c:v>12.7386</c:v>
                </c:pt>
                <c:pt idx="83">
                  <c:v>13.0685</c:v>
                </c:pt>
                <c:pt idx="84">
                  <c:v>13.430099999999999</c:v>
                </c:pt>
                <c:pt idx="85">
                  <c:v>13.827</c:v>
                </c:pt>
                <c:pt idx="86">
                  <c:v>14.2631</c:v>
                </c:pt>
                <c:pt idx="87">
                  <c:v>14.7425</c:v>
                </c:pt>
                <c:pt idx="88">
                  <c:v>15.2698</c:v>
                </c:pt>
                <c:pt idx="89">
                  <c:v>15.8497</c:v>
                </c:pt>
                <c:pt idx="90">
                  <c:v>16.486799999999999</c:v>
                </c:pt>
                <c:pt idx="91">
                  <c:v>17.185700000000001</c:v>
                </c:pt>
                <c:pt idx="92">
                  <c:v>17.9499</c:v>
                </c:pt>
                <c:pt idx="93">
                  <c:v>18.7819</c:v>
                </c:pt>
                <c:pt idx="94">
                  <c:v>19.682300000000001</c:v>
                </c:pt>
                <c:pt idx="95">
                  <c:v>20.648800000000001</c:v>
                </c:pt>
                <c:pt idx="96">
                  <c:v>21.675599999999999</c:v>
                </c:pt>
                <c:pt idx="97">
                  <c:v>22.7529</c:v>
                </c:pt>
                <c:pt idx="98">
                  <c:v>23.86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D0C6-4178-80DE-CF159D6868E7}"/>
            </c:ext>
          </c:extLst>
        </c:ser>
        <c:ser>
          <c:idx val="12"/>
          <c:order val="12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3:$CV$13</c:f>
              <c:numCache>
                <c:formatCode>General</c:formatCode>
                <c:ptCount val="100"/>
                <c:pt idx="0">
                  <c:v>25</c:v>
                </c:pt>
                <c:pt idx="1">
                  <c:v>23.965399999999999</c:v>
                </c:pt>
                <c:pt idx="2">
                  <c:v>22.945599999999999</c:v>
                </c:pt>
                <c:pt idx="3">
                  <c:v>21.9542</c:v>
                </c:pt>
                <c:pt idx="4">
                  <c:v>21.002600000000001</c:v>
                </c:pt>
                <c:pt idx="5">
                  <c:v>20.099299999999999</c:v>
                </c:pt>
                <c:pt idx="6">
                  <c:v>19.2498</c:v>
                </c:pt>
                <c:pt idx="7">
                  <c:v>18.457100000000001</c:v>
                </c:pt>
                <c:pt idx="8">
                  <c:v>17.722000000000001</c:v>
                </c:pt>
                <c:pt idx="9">
                  <c:v>17.043399999999998</c:v>
                </c:pt>
                <c:pt idx="10">
                  <c:v>16.4191</c:v>
                </c:pt>
                <c:pt idx="11">
                  <c:v>15.8461</c:v>
                </c:pt>
                <c:pt idx="12">
                  <c:v>15.321</c:v>
                </c:pt>
                <c:pt idx="13">
                  <c:v>14.840199999999999</c:v>
                </c:pt>
                <c:pt idx="14">
                  <c:v>14.4</c:v>
                </c:pt>
                <c:pt idx="15">
                  <c:v>13.997</c:v>
                </c:pt>
                <c:pt idx="16">
                  <c:v>13.627800000000001</c:v>
                </c:pt>
                <c:pt idx="17">
                  <c:v>13.289400000000001</c:v>
                </c:pt>
                <c:pt idx="18">
                  <c:v>12.978999999999999</c:v>
                </c:pt>
                <c:pt idx="19">
                  <c:v>12.694000000000001</c:v>
                </c:pt>
                <c:pt idx="20">
                  <c:v>12.4321</c:v>
                </c:pt>
                <c:pt idx="21">
                  <c:v>12.1912</c:v>
                </c:pt>
                <c:pt idx="22">
                  <c:v>11.9695</c:v>
                </c:pt>
                <c:pt idx="23">
                  <c:v>11.7653</c:v>
                </c:pt>
                <c:pt idx="24">
                  <c:v>11.577</c:v>
                </c:pt>
                <c:pt idx="25">
                  <c:v>11.4033</c:v>
                </c:pt>
                <c:pt idx="26">
                  <c:v>11.2431</c:v>
                </c:pt>
                <c:pt idx="27">
                  <c:v>11.0953</c:v>
                </c:pt>
                <c:pt idx="28">
                  <c:v>10.9588</c:v>
                </c:pt>
                <c:pt idx="29">
                  <c:v>10.8329</c:v>
                </c:pt>
                <c:pt idx="30">
                  <c:v>10.716799999999999</c:v>
                </c:pt>
                <c:pt idx="31">
                  <c:v>10.6098</c:v>
                </c:pt>
                <c:pt idx="32">
                  <c:v>10.511200000000001</c:v>
                </c:pt>
                <c:pt idx="33">
                  <c:v>10.4206</c:v>
                </c:pt>
                <c:pt idx="34">
                  <c:v>10.337400000000001</c:v>
                </c:pt>
                <c:pt idx="35">
                  <c:v>10.2613</c:v>
                </c:pt>
                <c:pt idx="36">
                  <c:v>10.191700000000001</c:v>
                </c:pt>
                <c:pt idx="37">
                  <c:v>10.128399999999999</c:v>
                </c:pt>
                <c:pt idx="38">
                  <c:v>10.071</c:v>
                </c:pt>
                <c:pt idx="39">
                  <c:v>10.019299999999999</c:v>
                </c:pt>
                <c:pt idx="40">
                  <c:v>9.9729899999999994</c:v>
                </c:pt>
                <c:pt idx="41">
                  <c:v>9.9318899999999992</c:v>
                </c:pt>
                <c:pt idx="42">
                  <c:v>9.8958100000000009</c:v>
                </c:pt>
                <c:pt idx="43">
                  <c:v>9.8645800000000001</c:v>
                </c:pt>
                <c:pt idx="44">
                  <c:v>9.8380600000000005</c:v>
                </c:pt>
                <c:pt idx="45">
                  <c:v>9.8161400000000008</c:v>
                </c:pt>
                <c:pt idx="46">
                  <c:v>9.7987099999999998</c:v>
                </c:pt>
                <c:pt idx="47">
                  <c:v>9.7857000000000003</c:v>
                </c:pt>
                <c:pt idx="48">
                  <c:v>9.7770700000000001</c:v>
                </c:pt>
                <c:pt idx="49">
                  <c:v>9.7727599999999999</c:v>
                </c:pt>
                <c:pt idx="50">
                  <c:v>9.7727599999999999</c:v>
                </c:pt>
                <c:pt idx="51">
                  <c:v>9.7770700000000001</c:v>
                </c:pt>
                <c:pt idx="52">
                  <c:v>9.7857099999999999</c:v>
                </c:pt>
                <c:pt idx="53">
                  <c:v>9.7987099999999998</c:v>
                </c:pt>
                <c:pt idx="54">
                  <c:v>9.8161400000000008</c:v>
                </c:pt>
                <c:pt idx="55">
                  <c:v>9.8380700000000001</c:v>
                </c:pt>
                <c:pt idx="56">
                  <c:v>9.8645899999999997</c:v>
                </c:pt>
                <c:pt idx="57">
                  <c:v>9.8958200000000005</c:v>
                </c:pt>
                <c:pt idx="58">
                  <c:v>9.9319000000000006</c:v>
                </c:pt>
                <c:pt idx="59">
                  <c:v>9.9729899999999994</c:v>
                </c:pt>
                <c:pt idx="60">
                  <c:v>10.019299999999999</c:v>
                </c:pt>
                <c:pt idx="61">
                  <c:v>10.071</c:v>
                </c:pt>
                <c:pt idx="62">
                  <c:v>10.128399999999999</c:v>
                </c:pt>
                <c:pt idx="63">
                  <c:v>10.191700000000001</c:v>
                </c:pt>
                <c:pt idx="64">
                  <c:v>10.2613</c:v>
                </c:pt>
                <c:pt idx="65">
                  <c:v>10.3375</c:v>
                </c:pt>
                <c:pt idx="66">
                  <c:v>10.4206</c:v>
                </c:pt>
                <c:pt idx="67">
                  <c:v>10.5113</c:v>
                </c:pt>
                <c:pt idx="68">
                  <c:v>10.6098</c:v>
                </c:pt>
                <c:pt idx="69">
                  <c:v>10.716799999999999</c:v>
                </c:pt>
                <c:pt idx="70">
                  <c:v>10.8329</c:v>
                </c:pt>
                <c:pt idx="71">
                  <c:v>10.9588</c:v>
                </c:pt>
                <c:pt idx="72">
                  <c:v>11.0953</c:v>
                </c:pt>
                <c:pt idx="73">
                  <c:v>11.2431</c:v>
                </c:pt>
                <c:pt idx="74">
                  <c:v>11.4034</c:v>
                </c:pt>
                <c:pt idx="75">
                  <c:v>11.577</c:v>
                </c:pt>
                <c:pt idx="76">
                  <c:v>11.7653</c:v>
                </c:pt>
                <c:pt idx="77">
                  <c:v>11.9695</c:v>
                </c:pt>
                <c:pt idx="78">
                  <c:v>12.1913</c:v>
                </c:pt>
                <c:pt idx="79">
                  <c:v>12.4321</c:v>
                </c:pt>
                <c:pt idx="80">
                  <c:v>12.694000000000001</c:v>
                </c:pt>
                <c:pt idx="81">
                  <c:v>12.978999999999999</c:v>
                </c:pt>
                <c:pt idx="82">
                  <c:v>13.289400000000001</c:v>
                </c:pt>
                <c:pt idx="83">
                  <c:v>13.627800000000001</c:v>
                </c:pt>
                <c:pt idx="84">
                  <c:v>13.997</c:v>
                </c:pt>
                <c:pt idx="85">
                  <c:v>14.4</c:v>
                </c:pt>
                <c:pt idx="86">
                  <c:v>14.840199999999999</c:v>
                </c:pt>
                <c:pt idx="87">
                  <c:v>15.321099999999999</c:v>
                </c:pt>
                <c:pt idx="88">
                  <c:v>15.8462</c:v>
                </c:pt>
                <c:pt idx="89">
                  <c:v>16.4191</c:v>
                </c:pt>
                <c:pt idx="90">
                  <c:v>17.043399999999998</c:v>
                </c:pt>
                <c:pt idx="91">
                  <c:v>17.722000000000001</c:v>
                </c:pt>
                <c:pt idx="92">
                  <c:v>18.4572</c:v>
                </c:pt>
                <c:pt idx="93">
                  <c:v>19.2498</c:v>
                </c:pt>
                <c:pt idx="94">
                  <c:v>20.099299999999999</c:v>
                </c:pt>
                <c:pt idx="95">
                  <c:v>21.002600000000001</c:v>
                </c:pt>
                <c:pt idx="96">
                  <c:v>21.9542</c:v>
                </c:pt>
                <c:pt idx="97">
                  <c:v>22.945599999999999</c:v>
                </c:pt>
                <c:pt idx="98">
                  <c:v>23.965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D0C6-4178-80DE-CF159D6868E7}"/>
            </c:ext>
          </c:extLst>
        </c:ser>
        <c:ser>
          <c:idx val="13"/>
          <c:order val="13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4:$CV$14</c:f>
              <c:numCache>
                <c:formatCode>General</c:formatCode>
                <c:ptCount val="100"/>
                <c:pt idx="0">
                  <c:v>25</c:v>
                </c:pt>
                <c:pt idx="1">
                  <c:v>24.049099999999999</c:v>
                </c:pt>
                <c:pt idx="2">
                  <c:v>23.1099</c:v>
                </c:pt>
                <c:pt idx="3">
                  <c:v>22.193100000000001</c:v>
                </c:pt>
                <c:pt idx="4">
                  <c:v>21.308199999999999</c:v>
                </c:pt>
                <c:pt idx="5">
                  <c:v>20.462399999999999</c:v>
                </c:pt>
                <c:pt idx="6">
                  <c:v>19.660900000000002</c:v>
                </c:pt>
                <c:pt idx="7">
                  <c:v>18.9069</c:v>
                </c:pt>
                <c:pt idx="8">
                  <c:v>18.201799999999999</c:v>
                </c:pt>
                <c:pt idx="9">
                  <c:v>17.5457</c:v>
                </c:pt>
                <c:pt idx="10">
                  <c:v>16.937200000000001</c:v>
                </c:pt>
                <c:pt idx="11">
                  <c:v>16.374600000000001</c:v>
                </c:pt>
                <c:pt idx="12">
                  <c:v>15.855399999999999</c:v>
                </c:pt>
                <c:pt idx="13">
                  <c:v>15.3767</c:v>
                </c:pt>
                <c:pt idx="14">
                  <c:v>14.9359</c:v>
                </c:pt>
                <c:pt idx="15">
                  <c:v>14.530099999999999</c:v>
                </c:pt>
                <c:pt idx="16">
                  <c:v>14.1564</c:v>
                </c:pt>
                <c:pt idx="17">
                  <c:v>13.8123</c:v>
                </c:pt>
                <c:pt idx="18">
                  <c:v>13.4953</c:v>
                </c:pt>
                <c:pt idx="19">
                  <c:v>13.203200000000001</c:v>
                </c:pt>
                <c:pt idx="20">
                  <c:v>12.9338</c:v>
                </c:pt>
                <c:pt idx="21">
                  <c:v>12.6852</c:v>
                </c:pt>
                <c:pt idx="22">
                  <c:v>12.4558</c:v>
                </c:pt>
                <c:pt idx="23">
                  <c:v>12.2438</c:v>
                </c:pt>
                <c:pt idx="24">
                  <c:v>12.048</c:v>
                </c:pt>
                <c:pt idx="25">
                  <c:v>11.867000000000001</c:v>
                </c:pt>
                <c:pt idx="26">
                  <c:v>11.6997</c:v>
                </c:pt>
                <c:pt idx="27">
                  <c:v>11.545</c:v>
                </c:pt>
                <c:pt idx="28">
                  <c:v>11.401999999999999</c:v>
                </c:pt>
                <c:pt idx="29">
                  <c:v>11.2699</c:v>
                </c:pt>
                <c:pt idx="30">
                  <c:v>11.1479</c:v>
                </c:pt>
                <c:pt idx="31">
                  <c:v>11.035299999999999</c:v>
                </c:pt>
                <c:pt idx="32">
                  <c:v>10.9315</c:v>
                </c:pt>
                <c:pt idx="33">
                  <c:v>10.835900000000001</c:v>
                </c:pt>
                <c:pt idx="34">
                  <c:v>10.748100000000001</c:v>
                </c:pt>
                <c:pt idx="35">
                  <c:v>10.6677</c:v>
                </c:pt>
                <c:pt idx="36">
                  <c:v>10.594099999999999</c:v>
                </c:pt>
                <c:pt idx="37">
                  <c:v>10.527200000000001</c:v>
                </c:pt>
                <c:pt idx="38">
                  <c:v>10.4664</c:v>
                </c:pt>
                <c:pt idx="39">
                  <c:v>10.4117</c:v>
                </c:pt>
                <c:pt idx="40">
                  <c:v>10.3626</c:v>
                </c:pt>
                <c:pt idx="41">
                  <c:v>10.319000000000001</c:v>
                </c:pt>
                <c:pt idx="42">
                  <c:v>10.280799999999999</c:v>
                </c:pt>
                <c:pt idx="43">
                  <c:v>10.2477</c:v>
                </c:pt>
                <c:pt idx="44">
                  <c:v>10.2195</c:v>
                </c:pt>
                <c:pt idx="45">
                  <c:v>10.196300000000001</c:v>
                </c:pt>
                <c:pt idx="46">
                  <c:v>10.1778</c:v>
                </c:pt>
                <c:pt idx="47">
                  <c:v>10.164</c:v>
                </c:pt>
                <c:pt idx="48">
                  <c:v>10.1548</c:v>
                </c:pt>
                <c:pt idx="49">
                  <c:v>10.1502</c:v>
                </c:pt>
                <c:pt idx="50">
                  <c:v>10.1502</c:v>
                </c:pt>
                <c:pt idx="51">
                  <c:v>10.1548</c:v>
                </c:pt>
                <c:pt idx="52">
                  <c:v>10.164</c:v>
                </c:pt>
                <c:pt idx="53">
                  <c:v>10.1778</c:v>
                </c:pt>
                <c:pt idx="54">
                  <c:v>10.196300000000001</c:v>
                </c:pt>
                <c:pt idx="55">
                  <c:v>10.2195</c:v>
                </c:pt>
                <c:pt idx="56">
                  <c:v>10.2477</c:v>
                </c:pt>
                <c:pt idx="57">
                  <c:v>10.280799999999999</c:v>
                </c:pt>
                <c:pt idx="58">
                  <c:v>10.319100000000001</c:v>
                </c:pt>
                <c:pt idx="59">
                  <c:v>10.3626</c:v>
                </c:pt>
                <c:pt idx="60">
                  <c:v>10.4117</c:v>
                </c:pt>
                <c:pt idx="61">
                  <c:v>10.4664</c:v>
                </c:pt>
                <c:pt idx="62">
                  <c:v>10.527200000000001</c:v>
                </c:pt>
                <c:pt idx="63">
                  <c:v>10.594099999999999</c:v>
                </c:pt>
                <c:pt idx="64">
                  <c:v>10.6677</c:v>
                </c:pt>
                <c:pt idx="65">
                  <c:v>10.748200000000001</c:v>
                </c:pt>
                <c:pt idx="66">
                  <c:v>10.835900000000001</c:v>
                </c:pt>
                <c:pt idx="67">
                  <c:v>10.9315</c:v>
                </c:pt>
                <c:pt idx="68">
                  <c:v>11.035299999999999</c:v>
                </c:pt>
                <c:pt idx="69">
                  <c:v>11.1479</c:v>
                </c:pt>
                <c:pt idx="70">
                  <c:v>11.2699</c:v>
                </c:pt>
                <c:pt idx="71">
                  <c:v>11.401999999999999</c:v>
                </c:pt>
                <c:pt idx="72">
                  <c:v>11.545</c:v>
                </c:pt>
                <c:pt idx="73">
                  <c:v>11.6997</c:v>
                </c:pt>
                <c:pt idx="74">
                  <c:v>11.867000000000001</c:v>
                </c:pt>
                <c:pt idx="75">
                  <c:v>12.048</c:v>
                </c:pt>
                <c:pt idx="76">
                  <c:v>12.2438</c:v>
                </c:pt>
                <c:pt idx="77">
                  <c:v>12.4558</c:v>
                </c:pt>
                <c:pt idx="78">
                  <c:v>12.6852</c:v>
                </c:pt>
                <c:pt idx="79">
                  <c:v>12.9338</c:v>
                </c:pt>
                <c:pt idx="80">
                  <c:v>13.203200000000001</c:v>
                </c:pt>
                <c:pt idx="81">
                  <c:v>13.4953</c:v>
                </c:pt>
                <c:pt idx="82">
                  <c:v>13.8123</c:v>
                </c:pt>
                <c:pt idx="83">
                  <c:v>14.1564</c:v>
                </c:pt>
                <c:pt idx="84">
                  <c:v>14.530099999999999</c:v>
                </c:pt>
                <c:pt idx="85">
                  <c:v>14.9359</c:v>
                </c:pt>
                <c:pt idx="86">
                  <c:v>15.376799999999999</c:v>
                </c:pt>
                <c:pt idx="87">
                  <c:v>15.855399999999999</c:v>
                </c:pt>
                <c:pt idx="88">
                  <c:v>16.374600000000001</c:v>
                </c:pt>
                <c:pt idx="89">
                  <c:v>16.9373</c:v>
                </c:pt>
                <c:pt idx="90">
                  <c:v>17.5457</c:v>
                </c:pt>
                <c:pt idx="91">
                  <c:v>18.201899999999998</c:v>
                </c:pt>
                <c:pt idx="92">
                  <c:v>18.9069</c:v>
                </c:pt>
                <c:pt idx="93">
                  <c:v>19.660900000000002</c:v>
                </c:pt>
                <c:pt idx="94">
                  <c:v>20.462399999999999</c:v>
                </c:pt>
                <c:pt idx="95">
                  <c:v>21.308199999999999</c:v>
                </c:pt>
                <c:pt idx="96">
                  <c:v>22.193100000000001</c:v>
                </c:pt>
                <c:pt idx="97">
                  <c:v>23.1099</c:v>
                </c:pt>
                <c:pt idx="98">
                  <c:v>24.049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D0C6-4178-80DE-CF159D6868E7}"/>
            </c:ext>
          </c:extLst>
        </c:ser>
        <c:ser>
          <c:idx val="14"/>
          <c:order val="14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5:$CV$15</c:f>
              <c:numCache>
                <c:formatCode>General</c:formatCode>
                <c:ptCount val="100"/>
                <c:pt idx="0">
                  <c:v>25</c:v>
                </c:pt>
                <c:pt idx="1">
                  <c:v>24.121200000000002</c:v>
                </c:pt>
                <c:pt idx="2">
                  <c:v>23.2516</c:v>
                </c:pt>
                <c:pt idx="3">
                  <c:v>22.400200000000002</c:v>
                </c:pt>
                <c:pt idx="4">
                  <c:v>21.5746</c:v>
                </c:pt>
                <c:pt idx="5">
                  <c:v>20.781099999999999</c:v>
                </c:pt>
                <c:pt idx="6">
                  <c:v>20.0244</c:v>
                </c:pt>
                <c:pt idx="7">
                  <c:v>19.307700000000001</c:v>
                </c:pt>
                <c:pt idx="8">
                  <c:v>18.6328</c:v>
                </c:pt>
                <c:pt idx="9">
                  <c:v>18.0002</c:v>
                </c:pt>
                <c:pt idx="10">
                  <c:v>17.409600000000001</c:v>
                </c:pt>
                <c:pt idx="11">
                  <c:v>16.8597</c:v>
                </c:pt>
                <c:pt idx="12">
                  <c:v>16.349</c:v>
                </c:pt>
                <c:pt idx="13">
                  <c:v>15.875500000000001</c:v>
                </c:pt>
                <c:pt idx="14">
                  <c:v>15.4369</c:v>
                </c:pt>
                <c:pt idx="15">
                  <c:v>15.031000000000001</c:v>
                </c:pt>
                <c:pt idx="16">
                  <c:v>14.6554</c:v>
                </c:pt>
                <c:pt idx="17">
                  <c:v>14.3081</c:v>
                </c:pt>
                <c:pt idx="18">
                  <c:v>13.986800000000001</c:v>
                </c:pt>
                <c:pt idx="19">
                  <c:v>13.6896</c:v>
                </c:pt>
                <c:pt idx="20">
                  <c:v>13.4146</c:v>
                </c:pt>
                <c:pt idx="21">
                  <c:v>13.1601</c:v>
                </c:pt>
                <c:pt idx="22">
                  <c:v>12.9245</c:v>
                </c:pt>
                <c:pt idx="23">
                  <c:v>12.706300000000001</c:v>
                </c:pt>
                <c:pt idx="24">
                  <c:v>12.504200000000001</c:v>
                </c:pt>
                <c:pt idx="25">
                  <c:v>12.317</c:v>
                </c:pt>
                <c:pt idx="26">
                  <c:v>12.143599999999999</c:v>
                </c:pt>
                <c:pt idx="27">
                  <c:v>11.983000000000001</c:v>
                </c:pt>
                <c:pt idx="28">
                  <c:v>11.8344</c:v>
                </c:pt>
                <c:pt idx="29">
                  <c:v>11.6968</c:v>
                </c:pt>
                <c:pt idx="30">
                  <c:v>11.5695</c:v>
                </c:pt>
                <c:pt idx="31">
                  <c:v>11.4519</c:v>
                </c:pt>
                <c:pt idx="32">
                  <c:v>11.343400000000001</c:v>
                </c:pt>
                <c:pt idx="33">
                  <c:v>11.243499999999999</c:v>
                </c:pt>
                <c:pt idx="34">
                  <c:v>11.1515</c:v>
                </c:pt>
                <c:pt idx="35">
                  <c:v>11.0672</c:v>
                </c:pt>
                <c:pt idx="36">
                  <c:v>10.99</c:v>
                </c:pt>
                <c:pt idx="37">
                  <c:v>10.919700000000001</c:v>
                </c:pt>
                <c:pt idx="38">
                  <c:v>10.8559</c:v>
                </c:pt>
                <c:pt idx="39">
                  <c:v>10.798299999999999</c:v>
                </c:pt>
                <c:pt idx="40">
                  <c:v>10.746700000000001</c:v>
                </c:pt>
                <c:pt idx="41">
                  <c:v>10.700900000000001</c:v>
                </c:pt>
                <c:pt idx="42">
                  <c:v>10.660600000000001</c:v>
                </c:pt>
                <c:pt idx="43">
                  <c:v>10.6258</c:v>
                </c:pt>
                <c:pt idx="44">
                  <c:v>10.5961</c:v>
                </c:pt>
                <c:pt idx="45">
                  <c:v>10.5716</c:v>
                </c:pt>
                <c:pt idx="46">
                  <c:v>10.552099999999999</c:v>
                </c:pt>
                <c:pt idx="47">
                  <c:v>10.537599999999999</c:v>
                </c:pt>
                <c:pt idx="48">
                  <c:v>10.527900000000001</c:v>
                </c:pt>
                <c:pt idx="49">
                  <c:v>10.523099999999999</c:v>
                </c:pt>
                <c:pt idx="50">
                  <c:v>10.523099999999999</c:v>
                </c:pt>
                <c:pt idx="51">
                  <c:v>10.527900000000001</c:v>
                </c:pt>
                <c:pt idx="52">
                  <c:v>10.537599999999999</c:v>
                </c:pt>
                <c:pt idx="53">
                  <c:v>10.552099999999999</c:v>
                </c:pt>
                <c:pt idx="54">
                  <c:v>10.5716</c:v>
                </c:pt>
                <c:pt idx="55">
                  <c:v>10.5961</c:v>
                </c:pt>
                <c:pt idx="56">
                  <c:v>10.6258</c:v>
                </c:pt>
                <c:pt idx="57">
                  <c:v>10.660600000000001</c:v>
                </c:pt>
                <c:pt idx="58">
                  <c:v>10.700900000000001</c:v>
                </c:pt>
                <c:pt idx="59">
                  <c:v>10.746700000000001</c:v>
                </c:pt>
                <c:pt idx="60">
                  <c:v>10.798299999999999</c:v>
                </c:pt>
                <c:pt idx="61">
                  <c:v>10.8559</c:v>
                </c:pt>
                <c:pt idx="62">
                  <c:v>10.919700000000001</c:v>
                </c:pt>
                <c:pt idx="63">
                  <c:v>10.99</c:v>
                </c:pt>
                <c:pt idx="64">
                  <c:v>11.0672</c:v>
                </c:pt>
                <c:pt idx="65">
                  <c:v>11.1515</c:v>
                </c:pt>
                <c:pt idx="66">
                  <c:v>11.243499999999999</c:v>
                </c:pt>
                <c:pt idx="67">
                  <c:v>11.343500000000001</c:v>
                </c:pt>
                <c:pt idx="68">
                  <c:v>11.452</c:v>
                </c:pt>
                <c:pt idx="69">
                  <c:v>11.5695</c:v>
                </c:pt>
                <c:pt idx="70">
                  <c:v>11.6968</c:v>
                </c:pt>
                <c:pt idx="71">
                  <c:v>11.8344</c:v>
                </c:pt>
                <c:pt idx="72">
                  <c:v>11.9831</c:v>
                </c:pt>
                <c:pt idx="73">
                  <c:v>12.143599999999999</c:v>
                </c:pt>
                <c:pt idx="74">
                  <c:v>12.317</c:v>
                </c:pt>
                <c:pt idx="75">
                  <c:v>12.504200000000001</c:v>
                </c:pt>
                <c:pt idx="76">
                  <c:v>12.706300000000001</c:v>
                </c:pt>
                <c:pt idx="77">
                  <c:v>12.9245</c:v>
                </c:pt>
                <c:pt idx="78">
                  <c:v>13.1601</c:v>
                </c:pt>
                <c:pt idx="79">
                  <c:v>13.4146</c:v>
                </c:pt>
                <c:pt idx="80">
                  <c:v>13.6896</c:v>
                </c:pt>
                <c:pt idx="81">
                  <c:v>13.986800000000001</c:v>
                </c:pt>
                <c:pt idx="82">
                  <c:v>14.3081</c:v>
                </c:pt>
                <c:pt idx="83">
                  <c:v>14.6554</c:v>
                </c:pt>
                <c:pt idx="84">
                  <c:v>15.031000000000001</c:v>
                </c:pt>
                <c:pt idx="85">
                  <c:v>15.4369</c:v>
                </c:pt>
                <c:pt idx="86">
                  <c:v>15.875500000000001</c:v>
                </c:pt>
                <c:pt idx="87">
                  <c:v>16.3491</c:v>
                </c:pt>
                <c:pt idx="88">
                  <c:v>16.8597</c:v>
                </c:pt>
                <c:pt idx="89">
                  <c:v>17.409600000000001</c:v>
                </c:pt>
                <c:pt idx="90">
                  <c:v>18.0002</c:v>
                </c:pt>
                <c:pt idx="91">
                  <c:v>18.6328</c:v>
                </c:pt>
                <c:pt idx="92">
                  <c:v>19.307700000000001</c:v>
                </c:pt>
                <c:pt idx="93">
                  <c:v>20.0244</c:v>
                </c:pt>
                <c:pt idx="94">
                  <c:v>20.781099999999999</c:v>
                </c:pt>
                <c:pt idx="95">
                  <c:v>21.5747</c:v>
                </c:pt>
                <c:pt idx="96">
                  <c:v>22.400300000000001</c:v>
                </c:pt>
                <c:pt idx="97">
                  <c:v>23.2517</c:v>
                </c:pt>
                <c:pt idx="98">
                  <c:v>24.1212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D0C6-4178-80DE-CF159D6868E7}"/>
            </c:ext>
          </c:extLst>
        </c:ser>
        <c:ser>
          <c:idx val="15"/>
          <c:order val="15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6:$CV$16</c:f>
              <c:numCache>
                <c:formatCode>General</c:formatCode>
                <c:ptCount val="100"/>
                <c:pt idx="0">
                  <c:v>25</c:v>
                </c:pt>
                <c:pt idx="1">
                  <c:v>24.183900000000001</c:v>
                </c:pt>
                <c:pt idx="2">
                  <c:v>23.375299999999999</c:v>
                </c:pt>
                <c:pt idx="3">
                  <c:v>22.581600000000002</c:v>
                </c:pt>
                <c:pt idx="4">
                  <c:v>21.809000000000001</c:v>
                </c:pt>
                <c:pt idx="5">
                  <c:v>21.063099999999999</c:v>
                </c:pt>
                <c:pt idx="6">
                  <c:v>20.347999999999999</c:v>
                </c:pt>
                <c:pt idx="7">
                  <c:v>19.666799999999999</c:v>
                </c:pt>
                <c:pt idx="8">
                  <c:v>19.0214</c:v>
                </c:pt>
                <c:pt idx="9">
                  <c:v>18.412800000000001</c:v>
                </c:pt>
                <c:pt idx="10">
                  <c:v>17.841100000000001</c:v>
                </c:pt>
                <c:pt idx="11">
                  <c:v>17.305700000000002</c:v>
                </c:pt>
                <c:pt idx="12">
                  <c:v>16.805599999999998</c:v>
                </c:pt>
                <c:pt idx="13">
                  <c:v>16.339300000000001</c:v>
                </c:pt>
                <c:pt idx="14">
                  <c:v>15.905200000000001</c:v>
                </c:pt>
                <c:pt idx="15">
                  <c:v>15.5014</c:v>
                </c:pt>
                <c:pt idx="16">
                  <c:v>15.126300000000001</c:v>
                </c:pt>
                <c:pt idx="17">
                  <c:v>14.777799999999999</c:v>
                </c:pt>
                <c:pt idx="18">
                  <c:v>14.4542</c:v>
                </c:pt>
                <c:pt idx="19">
                  <c:v>14.1538</c:v>
                </c:pt>
                <c:pt idx="20">
                  <c:v>13.875</c:v>
                </c:pt>
                <c:pt idx="21">
                  <c:v>13.616099999999999</c:v>
                </c:pt>
                <c:pt idx="22">
                  <c:v>13.3757</c:v>
                </c:pt>
                <c:pt idx="23">
                  <c:v>13.1526</c:v>
                </c:pt>
                <c:pt idx="24">
                  <c:v>12.945499999999999</c:v>
                </c:pt>
                <c:pt idx="25">
                  <c:v>12.7532</c:v>
                </c:pt>
                <c:pt idx="26">
                  <c:v>12.5747</c:v>
                </c:pt>
                <c:pt idx="27">
                  <c:v>12.4092</c:v>
                </c:pt>
                <c:pt idx="28">
                  <c:v>12.255599999999999</c:v>
                </c:pt>
                <c:pt idx="29">
                  <c:v>12.113300000000001</c:v>
                </c:pt>
                <c:pt idx="30">
                  <c:v>11.9815</c:v>
                </c:pt>
                <c:pt idx="31">
                  <c:v>11.859500000000001</c:v>
                </c:pt>
                <c:pt idx="32">
                  <c:v>11.7469</c:v>
                </c:pt>
                <c:pt idx="33">
                  <c:v>11.643000000000001</c:v>
                </c:pt>
                <c:pt idx="34">
                  <c:v>11.5473</c:v>
                </c:pt>
                <c:pt idx="35">
                  <c:v>11.4595</c:v>
                </c:pt>
                <c:pt idx="36">
                  <c:v>11.379099999999999</c:v>
                </c:pt>
                <c:pt idx="37">
                  <c:v>11.3057</c:v>
                </c:pt>
                <c:pt idx="38">
                  <c:v>11.239100000000001</c:v>
                </c:pt>
                <c:pt idx="39">
                  <c:v>11.179</c:v>
                </c:pt>
                <c:pt idx="40">
                  <c:v>11.1251</c:v>
                </c:pt>
                <c:pt idx="41">
                  <c:v>11.077199999999999</c:v>
                </c:pt>
                <c:pt idx="42">
                  <c:v>11.0351</c:v>
                </c:pt>
                <c:pt idx="43">
                  <c:v>10.9986</c:v>
                </c:pt>
                <c:pt idx="44">
                  <c:v>10.967599999999999</c:v>
                </c:pt>
                <c:pt idx="45">
                  <c:v>10.9419</c:v>
                </c:pt>
                <c:pt idx="46">
                  <c:v>10.9215</c:v>
                </c:pt>
                <c:pt idx="47">
                  <c:v>10.9063</c:v>
                </c:pt>
                <c:pt idx="48">
                  <c:v>10.8962</c:v>
                </c:pt>
                <c:pt idx="49">
                  <c:v>10.8911</c:v>
                </c:pt>
                <c:pt idx="50">
                  <c:v>10.8911</c:v>
                </c:pt>
                <c:pt idx="51">
                  <c:v>10.8962</c:v>
                </c:pt>
                <c:pt idx="52">
                  <c:v>10.9063</c:v>
                </c:pt>
                <c:pt idx="53">
                  <c:v>10.9215</c:v>
                </c:pt>
                <c:pt idx="54">
                  <c:v>10.9419</c:v>
                </c:pt>
                <c:pt idx="55">
                  <c:v>10.967599999999999</c:v>
                </c:pt>
                <c:pt idx="56">
                  <c:v>10.9986</c:v>
                </c:pt>
                <c:pt idx="57">
                  <c:v>11.0351</c:v>
                </c:pt>
                <c:pt idx="58">
                  <c:v>11.077199999999999</c:v>
                </c:pt>
                <c:pt idx="59">
                  <c:v>11.1251</c:v>
                </c:pt>
                <c:pt idx="60">
                  <c:v>11.179</c:v>
                </c:pt>
                <c:pt idx="61">
                  <c:v>11.239100000000001</c:v>
                </c:pt>
                <c:pt idx="62">
                  <c:v>11.3057</c:v>
                </c:pt>
                <c:pt idx="63">
                  <c:v>11.379099999999999</c:v>
                </c:pt>
                <c:pt idx="64">
                  <c:v>11.4595</c:v>
                </c:pt>
                <c:pt idx="65">
                  <c:v>11.5473</c:v>
                </c:pt>
                <c:pt idx="66">
                  <c:v>11.643000000000001</c:v>
                </c:pt>
                <c:pt idx="67">
                  <c:v>11.7469</c:v>
                </c:pt>
                <c:pt idx="68">
                  <c:v>11.8596</c:v>
                </c:pt>
                <c:pt idx="69">
                  <c:v>11.9815</c:v>
                </c:pt>
                <c:pt idx="70">
                  <c:v>12.113300000000001</c:v>
                </c:pt>
                <c:pt idx="71">
                  <c:v>12.255599999999999</c:v>
                </c:pt>
                <c:pt idx="72">
                  <c:v>12.4092</c:v>
                </c:pt>
                <c:pt idx="73">
                  <c:v>12.5748</c:v>
                </c:pt>
                <c:pt idx="74">
                  <c:v>12.7532</c:v>
                </c:pt>
                <c:pt idx="75">
                  <c:v>12.945499999999999</c:v>
                </c:pt>
                <c:pt idx="76">
                  <c:v>13.1526</c:v>
                </c:pt>
                <c:pt idx="77">
                  <c:v>13.3757</c:v>
                </c:pt>
                <c:pt idx="78">
                  <c:v>13.616099999999999</c:v>
                </c:pt>
                <c:pt idx="79">
                  <c:v>13.875</c:v>
                </c:pt>
                <c:pt idx="80">
                  <c:v>14.1538</c:v>
                </c:pt>
                <c:pt idx="81">
                  <c:v>14.4542</c:v>
                </c:pt>
                <c:pt idx="82">
                  <c:v>14.777799999999999</c:v>
                </c:pt>
                <c:pt idx="83">
                  <c:v>15.126300000000001</c:v>
                </c:pt>
                <c:pt idx="84">
                  <c:v>15.5014</c:v>
                </c:pt>
                <c:pt idx="85">
                  <c:v>15.905200000000001</c:v>
                </c:pt>
                <c:pt idx="86">
                  <c:v>16.339300000000001</c:v>
                </c:pt>
                <c:pt idx="87">
                  <c:v>16.805599999999998</c:v>
                </c:pt>
                <c:pt idx="88">
                  <c:v>17.305700000000002</c:v>
                </c:pt>
                <c:pt idx="89">
                  <c:v>17.841100000000001</c:v>
                </c:pt>
                <c:pt idx="90">
                  <c:v>18.412800000000001</c:v>
                </c:pt>
                <c:pt idx="91">
                  <c:v>19.0214</c:v>
                </c:pt>
                <c:pt idx="92">
                  <c:v>19.666799999999999</c:v>
                </c:pt>
                <c:pt idx="93">
                  <c:v>20.347999999999999</c:v>
                </c:pt>
                <c:pt idx="94">
                  <c:v>21.063099999999999</c:v>
                </c:pt>
                <c:pt idx="95">
                  <c:v>21.809000000000001</c:v>
                </c:pt>
                <c:pt idx="96">
                  <c:v>22.581600000000002</c:v>
                </c:pt>
                <c:pt idx="97">
                  <c:v>23.375299999999999</c:v>
                </c:pt>
                <c:pt idx="98">
                  <c:v>24.1839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D0C6-4178-80DE-CF159D6868E7}"/>
            </c:ext>
          </c:extLst>
        </c:ser>
        <c:ser>
          <c:idx val="16"/>
          <c:order val="16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7:$CV$17</c:f>
              <c:numCache>
                <c:formatCode>General</c:formatCode>
                <c:ptCount val="100"/>
                <c:pt idx="0">
                  <c:v>25</c:v>
                </c:pt>
                <c:pt idx="1">
                  <c:v>24.239000000000001</c:v>
                </c:pt>
                <c:pt idx="2">
                  <c:v>23.484200000000001</c:v>
                </c:pt>
                <c:pt idx="3">
                  <c:v>22.741700000000002</c:v>
                </c:pt>
                <c:pt idx="4">
                  <c:v>22.0168</c:v>
                </c:pt>
                <c:pt idx="5">
                  <c:v>21.3142</c:v>
                </c:pt>
                <c:pt idx="6">
                  <c:v>20.637599999999999</c:v>
                </c:pt>
                <c:pt idx="7">
                  <c:v>19.989999999999998</c:v>
                </c:pt>
                <c:pt idx="8">
                  <c:v>19.373200000000001</c:v>
                </c:pt>
                <c:pt idx="9">
                  <c:v>18.788499999999999</c:v>
                </c:pt>
                <c:pt idx="10">
                  <c:v>18.2363</c:v>
                </c:pt>
                <c:pt idx="11">
                  <c:v>17.7164</c:v>
                </c:pt>
                <c:pt idx="12">
                  <c:v>17.228300000000001</c:v>
                </c:pt>
                <c:pt idx="13">
                  <c:v>16.770900000000001</c:v>
                </c:pt>
                <c:pt idx="14">
                  <c:v>16.343</c:v>
                </c:pt>
                <c:pt idx="15">
                  <c:v>15.9434</c:v>
                </c:pt>
                <c:pt idx="16">
                  <c:v>15.570399999999999</c:v>
                </c:pt>
                <c:pt idx="17">
                  <c:v>15.2226</c:v>
                </c:pt>
                <c:pt idx="18">
                  <c:v>14.8985</c:v>
                </c:pt>
                <c:pt idx="19">
                  <c:v>14.596500000000001</c:v>
                </c:pt>
                <c:pt idx="20">
                  <c:v>14.315300000000001</c:v>
                </c:pt>
                <c:pt idx="21">
                  <c:v>14.0535</c:v>
                </c:pt>
                <c:pt idx="22">
                  <c:v>13.809799999999999</c:v>
                </c:pt>
                <c:pt idx="23">
                  <c:v>13.583</c:v>
                </c:pt>
                <c:pt idx="24">
                  <c:v>13.3719</c:v>
                </c:pt>
                <c:pt idx="25">
                  <c:v>13.175599999999999</c:v>
                </c:pt>
                <c:pt idx="26">
                  <c:v>12.993</c:v>
                </c:pt>
                <c:pt idx="27">
                  <c:v>12.8233</c:v>
                </c:pt>
                <c:pt idx="28">
                  <c:v>12.6656</c:v>
                </c:pt>
                <c:pt idx="29">
                  <c:v>12.519299999999999</c:v>
                </c:pt>
                <c:pt idx="30">
                  <c:v>12.383599999999999</c:v>
                </c:pt>
                <c:pt idx="31">
                  <c:v>12.257899999999999</c:v>
                </c:pt>
                <c:pt idx="32">
                  <c:v>12.1416</c:v>
                </c:pt>
                <c:pt idx="33">
                  <c:v>12.0342</c:v>
                </c:pt>
                <c:pt idx="34">
                  <c:v>11.9353</c:v>
                </c:pt>
                <c:pt idx="35">
                  <c:v>11.8443</c:v>
                </c:pt>
                <c:pt idx="36">
                  <c:v>11.760999999999999</c:v>
                </c:pt>
                <c:pt idx="37">
                  <c:v>11.685</c:v>
                </c:pt>
                <c:pt idx="38">
                  <c:v>11.6159</c:v>
                </c:pt>
                <c:pt idx="39">
                  <c:v>11.5535</c:v>
                </c:pt>
                <c:pt idx="40">
                  <c:v>11.4975</c:v>
                </c:pt>
                <c:pt idx="41">
                  <c:v>11.447699999999999</c:v>
                </c:pt>
                <c:pt idx="42">
                  <c:v>11.4039</c:v>
                </c:pt>
                <c:pt idx="43">
                  <c:v>11.366</c:v>
                </c:pt>
                <c:pt idx="44">
                  <c:v>11.3337</c:v>
                </c:pt>
                <c:pt idx="45">
                  <c:v>11.307</c:v>
                </c:pt>
                <c:pt idx="46">
                  <c:v>11.2858</c:v>
                </c:pt>
                <c:pt idx="47">
                  <c:v>11.2699</c:v>
                </c:pt>
                <c:pt idx="48">
                  <c:v>11.259399999999999</c:v>
                </c:pt>
                <c:pt idx="49">
                  <c:v>11.254099999999999</c:v>
                </c:pt>
                <c:pt idx="50">
                  <c:v>11.254099999999999</c:v>
                </c:pt>
                <c:pt idx="51">
                  <c:v>11.259399999999999</c:v>
                </c:pt>
                <c:pt idx="52">
                  <c:v>11.2699</c:v>
                </c:pt>
                <c:pt idx="53">
                  <c:v>11.2858</c:v>
                </c:pt>
                <c:pt idx="54">
                  <c:v>11.307</c:v>
                </c:pt>
                <c:pt idx="55">
                  <c:v>11.3337</c:v>
                </c:pt>
                <c:pt idx="56">
                  <c:v>11.366</c:v>
                </c:pt>
                <c:pt idx="57">
                  <c:v>11.4039</c:v>
                </c:pt>
                <c:pt idx="58">
                  <c:v>11.447699999999999</c:v>
                </c:pt>
                <c:pt idx="59">
                  <c:v>11.4975</c:v>
                </c:pt>
                <c:pt idx="60">
                  <c:v>11.5535</c:v>
                </c:pt>
                <c:pt idx="61">
                  <c:v>11.6159</c:v>
                </c:pt>
                <c:pt idx="62">
                  <c:v>11.685</c:v>
                </c:pt>
                <c:pt idx="63">
                  <c:v>11.760999999999999</c:v>
                </c:pt>
                <c:pt idx="64">
                  <c:v>11.8443</c:v>
                </c:pt>
                <c:pt idx="65">
                  <c:v>11.9353</c:v>
                </c:pt>
                <c:pt idx="66">
                  <c:v>12.0342</c:v>
                </c:pt>
                <c:pt idx="67">
                  <c:v>12.1416</c:v>
                </c:pt>
                <c:pt idx="68">
                  <c:v>12.257899999999999</c:v>
                </c:pt>
                <c:pt idx="69">
                  <c:v>12.383599999999999</c:v>
                </c:pt>
                <c:pt idx="70">
                  <c:v>12.519299999999999</c:v>
                </c:pt>
                <c:pt idx="71">
                  <c:v>12.665699999999999</c:v>
                </c:pt>
                <c:pt idx="72">
                  <c:v>12.8233</c:v>
                </c:pt>
                <c:pt idx="73">
                  <c:v>12.993</c:v>
                </c:pt>
                <c:pt idx="74">
                  <c:v>13.175599999999999</c:v>
                </c:pt>
                <c:pt idx="75">
                  <c:v>13.3719</c:v>
                </c:pt>
                <c:pt idx="76">
                  <c:v>13.583</c:v>
                </c:pt>
                <c:pt idx="77">
                  <c:v>13.809799999999999</c:v>
                </c:pt>
                <c:pt idx="78">
                  <c:v>14.0535</c:v>
                </c:pt>
                <c:pt idx="79">
                  <c:v>14.315300000000001</c:v>
                </c:pt>
                <c:pt idx="80">
                  <c:v>14.596500000000001</c:v>
                </c:pt>
                <c:pt idx="81">
                  <c:v>14.8985</c:v>
                </c:pt>
                <c:pt idx="82">
                  <c:v>15.2226</c:v>
                </c:pt>
                <c:pt idx="83">
                  <c:v>15.570399999999999</c:v>
                </c:pt>
                <c:pt idx="84">
                  <c:v>15.9434</c:v>
                </c:pt>
                <c:pt idx="85">
                  <c:v>16.3431</c:v>
                </c:pt>
                <c:pt idx="86">
                  <c:v>16.770900000000001</c:v>
                </c:pt>
                <c:pt idx="87">
                  <c:v>17.228300000000001</c:v>
                </c:pt>
                <c:pt idx="88">
                  <c:v>17.7164</c:v>
                </c:pt>
                <c:pt idx="89">
                  <c:v>18.2363</c:v>
                </c:pt>
                <c:pt idx="90">
                  <c:v>18.788499999999999</c:v>
                </c:pt>
                <c:pt idx="91">
                  <c:v>19.373200000000001</c:v>
                </c:pt>
                <c:pt idx="92">
                  <c:v>19.989999999999998</c:v>
                </c:pt>
                <c:pt idx="93">
                  <c:v>20.637599999999999</c:v>
                </c:pt>
                <c:pt idx="94">
                  <c:v>21.3142</c:v>
                </c:pt>
                <c:pt idx="95">
                  <c:v>22.0168</c:v>
                </c:pt>
                <c:pt idx="96">
                  <c:v>22.741700000000002</c:v>
                </c:pt>
                <c:pt idx="97">
                  <c:v>23.484200000000001</c:v>
                </c:pt>
                <c:pt idx="98">
                  <c:v>24.239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D0C6-4178-80DE-CF159D6868E7}"/>
            </c:ext>
          </c:extLst>
        </c:ser>
        <c:ser>
          <c:idx val="17"/>
          <c:order val="17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8:$CV$18</c:f>
              <c:numCache>
                <c:formatCode>General</c:formatCode>
                <c:ptCount val="100"/>
                <c:pt idx="0">
                  <c:v>25</c:v>
                </c:pt>
                <c:pt idx="1">
                  <c:v>24.287800000000001</c:v>
                </c:pt>
                <c:pt idx="2">
                  <c:v>23.5809</c:v>
                </c:pt>
                <c:pt idx="3">
                  <c:v>22.8842</c:v>
                </c:pt>
                <c:pt idx="4">
                  <c:v>22.202300000000001</c:v>
                </c:pt>
                <c:pt idx="5">
                  <c:v>21.539200000000001</c:v>
                </c:pt>
                <c:pt idx="6">
                  <c:v>20.898399999999999</c:v>
                </c:pt>
                <c:pt idx="7">
                  <c:v>20.282299999999999</c:v>
                </c:pt>
                <c:pt idx="8">
                  <c:v>19.693000000000001</c:v>
                </c:pt>
                <c:pt idx="9">
                  <c:v>19.131799999999998</c:v>
                </c:pt>
                <c:pt idx="10">
                  <c:v>18.5992</c:v>
                </c:pt>
                <c:pt idx="11">
                  <c:v>18.095400000000001</c:v>
                </c:pt>
                <c:pt idx="12">
                  <c:v>17.620200000000001</c:v>
                </c:pt>
                <c:pt idx="13">
                  <c:v>17.172899999999998</c:v>
                </c:pt>
                <c:pt idx="14">
                  <c:v>16.752700000000001</c:v>
                </c:pt>
                <c:pt idx="15">
                  <c:v>16.358599999999999</c:v>
                </c:pt>
                <c:pt idx="16">
                  <c:v>15.9893</c:v>
                </c:pt>
                <c:pt idx="17">
                  <c:v>15.643700000000001</c:v>
                </c:pt>
                <c:pt idx="18">
                  <c:v>15.320499999999999</c:v>
                </c:pt>
                <c:pt idx="19">
                  <c:v>15.0185</c:v>
                </c:pt>
                <c:pt idx="20">
                  <c:v>14.7363</c:v>
                </c:pt>
                <c:pt idx="21">
                  <c:v>14.472799999999999</c:v>
                </c:pt>
                <c:pt idx="22">
                  <c:v>14.227</c:v>
                </c:pt>
                <c:pt idx="23">
                  <c:v>13.9976</c:v>
                </c:pt>
                <c:pt idx="24">
                  <c:v>13.7836</c:v>
                </c:pt>
                <c:pt idx="25">
                  <c:v>13.584199999999999</c:v>
                </c:pt>
                <c:pt idx="26">
                  <c:v>13.398400000000001</c:v>
                </c:pt>
                <c:pt idx="27">
                  <c:v>13.2254</c:v>
                </c:pt>
                <c:pt idx="28">
                  <c:v>13.064399999999999</c:v>
                </c:pt>
                <c:pt idx="29">
                  <c:v>12.9147</c:v>
                </c:pt>
                <c:pt idx="30">
                  <c:v>12.775700000000001</c:v>
                </c:pt>
                <c:pt idx="31">
                  <c:v>12.646800000000001</c:v>
                </c:pt>
                <c:pt idx="32">
                  <c:v>12.5274</c:v>
                </c:pt>
                <c:pt idx="33">
                  <c:v>12.417</c:v>
                </c:pt>
                <c:pt idx="34">
                  <c:v>12.315200000000001</c:v>
                </c:pt>
                <c:pt idx="35">
                  <c:v>12.2216</c:v>
                </c:pt>
                <c:pt idx="36">
                  <c:v>12.1357</c:v>
                </c:pt>
                <c:pt idx="37">
                  <c:v>12.0573</c:v>
                </c:pt>
                <c:pt idx="38">
                  <c:v>11.986000000000001</c:v>
                </c:pt>
                <c:pt idx="39">
                  <c:v>11.9215</c:v>
                </c:pt>
                <c:pt idx="40">
                  <c:v>11.8637</c:v>
                </c:pt>
                <c:pt idx="41">
                  <c:v>11.812200000000001</c:v>
                </c:pt>
                <c:pt idx="42">
                  <c:v>11.7669</c:v>
                </c:pt>
                <c:pt idx="43">
                  <c:v>11.7277</c:v>
                </c:pt>
                <c:pt idx="44">
                  <c:v>11.6943</c:v>
                </c:pt>
                <c:pt idx="45">
                  <c:v>11.666700000000001</c:v>
                </c:pt>
                <c:pt idx="46">
                  <c:v>11.6447</c:v>
                </c:pt>
                <c:pt idx="47">
                  <c:v>11.6282</c:v>
                </c:pt>
                <c:pt idx="48">
                  <c:v>11.6173</c:v>
                </c:pt>
                <c:pt idx="49">
                  <c:v>11.6119</c:v>
                </c:pt>
                <c:pt idx="50">
                  <c:v>11.6119</c:v>
                </c:pt>
                <c:pt idx="51">
                  <c:v>11.6173</c:v>
                </c:pt>
                <c:pt idx="52">
                  <c:v>11.6282</c:v>
                </c:pt>
                <c:pt idx="53">
                  <c:v>11.6447</c:v>
                </c:pt>
                <c:pt idx="54">
                  <c:v>11.666700000000001</c:v>
                </c:pt>
                <c:pt idx="55">
                  <c:v>11.6943</c:v>
                </c:pt>
                <c:pt idx="56">
                  <c:v>11.7277</c:v>
                </c:pt>
                <c:pt idx="57">
                  <c:v>11.766999999999999</c:v>
                </c:pt>
                <c:pt idx="58">
                  <c:v>11.812200000000001</c:v>
                </c:pt>
                <c:pt idx="59">
                  <c:v>11.8637</c:v>
                </c:pt>
                <c:pt idx="60">
                  <c:v>11.9216</c:v>
                </c:pt>
                <c:pt idx="61">
                  <c:v>11.986000000000001</c:v>
                </c:pt>
                <c:pt idx="62">
                  <c:v>12.0573</c:v>
                </c:pt>
                <c:pt idx="63">
                  <c:v>12.1357</c:v>
                </c:pt>
                <c:pt idx="64">
                  <c:v>12.2216</c:v>
                </c:pt>
                <c:pt idx="65">
                  <c:v>12.315200000000001</c:v>
                </c:pt>
                <c:pt idx="66">
                  <c:v>12.417</c:v>
                </c:pt>
                <c:pt idx="67">
                  <c:v>12.5274</c:v>
                </c:pt>
                <c:pt idx="68">
                  <c:v>12.646800000000001</c:v>
                </c:pt>
                <c:pt idx="69">
                  <c:v>12.775700000000001</c:v>
                </c:pt>
                <c:pt idx="70">
                  <c:v>12.9147</c:v>
                </c:pt>
                <c:pt idx="71">
                  <c:v>13.064399999999999</c:v>
                </c:pt>
                <c:pt idx="72">
                  <c:v>13.2254</c:v>
                </c:pt>
                <c:pt idx="73">
                  <c:v>13.398400000000001</c:v>
                </c:pt>
                <c:pt idx="74">
                  <c:v>13.584199999999999</c:v>
                </c:pt>
                <c:pt idx="75">
                  <c:v>13.7836</c:v>
                </c:pt>
                <c:pt idx="76">
                  <c:v>13.9976</c:v>
                </c:pt>
                <c:pt idx="77">
                  <c:v>14.227</c:v>
                </c:pt>
                <c:pt idx="78">
                  <c:v>14.472899999999999</c:v>
                </c:pt>
                <c:pt idx="79">
                  <c:v>14.7363</c:v>
                </c:pt>
                <c:pt idx="80">
                  <c:v>15.0185</c:v>
                </c:pt>
                <c:pt idx="81">
                  <c:v>15.320600000000001</c:v>
                </c:pt>
                <c:pt idx="82">
                  <c:v>15.643800000000001</c:v>
                </c:pt>
                <c:pt idx="83">
                  <c:v>15.9894</c:v>
                </c:pt>
                <c:pt idx="84">
                  <c:v>16.358599999999999</c:v>
                </c:pt>
                <c:pt idx="85">
                  <c:v>16.752800000000001</c:v>
                </c:pt>
                <c:pt idx="86">
                  <c:v>17.172899999999998</c:v>
                </c:pt>
                <c:pt idx="87">
                  <c:v>17.620200000000001</c:v>
                </c:pt>
                <c:pt idx="88">
                  <c:v>18.095400000000001</c:v>
                </c:pt>
                <c:pt idx="89">
                  <c:v>18.5992</c:v>
                </c:pt>
                <c:pt idx="90">
                  <c:v>19.131799999999998</c:v>
                </c:pt>
                <c:pt idx="91">
                  <c:v>19.693000000000001</c:v>
                </c:pt>
                <c:pt idx="92">
                  <c:v>20.282299999999999</c:v>
                </c:pt>
                <c:pt idx="93">
                  <c:v>20.898399999999999</c:v>
                </c:pt>
                <c:pt idx="94">
                  <c:v>21.539200000000001</c:v>
                </c:pt>
                <c:pt idx="95">
                  <c:v>22.202300000000001</c:v>
                </c:pt>
                <c:pt idx="96">
                  <c:v>22.8842</c:v>
                </c:pt>
                <c:pt idx="97">
                  <c:v>23.5809</c:v>
                </c:pt>
                <c:pt idx="98">
                  <c:v>24.287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D0C6-4178-80DE-CF159D6868E7}"/>
            </c:ext>
          </c:extLst>
        </c:ser>
        <c:ser>
          <c:idx val="18"/>
          <c:order val="18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9:$CV$19</c:f>
              <c:numCache>
                <c:formatCode>General</c:formatCode>
                <c:ptCount val="100"/>
                <c:pt idx="0">
                  <c:v>25</c:v>
                </c:pt>
                <c:pt idx="1">
                  <c:v>24.331499999999998</c:v>
                </c:pt>
                <c:pt idx="2">
                  <c:v>23.667400000000001</c:v>
                </c:pt>
                <c:pt idx="3">
                  <c:v>23.011900000000001</c:v>
                </c:pt>
                <c:pt idx="4">
                  <c:v>22.3689</c:v>
                </c:pt>
                <c:pt idx="5">
                  <c:v>21.742100000000001</c:v>
                </c:pt>
                <c:pt idx="6">
                  <c:v>21.1343</c:v>
                </c:pt>
                <c:pt idx="7">
                  <c:v>20.547899999999998</c:v>
                </c:pt>
                <c:pt idx="8">
                  <c:v>19.9848</c:v>
                </c:pt>
                <c:pt idx="9">
                  <c:v>19.446300000000001</c:v>
                </c:pt>
                <c:pt idx="10">
                  <c:v>18.933199999999999</c:v>
                </c:pt>
                <c:pt idx="11">
                  <c:v>18.445799999999998</c:v>
                </c:pt>
                <c:pt idx="12">
                  <c:v>17.984200000000001</c:v>
                </c:pt>
                <c:pt idx="13">
                  <c:v>17.547899999999998</c:v>
                </c:pt>
                <c:pt idx="14">
                  <c:v>17.136399999999998</c:v>
                </c:pt>
                <c:pt idx="15">
                  <c:v>16.748999999999999</c:v>
                </c:pt>
                <c:pt idx="16">
                  <c:v>16.384599999999999</c:v>
                </c:pt>
                <c:pt idx="17">
                  <c:v>16.0425</c:v>
                </c:pt>
                <c:pt idx="18">
                  <c:v>15.721500000000001</c:v>
                </c:pt>
                <c:pt idx="19">
                  <c:v>15.420500000000001</c:v>
                </c:pt>
                <c:pt idx="20">
                  <c:v>15.1386</c:v>
                </c:pt>
                <c:pt idx="21">
                  <c:v>14.874599999999999</c:v>
                </c:pt>
                <c:pt idx="22">
                  <c:v>14.627599999999999</c:v>
                </c:pt>
                <c:pt idx="23">
                  <c:v>14.396699999999999</c:v>
                </c:pt>
                <c:pt idx="24">
                  <c:v>14.1808</c:v>
                </c:pt>
                <c:pt idx="25">
                  <c:v>13.979200000000001</c:v>
                </c:pt>
                <c:pt idx="26">
                  <c:v>13.791</c:v>
                </c:pt>
                <c:pt idx="27">
                  <c:v>13.615399999999999</c:v>
                </c:pt>
                <c:pt idx="28">
                  <c:v>13.4518</c:v>
                </c:pt>
                <c:pt idx="29">
                  <c:v>13.2994</c:v>
                </c:pt>
                <c:pt idx="30">
                  <c:v>13.1577</c:v>
                </c:pt>
                <c:pt idx="31">
                  <c:v>13.026199999999999</c:v>
                </c:pt>
                <c:pt idx="32">
                  <c:v>12.904199999999999</c:v>
                </c:pt>
                <c:pt idx="33">
                  <c:v>12.7913</c:v>
                </c:pt>
                <c:pt idx="34">
                  <c:v>12.686999999999999</c:v>
                </c:pt>
                <c:pt idx="35">
                  <c:v>12.591100000000001</c:v>
                </c:pt>
                <c:pt idx="36">
                  <c:v>12.503</c:v>
                </c:pt>
                <c:pt idx="37">
                  <c:v>12.422499999999999</c:v>
                </c:pt>
                <c:pt idx="38">
                  <c:v>12.3492</c:v>
                </c:pt>
                <c:pt idx="39">
                  <c:v>12.282999999999999</c:v>
                </c:pt>
                <c:pt idx="40">
                  <c:v>12.2235</c:v>
                </c:pt>
                <c:pt idx="41">
                  <c:v>12.1706</c:v>
                </c:pt>
                <c:pt idx="42">
                  <c:v>12.123900000000001</c:v>
                </c:pt>
                <c:pt idx="43">
                  <c:v>12.083500000000001</c:v>
                </c:pt>
                <c:pt idx="44">
                  <c:v>12.049099999999999</c:v>
                </c:pt>
                <c:pt idx="45">
                  <c:v>12.0206</c:v>
                </c:pt>
                <c:pt idx="46">
                  <c:v>11.997999999999999</c:v>
                </c:pt>
                <c:pt idx="47">
                  <c:v>11.981</c:v>
                </c:pt>
                <c:pt idx="48">
                  <c:v>11.969799999999999</c:v>
                </c:pt>
                <c:pt idx="49">
                  <c:v>11.9642</c:v>
                </c:pt>
                <c:pt idx="50">
                  <c:v>11.9642</c:v>
                </c:pt>
                <c:pt idx="51">
                  <c:v>11.969799999999999</c:v>
                </c:pt>
                <c:pt idx="52">
                  <c:v>11.981</c:v>
                </c:pt>
                <c:pt idx="53">
                  <c:v>11.997999999999999</c:v>
                </c:pt>
                <c:pt idx="54">
                  <c:v>12.0206</c:v>
                </c:pt>
                <c:pt idx="55">
                  <c:v>12.049099999999999</c:v>
                </c:pt>
                <c:pt idx="56">
                  <c:v>12.083500000000001</c:v>
                </c:pt>
                <c:pt idx="57">
                  <c:v>12.124000000000001</c:v>
                </c:pt>
                <c:pt idx="58">
                  <c:v>12.1706</c:v>
                </c:pt>
                <c:pt idx="59">
                  <c:v>12.2235</c:v>
                </c:pt>
                <c:pt idx="60">
                  <c:v>12.282999999999999</c:v>
                </c:pt>
                <c:pt idx="61">
                  <c:v>12.349299999999999</c:v>
                </c:pt>
                <c:pt idx="62">
                  <c:v>12.422499999999999</c:v>
                </c:pt>
                <c:pt idx="63">
                  <c:v>12.503</c:v>
                </c:pt>
                <c:pt idx="64">
                  <c:v>12.591100000000001</c:v>
                </c:pt>
                <c:pt idx="65">
                  <c:v>12.686999999999999</c:v>
                </c:pt>
                <c:pt idx="66">
                  <c:v>12.7913</c:v>
                </c:pt>
                <c:pt idx="67">
                  <c:v>12.904199999999999</c:v>
                </c:pt>
                <c:pt idx="68">
                  <c:v>13.026199999999999</c:v>
                </c:pt>
                <c:pt idx="69">
                  <c:v>13.1578</c:v>
                </c:pt>
                <c:pt idx="70">
                  <c:v>13.2994</c:v>
                </c:pt>
                <c:pt idx="71">
                  <c:v>13.4518</c:v>
                </c:pt>
                <c:pt idx="72">
                  <c:v>13.615399999999999</c:v>
                </c:pt>
                <c:pt idx="73">
                  <c:v>13.791</c:v>
                </c:pt>
                <c:pt idx="74">
                  <c:v>13.979200000000001</c:v>
                </c:pt>
                <c:pt idx="75">
                  <c:v>14.1808</c:v>
                </c:pt>
                <c:pt idx="76">
                  <c:v>14.396699999999999</c:v>
                </c:pt>
                <c:pt idx="77">
                  <c:v>14.627700000000001</c:v>
                </c:pt>
                <c:pt idx="78">
                  <c:v>14.874599999999999</c:v>
                </c:pt>
                <c:pt idx="79">
                  <c:v>15.1386</c:v>
                </c:pt>
                <c:pt idx="80">
                  <c:v>15.420500000000001</c:v>
                </c:pt>
                <c:pt idx="81">
                  <c:v>15.721500000000001</c:v>
                </c:pt>
                <c:pt idx="82">
                  <c:v>16.0425</c:v>
                </c:pt>
                <c:pt idx="83">
                  <c:v>16.384699999999999</c:v>
                </c:pt>
                <c:pt idx="84">
                  <c:v>16.748999999999999</c:v>
                </c:pt>
                <c:pt idx="85">
                  <c:v>17.136399999999998</c:v>
                </c:pt>
                <c:pt idx="86">
                  <c:v>17.547899999999998</c:v>
                </c:pt>
                <c:pt idx="87">
                  <c:v>17.984200000000001</c:v>
                </c:pt>
                <c:pt idx="88">
                  <c:v>18.445900000000002</c:v>
                </c:pt>
                <c:pt idx="89">
                  <c:v>18.933199999999999</c:v>
                </c:pt>
                <c:pt idx="90">
                  <c:v>19.446300000000001</c:v>
                </c:pt>
                <c:pt idx="91">
                  <c:v>19.9848</c:v>
                </c:pt>
                <c:pt idx="92">
                  <c:v>20.547899999999998</c:v>
                </c:pt>
                <c:pt idx="93">
                  <c:v>21.1343</c:v>
                </c:pt>
                <c:pt idx="94">
                  <c:v>21.742100000000001</c:v>
                </c:pt>
                <c:pt idx="95">
                  <c:v>22.369</c:v>
                </c:pt>
                <c:pt idx="96">
                  <c:v>23.011900000000001</c:v>
                </c:pt>
                <c:pt idx="97">
                  <c:v>23.667400000000001</c:v>
                </c:pt>
                <c:pt idx="98">
                  <c:v>24.331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D0C6-4178-80DE-CF159D6868E7}"/>
            </c:ext>
          </c:extLst>
        </c:ser>
        <c:ser>
          <c:idx val="19"/>
          <c:order val="19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0:$CV$20</c:f>
              <c:numCache>
                <c:formatCode>General</c:formatCode>
                <c:ptCount val="100"/>
                <c:pt idx="0">
                  <c:v>25</c:v>
                </c:pt>
                <c:pt idx="1">
                  <c:v>24.370699999999999</c:v>
                </c:pt>
                <c:pt idx="2">
                  <c:v>23.745200000000001</c:v>
                </c:pt>
                <c:pt idx="3">
                  <c:v>23.126999999999999</c:v>
                </c:pt>
                <c:pt idx="4">
                  <c:v>22.519600000000001</c:v>
                </c:pt>
                <c:pt idx="5">
                  <c:v>21.925899999999999</c:v>
                </c:pt>
                <c:pt idx="6">
                  <c:v>21.348700000000001</c:v>
                </c:pt>
                <c:pt idx="7">
                  <c:v>20.790199999999999</c:v>
                </c:pt>
                <c:pt idx="8">
                  <c:v>20.251999999999999</c:v>
                </c:pt>
                <c:pt idx="9">
                  <c:v>19.735499999999998</c:v>
                </c:pt>
                <c:pt idx="10">
                  <c:v>19.241499999999998</c:v>
                </c:pt>
                <c:pt idx="11">
                  <c:v>18.770600000000002</c:v>
                </c:pt>
                <c:pt idx="12">
                  <c:v>18.322800000000001</c:v>
                </c:pt>
                <c:pt idx="13">
                  <c:v>17.898099999999999</c:v>
                </c:pt>
                <c:pt idx="14">
                  <c:v>17.496099999999998</c:v>
                </c:pt>
                <c:pt idx="15">
                  <c:v>17.116199999999999</c:v>
                </c:pt>
                <c:pt idx="16">
                  <c:v>16.7578</c:v>
                </c:pt>
                <c:pt idx="17">
                  <c:v>16.420100000000001</c:v>
                </c:pt>
                <c:pt idx="18">
                  <c:v>16.1023</c:v>
                </c:pt>
                <c:pt idx="19">
                  <c:v>15.8035</c:v>
                </c:pt>
                <c:pt idx="20">
                  <c:v>15.5229</c:v>
                </c:pt>
                <c:pt idx="21">
                  <c:v>15.259399999999999</c:v>
                </c:pt>
                <c:pt idx="22">
                  <c:v>15.0123</c:v>
                </c:pt>
                <c:pt idx="23">
                  <c:v>14.7807</c:v>
                </c:pt>
                <c:pt idx="24">
                  <c:v>14.563800000000001</c:v>
                </c:pt>
                <c:pt idx="25">
                  <c:v>14.360799999999999</c:v>
                </c:pt>
                <c:pt idx="26">
                  <c:v>14.1709</c:v>
                </c:pt>
                <c:pt idx="27">
                  <c:v>13.993499999999999</c:v>
                </c:pt>
                <c:pt idx="28">
                  <c:v>13.8279</c:v>
                </c:pt>
                <c:pt idx="29">
                  <c:v>13.673500000000001</c:v>
                </c:pt>
                <c:pt idx="30">
                  <c:v>13.5297</c:v>
                </c:pt>
                <c:pt idx="31">
                  <c:v>13.396000000000001</c:v>
                </c:pt>
                <c:pt idx="32">
                  <c:v>13.271800000000001</c:v>
                </c:pt>
                <c:pt idx="33">
                  <c:v>13.1568</c:v>
                </c:pt>
                <c:pt idx="34">
                  <c:v>13.050599999999999</c:v>
                </c:pt>
                <c:pt idx="35">
                  <c:v>12.9526</c:v>
                </c:pt>
                <c:pt idx="36">
                  <c:v>12.8627</c:v>
                </c:pt>
                <c:pt idx="37">
                  <c:v>12.7804</c:v>
                </c:pt>
                <c:pt idx="38">
                  <c:v>12.705500000000001</c:v>
                </c:pt>
                <c:pt idx="39">
                  <c:v>12.637700000000001</c:v>
                </c:pt>
                <c:pt idx="40">
                  <c:v>12.5768</c:v>
                </c:pt>
                <c:pt idx="41">
                  <c:v>12.522500000000001</c:v>
                </c:pt>
                <c:pt idx="42">
                  <c:v>12.4748</c:v>
                </c:pt>
                <c:pt idx="43">
                  <c:v>12.433299999999999</c:v>
                </c:pt>
                <c:pt idx="44">
                  <c:v>12.398</c:v>
                </c:pt>
                <c:pt idx="45">
                  <c:v>12.3688</c:v>
                </c:pt>
                <c:pt idx="46">
                  <c:v>12.345499999999999</c:v>
                </c:pt>
                <c:pt idx="47">
                  <c:v>12.328200000000001</c:v>
                </c:pt>
                <c:pt idx="48">
                  <c:v>12.316599999999999</c:v>
                </c:pt>
                <c:pt idx="49">
                  <c:v>12.3109</c:v>
                </c:pt>
                <c:pt idx="50">
                  <c:v>12.3109</c:v>
                </c:pt>
                <c:pt idx="51">
                  <c:v>12.316599999999999</c:v>
                </c:pt>
                <c:pt idx="52">
                  <c:v>12.328200000000001</c:v>
                </c:pt>
                <c:pt idx="53">
                  <c:v>12.345599999999999</c:v>
                </c:pt>
                <c:pt idx="54">
                  <c:v>12.3688</c:v>
                </c:pt>
                <c:pt idx="55">
                  <c:v>12.398</c:v>
                </c:pt>
                <c:pt idx="56">
                  <c:v>12.433299999999999</c:v>
                </c:pt>
                <c:pt idx="57">
                  <c:v>12.4748</c:v>
                </c:pt>
                <c:pt idx="58">
                  <c:v>12.522500000000001</c:v>
                </c:pt>
                <c:pt idx="59">
                  <c:v>12.5768</c:v>
                </c:pt>
                <c:pt idx="60">
                  <c:v>12.637700000000001</c:v>
                </c:pt>
                <c:pt idx="61">
                  <c:v>12.705500000000001</c:v>
                </c:pt>
                <c:pt idx="62">
                  <c:v>12.7804</c:v>
                </c:pt>
                <c:pt idx="63">
                  <c:v>12.8627</c:v>
                </c:pt>
                <c:pt idx="64">
                  <c:v>12.9527</c:v>
                </c:pt>
                <c:pt idx="65">
                  <c:v>13.050599999999999</c:v>
                </c:pt>
                <c:pt idx="66">
                  <c:v>13.1569</c:v>
                </c:pt>
                <c:pt idx="67">
                  <c:v>13.271800000000001</c:v>
                </c:pt>
                <c:pt idx="68">
                  <c:v>13.396000000000001</c:v>
                </c:pt>
                <c:pt idx="69">
                  <c:v>13.5297</c:v>
                </c:pt>
                <c:pt idx="70">
                  <c:v>13.673500000000001</c:v>
                </c:pt>
                <c:pt idx="71">
                  <c:v>13.8279</c:v>
                </c:pt>
                <c:pt idx="72">
                  <c:v>13.993499999999999</c:v>
                </c:pt>
                <c:pt idx="73">
                  <c:v>14.1709</c:v>
                </c:pt>
                <c:pt idx="74">
                  <c:v>14.360799999999999</c:v>
                </c:pt>
                <c:pt idx="75">
                  <c:v>14.563800000000001</c:v>
                </c:pt>
                <c:pt idx="76">
                  <c:v>14.7807</c:v>
                </c:pt>
                <c:pt idx="77">
                  <c:v>15.0123</c:v>
                </c:pt>
                <c:pt idx="78">
                  <c:v>15.259399999999999</c:v>
                </c:pt>
                <c:pt idx="79">
                  <c:v>15.5229</c:v>
                </c:pt>
                <c:pt idx="80">
                  <c:v>15.803599999999999</c:v>
                </c:pt>
                <c:pt idx="81">
                  <c:v>16.1023</c:v>
                </c:pt>
                <c:pt idx="82">
                  <c:v>16.420100000000001</c:v>
                </c:pt>
                <c:pt idx="83">
                  <c:v>16.7578</c:v>
                </c:pt>
                <c:pt idx="84">
                  <c:v>17.116199999999999</c:v>
                </c:pt>
                <c:pt idx="85">
                  <c:v>17.496099999999998</c:v>
                </c:pt>
                <c:pt idx="86">
                  <c:v>17.898099999999999</c:v>
                </c:pt>
                <c:pt idx="87">
                  <c:v>18.322800000000001</c:v>
                </c:pt>
                <c:pt idx="88">
                  <c:v>18.770600000000002</c:v>
                </c:pt>
                <c:pt idx="89">
                  <c:v>19.241499999999998</c:v>
                </c:pt>
                <c:pt idx="90">
                  <c:v>19.735499999999998</c:v>
                </c:pt>
                <c:pt idx="91">
                  <c:v>20.251999999999999</c:v>
                </c:pt>
                <c:pt idx="92">
                  <c:v>20.790199999999999</c:v>
                </c:pt>
                <c:pt idx="93">
                  <c:v>21.348700000000001</c:v>
                </c:pt>
                <c:pt idx="94">
                  <c:v>21.925899999999999</c:v>
                </c:pt>
                <c:pt idx="95">
                  <c:v>22.519600000000001</c:v>
                </c:pt>
                <c:pt idx="96">
                  <c:v>23.126999999999999</c:v>
                </c:pt>
                <c:pt idx="97">
                  <c:v>23.745200000000001</c:v>
                </c:pt>
                <c:pt idx="98">
                  <c:v>24.3706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D0C6-4178-80DE-CF159D6868E7}"/>
            </c:ext>
          </c:extLst>
        </c:ser>
        <c:ser>
          <c:idx val="20"/>
          <c:order val="20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1:$CV$21</c:f>
              <c:numCache>
                <c:formatCode>General</c:formatCode>
                <c:ptCount val="100"/>
                <c:pt idx="0">
                  <c:v>25</c:v>
                </c:pt>
                <c:pt idx="1">
                  <c:v>24.406199999999998</c:v>
                </c:pt>
                <c:pt idx="2">
                  <c:v>23.8156</c:v>
                </c:pt>
                <c:pt idx="3">
                  <c:v>23.231300000000001</c:v>
                </c:pt>
                <c:pt idx="4">
                  <c:v>22.656400000000001</c:v>
                </c:pt>
                <c:pt idx="5">
                  <c:v>22.093299999999999</c:v>
                </c:pt>
                <c:pt idx="6">
                  <c:v>21.544499999999999</c:v>
                </c:pt>
                <c:pt idx="7">
                  <c:v>21.0121</c:v>
                </c:pt>
                <c:pt idx="8">
                  <c:v>20.497499999999999</c:v>
                </c:pt>
                <c:pt idx="9">
                  <c:v>20.002099999999999</c:v>
                </c:pt>
                <c:pt idx="10">
                  <c:v>19.526800000000001</c:v>
                </c:pt>
                <c:pt idx="11">
                  <c:v>19.072099999999999</c:v>
                </c:pt>
                <c:pt idx="12">
                  <c:v>18.638400000000001</c:v>
                </c:pt>
                <c:pt idx="13">
                  <c:v>18.2256</c:v>
                </c:pt>
                <c:pt idx="14">
                  <c:v>17.833500000000001</c:v>
                </c:pt>
                <c:pt idx="15">
                  <c:v>17.4619</c:v>
                </c:pt>
                <c:pt idx="16">
                  <c:v>17.110199999999999</c:v>
                </c:pt>
                <c:pt idx="17">
                  <c:v>16.777899999999999</c:v>
                </c:pt>
                <c:pt idx="18">
                  <c:v>16.464200000000002</c:v>
                </c:pt>
                <c:pt idx="19">
                  <c:v>16.168500000000002</c:v>
                </c:pt>
                <c:pt idx="20">
                  <c:v>15.889900000000001</c:v>
                </c:pt>
                <c:pt idx="21">
                  <c:v>15.6279</c:v>
                </c:pt>
                <c:pt idx="22">
                  <c:v>15.381500000000001</c:v>
                </c:pt>
                <c:pt idx="23">
                  <c:v>15.1501</c:v>
                </c:pt>
                <c:pt idx="24">
                  <c:v>14.9329</c:v>
                </c:pt>
                <c:pt idx="25">
                  <c:v>14.729200000000001</c:v>
                </c:pt>
                <c:pt idx="26">
                  <c:v>14.538399999999999</c:v>
                </c:pt>
                <c:pt idx="27">
                  <c:v>14.3598</c:v>
                </c:pt>
                <c:pt idx="28">
                  <c:v>14.1928</c:v>
                </c:pt>
                <c:pt idx="29">
                  <c:v>14.036899999999999</c:v>
                </c:pt>
                <c:pt idx="30">
                  <c:v>13.891500000000001</c:v>
                </c:pt>
                <c:pt idx="31">
                  <c:v>13.7562</c:v>
                </c:pt>
                <c:pt idx="32">
                  <c:v>13.6304</c:v>
                </c:pt>
                <c:pt idx="33">
                  <c:v>13.5137</c:v>
                </c:pt>
                <c:pt idx="34">
                  <c:v>13.405799999999999</c:v>
                </c:pt>
                <c:pt idx="35">
                  <c:v>13.3062</c:v>
                </c:pt>
                <c:pt idx="36">
                  <c:v>13.214700000000001</c:v>
                </c:pt>
                <c:pt idx="37">
                  <c:v>13.131</c:v>
                </c:pt>
                <c:pt idx="38">
                  <c:v>13.054600000000001</c:v>
                </c:pt>
                <c:pt idx="39">
                  <c:v>12.9855</c:v>
                </c:pt>
                <c:pt idx="40">
                  <c:v>12.923400000000001</c:v>
                </c:pt>
                <c:pt idx="41">
                  <c:v>12.868</c:v>
                </c:pt>
                <c:pt idx="42">
                  <c:v>12.8193</c:v>
                </c:pt>
                <c:pt idx="43">
                  <c:v>12.776899999999999</c:v>
                </c:pt>
                <c:pt idx="44">
                  <c:v>12.7409</c:v>
                </c:pt>
                <c:pt idx="45">
                  <c:v>12.711</c:v>
                </c:pt>
                <c:pt idx="46">
                  <c:v>12.687200000000001</c:v>
                </c:pt>
                <c:pt idx="47">
                  <c:v>12.669499999999999</c:v>
                </c:pt>
                <c:pt idx="48">
                  <c:v>12.6577</c:v>
                </c:pt>
                <c:pt idx="49">
                  <c:v>12.6518</c:v>
                </c:pt>
                <c:pt idx="50">
                  <c:v>12.6518</c:v>
                </c:pt>
                <c:pt idx="51">
                  <c:v>12.6577</c:v>
                </c:pt>
                <c:pt idx="52">
                  <c:v>12.669499999999999</c:v>
                </c:pt>
                <c:pt idx="53">
                  <c:v>12.687200000000001</c:v>
                </c:pt>
                <c:pt idx="54">
                  <c:v>12.711</c:v>
                </c:pt>
                <c:pt idx="55">
                  <c:v>12.7409</c:v>
                </c:pt>
                <c:pt idx="56">
                  <c:v>12.776899999999999</c:v>
                </c:pt>
                <c:pt idx="57">
                  <c:v>12.8193</c:v>
                </c:pt>
                <c:pt idx="58">
                  <c:v>12.868</c:v>
                </c:pt>
                <c:pt idx="59">
                  <c:v>12.923400000000001</c:v>
                </c:pt>
                <c:pt idx="60">
                  <c:v>12.9855</c:v>
                </c:pt>
                <c:pt idx="61">
                  <c:v>13.0547</c:v>
                </c:pt>
                <c:pt idx="62">
                  <c:v>13.131</c:v>
                </c:pt>
                <c:pt idx="63">
                  <c:v>13.2148</c:v>
                </c:pt>
                <c:pt idx="64">
                  <c:v>13.3063</c:v>
                </c:pt>
                <c:pt idx="65">
                  <c:v>13.405799999999999</c:v>
                </c:pt>
                <c:pt idx="66">
                  <c:v>13.5137</c:v>
                </c:pt>
                <c:pt idx="67">
                  <c:v>13.6304</c:v>
                </c:pt>
                <c:pt idx="68">
                  <c:v>13.7562</c:v>
                </c:pt>
                <c:pt idx="69">
                  <c:v>13.891500000000001</c:v>
                </c:pt>
                <c:pt idx="70">
                  <c:v>14.036899999999999</c:v>
                </c:pt>
                <c:pt idx="71">
                  <c:v>14.1929</c:v>
                </c:pt>
                <c:pt idx="72">
                  <c:v>14.3598</c:v>
                </c:pt>
                <c:pt idx="73">
                  <c:v>14.538399999999999</c:v>
                </c:pt>
                <c:pt idx="74">
                  <c:v>14.729200000000001</c:v>
                </c:pt>
                <c:pt idx="75">
                  <c:v>14.9329</c:v>
                </c:pt>
                <c:pt idx="76">
                  <c:v>15.1501</c:v>
                </c:pt>
                <c:pt idx="77">
                  <c:v>15.381500000000001</c:v>
                </c:pt>
                <c:pt idx="78">
                  <c:v>15.6279</c:v>
                </c:pt>
                <c:pt idx="79">
                  <c:v>15.89</c:v>
                </c:pt>
                <c:pt idx="80">
                  <c:v>16.168500000000002</c:v>
                </c:pt>
                <c:pt idx="81">
                  <c:v>16.464200000000002</c:v>
                </c:pt>
                <c:pt idx="82">
                  <c:v>16.777899999999999</c:v>
                </c:pt>
                <c:pt idx="83">
                  <c:v>17.110199999999999</c:v>
                </c:pt>
                <c:pt idx="84">
                  <c:v>17.4619</c:v>
                </c:pt>
                <c:pt idx="85">
                  <c:v>17.833500000000001</c:v>
                </c:pt>
                <c:pt idx="86">
                  <c:v>18.2256</c:v>
                </c:pt>
                <c:pt idx="87">
                  <c:v>18.638400000000001</c:v>
                </c:pt>
                <c:pt idx="88">
                  <c:v>19.072099999999999</c:v>
                </c:pt>
                <c:pt idx="89">
                  <c:v>19.526800000000001</c:v>
                </c:pt>
                <c:pt idx="90">
                  <c:v>20.002199999999998</c:v>
                </c:pt>
                <c:pt idx="91">
                  <c:v>20.497499999999999</c:v>
                </c:pt>
                <c:pt idx="92">
                  <c:v>21.0121</c:v>
                </c:pt>
                <c:pt idx="93">
                  <c:v>21.544599999999999</c:v>
                </c:pt>
                <c:pt idx="94">
                  <c:v>22.093299999999999</c:v>
                </c:pt>
                <c:pt idx="95">
                  <c:v>22.656400000000001</c:v>
                </c:pt>
                <c:pt idx="96">
                  <c:v>23.231400000000001</c:v>
                </c:pt>
                <c:pt idx="97">
                  <c:v>23.8156</c:v>
                </c:pt>
                <c:pt idx="98">
                  <c:v>24.4061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D0C6-4178-80DE-CF159D6868E7}"/>
            </c:ext>
          </c:extLst>
        </c:ser>
        <c:ser>
          <c:idx val="21"/>
          <c:order val="21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2:$CV$22</c:f>
              <c:numCache>
                <c:formatCode>General</c:formatCode>
                <c:ptCount val="100"/>
                <c:pt idx="0">
                  <c:v>25</c:v>
                </c:pt>
                <c:pt idx="1">
                  <c:v>24.438500000000001</c:v>
                </c:pt>
                <c:pt idx="2">
                  <c:v>23.8797</c:v>
                </c:pt>
                <c:pt idx="3">
                  <c:v>23.3264</c:v>
                </c:pt>
                <c:pt idx="4">
                  <c:v>22.781199999999998</c:v>
                </c:pt>
                <c:pt idx="5">
                  <c:v>22.246400000000001</c:v>
                </c:pt>
                <c:pt idx="6">
                  <c:v>21.7241</c:v>
                </c:pt>
                <c:pt idx="7">
                  <c:v>21.216100000000001</c:v>
                </c:pt>
                <c:pt idx="8">
                  <c:v>20.7239</c:v>
                </c:pt>
                <c:pt idx="9">
                  <c:v>20.248699999999999</c:v>
                </c:pt>
                <c:pt idx="10">
                  <c:v>19.791499999999999</c:v>
                </c:pt>
                <c:pt idx="11">
                  <c:v>19.352799999999998</c:v>
                </c:pt>
                <c:pt idx="12">
                  <c:v>18.933</c:v>
                </c:pt>
                <c:pt idx="13">
                  <c:v>18.532299999999999</c:v>
                </c:pt>
                <c:pt idx="14">
                  <c:v>18.150600000000001</c:v>
                </c:pt>
                <c:pt idx="15">
                  <c:v>17.787700000000001</c:v>
                </c:pt>
                <c:pt idx="16">
                  <c:v>17.443300000000001</c:v>
                </c:pt>
                <c:pt idx="17">
                  <c:v>17.117000000000001</c:v>
                </c:pt>
                <c:pt idx="18">
                  <c:v>16.8081</c:v>
                </c:pt>
                <c:pt idx="19">
                  <c:v>16.516200000000001</c:v>
                </c:pt>
                <c:pt idx="20">
                  <c:v>16.240600000000001</c:v>
                </c:pt>
                <c:pt idx="21">
                  <c:v>15.980600000000001</c:v>
                </c:pt>
                <c:pt idx="22">
                  <c:v>15.7357</c:v>
                </c:pt>
                <c:pt idx="23">
                  <c:v>15.5052</c:v>
                </c:pt>
                <c:pt idx="24">
                  <c:v>15.288399999999999</c:v>
                </c:pt>
                <c:pt idx="25">
                  <c:v>15.0848</c:v>
                </c:pt>
                <c:pt idx="26">
                  <c:v>14.893599999999999</c:v>
                </c:pt>
                <c:pt idx="27">
                  <c:v>14.714499999999999</c:v>
                </c:pt>
                <c:pt idx="28">
                  <c:v>14.5467</c:v>
                </c:pt>
                <c:pt idx="29">
                  <c:v>14.389799999999999</c:v>
                </c:pt>
                <c:pt idx="30">
                  <c:v>14.243399999999999</c:v>
                </c:pt>
                <c:pt idx="31">
                  <c:v>14.1068</c:v>
                </c:pt>
                <c:pt idx="32">
                  <c:v>13.979799999999999</c:v>
                </c:pt>
                <c:pt idx="33">
                  <c:v>13.861800000000001</c:v>
                </c:pt>
                <c:pt idx="34">
                  <c:v>13.752599999999999</c:v>
                </c:pt>
                <c:pt idx="35">
                  <c:v>13.6518</c:v>
                </c:pt>
                <c:pt idx="36">
                  <c:v>13.558999999999999</c:v>
                </c:pt>
                <c:pt idx="37">
                  <c:v>13.4741</c:v>
                </c:pt>
                <c:pt idx="38">
                  <c:v>13.396599999999999</c:v>
                </c:pt>
                <c:pt idx="39">
                  <c:v>13.3264</c:v>
                </c:pt>
                <c:pt idx="40">
                  <c:v>13.263199999999999</c:v>
                </c:pt>
                <c:pt idx="41">
                  <c:v>13.206899999999999</c:v>
                </c:pt>
                <c:pt idx="42">
                  <c:v>13.157299999999999</c:v>
                </c:pt>
                <c:pt idx="43">
                  <c:v>13.1142</c:v>
                </c:pt>
                <c:pt idx="44">
                  <c:v>13.0776</c:v>
                </c:pt>
                <c:pt idx="45">
                  <c:v>13.0471</c:v>
                </c:pt>
                <c:pt idx="46">
                  <c:v>13.0229</c:v>
                </c:pt>
                <c:pt idx="47">
                  <c:v>13.004799999999999</c:v>
                </c:pt>
                <c:pt idx="48">
                  <c:v>12.992800000000001</c:v>
                </c:pt>
                <c:pt idx="49">
                  <c:v>12.986800000000001</c:v>
                </c:pt>
                <c:pt idx="50">
                  <c:v>12.986800000000001</c:v>
                </c:pt>
                <c:pt idx="51">
                  <c:v>12.992800000000001</c:v>
                </c:pt>
                <c:pt idx="52">
                  <c:v>13.004799999999999</c:v>
                </c:pt>
                <c:pt idx="53">
                  <c:v>13.0229</c:v>
                </c:pt>
                <c:pt idx="54">
                  <c:v>13.0472</c:v>
                </c:pt>
                <c:pt idx="55">
                  <c:v>13.0776</c:v>
                </c:pt>
                <c:pt idx="56">
                  <c:v>13.1143</c:v>
                </c:pt>
                <c:pt idx="57">
                  <c:v>13.157299999999999</c:v>
                </c:pt>
                <c:pt idx="58">
                  <c:v>13.207000000000001</c:v>
                </c:pt>
                <c:pt idx="59">
                  <c:v>13.263299999999999</c:v>
                </c:pt>
                <c:pt idx="60">
                  <c:v>13.3264</c:v>
                </c:pt>
                <c:pt idx="61">
                  <c:v>13.396599999999999</c:v>
                </c:pt>
                <c:pt idx="62">
                  <c:v>13.4741</c:v>
                </c:pt>
                <c:pt idx="63">
                  <c:v>13.559100000000001</c:v>
                </c:pt>
                <c:pt idx="64">
                  <c:v>13.6518</c:v>
                </c:pt>
                <c:pt idx="65">
                  <c:v>13.752599999999999</c:v>
                </c:pt>
                <c:pt idx="66">
                  <c:v>13.8619</c:v>
                </c:pt>
                <c:pt idx="67">
                  <c:v>13.979799999999999</c:v>
                </c:pt>
                <c:pt idx="68">
                  <c:v>14.1068</c:v>
                </c:pt>
                <c:pt idx="69">
                  <c:v>14.243399999999999</c:v>
                </c:pt>
                <c:pt idx="70">
                  <c:v>14.389900000000001</c:v>
                </c:pt>
                <c:pt idx="71">
                  <c:v>14.5467</c:v>
                </c:pt>
                <c:pt idx="72">
                  <c:v>14.714499999999999</c:v>
                </c:pt>
                <c:pt idx="73">
                  <c:v>14.893700000000001</c:v>
                </c:pt>
                <c:pt idx="74">
                  <c:v>15.0848</c:v>
                </c:pt>
                <c:pt idx="75">
                  <c:v>15.288399999999999</c:v>
                </c:pt>
                <c:pt idx="76">
                  <c:v>15.5052</c:v>
                </c:pt>
                <c:pt idx="77">
                  <c:v>15.7357</c:v>
                </c:pt>
                <c:pt idx="78">
                  <c:v>15.980600000000001</c:v>
                </c:pt>
                <c:pt idx="79">
                  <c:v>16.240600000000001</c:v>
                </c:pt>
                <c:pt idx="80">
                  <c:v>16.516200000000001</c:v>
                </c:pt>
                <c:pt idx="81">
                  <c:v>16.8081</c:v>
                </c:pt>
                <c:pt idx="82">
                  <c:v>17.117000000000001</c:v>
                </c:pt>
                <c:pt idx="83">
                  <c:v>17.443300000000001</c:v>
                </c:pt>
                <c:pt idx="84">
                  <c:v>17.787700000000001</c:v>
                </c:pt>
                <c:pt idx="85">
                  <c:v>18.150600000000001</c:v>
                </c:pt>
                <c:pt idx="86">
                  <c:v>18.532299999999999</c:v>
                </c:pt>
                <c:pt idx="87">
                  <c:v>18.933</c:v>
                </c:pt>
                <c:pt idx="88">
                  <c:v>19.352799999999998</c:v>
                </c:pt>
                <c:pt idx="89">
                  <c:v>19.791499999999999</c:v>
                </c:pt>
                <c:pt idx="90">
                  <c:v>20.248699999999999</c:v>
                </c:pt>
                <c:pt idx="91">
                  <c:v>20.7239</c:v>
                </c:pt>
                <c:pt idx="92">
                  <c:v>21.216100000000001</c:v>
                </c:pt>
                <c:pt idx="93">
                  <c:v>21.7241</c:v>
                </c:pt>
                <c:pt idx="94">
                  <c:v>22.246400000000001</c:v>
                </c:pt>
                <c:pt idx="95">
                  <c:v>22.781199999999998</c:v>
                </c:pt>
                <c:pt idx="96">
                  <c:v>23.326499999999999</c:v>
                </c:pt>
                <c:pt idx="97">
                  <c:v>23.8797</c:v>
                </c:pt>
                <c:pt idx="98">
                  <c:v>24.438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D0C6-4178-80DE-CF159D6868E7}"/>
            </c:ext>
          </c:extLst>
        </c:ser>
        <c:ser>
          <c:idx val="22"/>
          <c:order val="22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3:$CV$23</c:f>
              <c:numCache>
                <c:formatCode>General</c:formatCode>
                <c:ptCount val="100"/>
                <c:pt idx="0">
                  <c:v>25</c:v>
                </c:pt>
                <c:pt idx="1">
                  <c:v>24.468</c:v>
                </c:pt>
                <c:pt idx="2">
                  <c:v>23.938300000000002</c:v>
                </c:pt>
                <c:pt idx="3">
                  <c:v>23.413499999999999</c:v>
                </c:pt>
                <c:pt idx="4">
                  <c:v>22.895700000000001</c:v>
                </c:pt>
                <c:pt idx="5">
                  <c:v>22.387</c:v>
                </c:pt>
                <c:pt idx="6">
                  <c:v>21.889299999999999</c:v>
                </c:pt>
                <c:pt idx="7">
                  <c:v>21.404199999999999</c:v>
                </c:pt>
                <c:pt idx="8">
                  <c:v>20.933199999999999</c:v>
                </c:pt>
                <c:pt idx="9">
                  <c:v>20.477399999999999</c:v>
                </c:pt>
                <c:pt idx="10">
                  <c:v>20.037600000000001</c:v>
                </c:pt>
                <c:pt idx="11">
                  <c:v>19.6145</c:v>
                </c:pt>
                <c:pt idx="12">
                  <c:v>19.208500000000001</c:v>
                </c:pt>
                <c:pt idx="13">
                  <c:v>18.82</c:v>
                </c:pt>
                <c:pt idx="14">
                  <c:v>18.448799999999999</c:v>
                </c:pt>
                <c:pt idx="15">
                  <c:v>18.095099999999999</c:v>
                </c:pt>
                <c:pt idx="16">
                  <c:v>17.758400000000002</c:v>
                </c:pt>
                <c:pt idx="17">
                  <c:v>17.438500000000001</c:v>
                </c:pt>
                <c:pt idx="18">
                  <c:v>17.135100000000001</c:v>
                </c:pt>
                <c:pt idx="19">
                  <c:v>16.8476</c:v>
                </c:pt>
                <c:pt idx="20">
                  <c:v>16.575500000000002</c:v>
                </c:pt>
                <c:pt idx="21">
                  <c:v>16.318300000000001</c:v>
                </c:pt>
                <c:pt idx="22">
                  <c:v>16.075600000000001</c:v>
                </c:pt>
                <c:pt idx="23">
                  <c:v>15.8466</c:v>
                </c:pt>
                <c:pt idx="24">
                  <c:v>15.630800000000001</c:v>
                </c:pt>
                <c:pt idx="25">
                  <c:v>15.4278</c:v>
                </c:pt>
                <c:pt idx="26">
                  <c:v>15.237</c:v>
                </c:pt>
                <c:pt idx="27">
                  <c:v>15.0578</c:v>
                </c:pt>
                <c:pt idx="28">
                  <c:v>14.889699999999999</c:v>
                </c:pt>
                <c:pt idx="29">
                  <c:v>14.7324</c:v>
                </c:pt>
                <c:pt idx="30">
                  <c:v>14.5853</c:v>
                </c:pt>
                <c:pt idx="31">
                  <c:v>14.448</c:v>
                </c:pt>
                <c:pt idx="32">
                  <c:v>14.3201</c:v>
                </c:pt>
                <c:pt idx="33">
                  <c:v>14.2012</c:v>
                </c:pt>
                <c:pt idx="34">
                  <c:v>14.091100000000001</c:v>
                </c:pt>
                <c:pt idx="35">
                  <c:v>13.9893</c:v>
                </c:pt>
                <c:pt idx="36">
                  <c:v>13.8956</c:v>
                </c:pt>
                <c:pt idx="37">
                  <c:v>13.809699999999999</c:v>
                </c:pt>
                <c:pt idx="38">
                  <c:v>13.731299999999999</c:v>
                </c:pt>
                <c:pt idx="39">
                  <c:v>13.6602</c:v>
                </c:pt>
                <c:pt idx="40">
                  <c:v>13.5962</c:v>
                </c:pt>
                <c:pt idx="41">
                  <c:v>13.539199999999999</c:v>
                </c:pt>
                <c:pt idx="42">
                  <c:v>13.488899999999999</c:v>
                </c:pt>
                <c:pt idx="43">
                  <c:v>13.4452</c:v>
                </c:pt>
                <c:pt idx="44">
                  <c:v>13.4079</c:v>
                </c:pt>
                <c:pt idx="45">
                  <c:v>13.3771</c:v>
                </c:pt>
                <c:pt idx="46">
                  <c:v>13.352499999999999</c:v>
                </c:pt>
                <c:pt idx="47">
                  <c:v>13.334099999999999</c:v>
                </c:pt>
                <c:pt idx="48">
                  <c:v>13.321899999999999</c:v>
                </c:pt>
                <c:pt idx="49">
                  <c:v>13.315799999999999</c:v>
                </c:pt>
                <c:pt idx="50">
                  <c:v>13.315799999999999</c:v>
                </c:pt>
                <c:pt idx="51">
                  <c:v>13.321899999999999</c:v>
                </c:pt>
                <c:pt idx="52">
                  <c:v>13.334099999999999</c:v>
                </c:pt>
                <c:pt idx="53">
                  <c:v>13.352499999999999</c:v>
                </c:pt>
                <c:pt idx="54">
                  <c:v>13.3771</c:v>
                </c:pt>
                <c:pt idx="55">
                  <c:v>13.407999999999999</c:v>
                </c:pt>
                <c:pt idx="56">
                  <c:v>13.4452</c:v>
                </c:pt>
                <c:pt idx="57">
                  <c:v>13.488899999999999</c:v>
                </c:pt>
                <c:pt idx="58">
                  <c:v>13.539199999999999</c:v>
                </c:pt>
                <c:pt idx="59">
                  <c:v>13.596299999999999</c:v>
                </c:pt>
                <c:pt idx="60">
                  <c:v>13.6602</c:v>
                </c:pt>
                <c:pt idx="61">
                  <c:v>13.731299999999999</c:v>
                </c:pt>
                <c:pt idx="62">
                  <c:v>13.809699999999999</c:v>
                </c:pt>
                <c:pt idx="63">
                  <c:v>13.8956</c:v>
                </c:pt>
                <c:pt idx="64">
                  <c:v>13.9893</c:v>
                </c:pt>
                <c:pt idx="65">
                  <c:v>14.091100000000001</c:v>
                </c:pt>
                <c:pt idx="66">
                  <c:v>14.2013</c:v>
                </c:pt>
                <c:pt idx="67">
                  <c:v>14.3201</c:v>
                </c:pt>
                <c:pt idx="68">
                  <c:v>14.448</c:v>
                </c:pt>
                <c:pt idx="69">
                  <c:v>14.5853</c:v>
                </c:pt>
                <c:pt idx="70">
                  <c:v>14.7324</c:v>
                </c:pt>
                <c:pt idx="71">
                  <c:v>14.889699999999999</c:v>
                </c:pt>
                <c:pt idx="72">
                  <c:v>15.0578</c:v>
                </c:pt>
                <c:pt idx="73">
                  <c:v>15.237</c:v>
                </c:pt>
                <c:pt idx="74">
                  <c:v>15.4278</c:v>
                </c:pt>
                <c:pt idx="75">
                  <c:v>15.6309</c:v>
                </c:pt>
                <c:pt idx="76">
                  <c:v>15.8466</c:v>
                </c:pt>
                <c:pt idx="77">
                  <c:v>16.075600000000001</c:v>
                </c:pt>
                <c:pt idx="78">
                  <c:v>16.3184</c:v>
                </c:pt>
                <c:pt idx="79">
                  <c:v>16.575500000000002</c:v>
                </c:pt>
                <c:pt idx="80">
                  <c:v>16.8476</c:v>
                </c:pt>
                <c:pt idx="81">
                  <c:v>17.135100000000001</c:v>
                </c:pt>
                <c:pt idx="82">
                  <c:v>17.438600000000001</c:v>
                </c:pt>
                <c:pt idx="83">
                  <c:v>17.758400000000002</c:v>
                </c:pt>
                <c:pt idx="84">
                  <c:v>18.095099999999999</c:v>
                </c:pt>
                <c:pt idx="85">
                  <c:v>18.448899999999998</c:v>
                </c:pt>
                <c:pt idx="86">
                  <c:v>18.82</c:v>
                </c:pt>
                <c:pt idx="87">
                  <c:v>19.208600000000001</c:v>
                </c:pt>
                <c:pt idx="88">
                  <c:v>19.6145</c:v>
                </c:pt>
                <c:pt idx="89">
                  <c:v>20.037600000000001</c:v>
                </c:pt>
                <c:pt idx="90">
                  <c:v>20.477399999999999</c:v>
                </c:pt>
                <c:pt idx="91">
                  <c:v>20.933199999999999</c:v>
                </c:pt>
                <c:pt idx="92">
                  <c:v>21.404299999999999</c:v>
                </c:pt>
                <c:pt idx="93">
                  <c:v>21.889299999999999</c:v>
                </c:pt>
                <c:pt idx="94">
                  <c:v>22.387</c:v>
                </c:pt>
                <c:pt idx="95">
                  <c:v>22.895700000000001</c:v>
                </c:pt>
                <c:pt idx="96">
                  <c:v>23.413499999999999</c:v>
                </c:pt>
                <c:pt idx="97">
                  <c:v>23.938300000000002</c:v>
                </c:pt>
                <c:pt idx="98">
                  <c:v>24.46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D0C6-4178-80DE-CF159D6868E7}"/>
            </c:ext>
          </c:extLst>
        </c:ser>
        <c:ser>
          <c:idx val="23"/>
          <c:order val="23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4:$CV$24</c:f>
              <c:numCache>
                <c:formatCode>General</c:formatCode>
                <c:ptCount val="100"/>
                <c:pt idx="0">
                  <c:v>25</c:v>
                </c:pt>
                <c:pt idx="1">
                  <c:v>24.495000000000001</c:v>
                </c:pt>
                <c:pt idx="2">
                  <c:v>23.9922</c:v>
                </c:pt>
                <c:pt idx="3">
                  <c:v>23.493500000000001</c:v>
                </c:pt>
                <c:pt idx="4">
                  <c:v>23.001100000000001</c:v>
                </c:pt>
                <c:pt idx="5">
                  <c:v>22.5166</c:v>
                </c:pt>
                <c:pt idx="6">
                  <c:v>22.041899999999998</c:v>
                </c:pt>
                <c:pt idx="7">
                  <c:v>21.578399999999998</c:v>
                </c:pt>
                <c:pt idx="8">
                  <c:v>21.127400000000002</c:v>
                </c:pt>
                <c:pt idx="9">
                  <c:v>20.689900000000002</c:v>
                </c:pt>
                <c:pt idx="10">
                  <c:v>20.266999999999999</c:v>
                </c:pt>
                <c:pt idx="11">
                  <c:v>19.859100000000002</c:v>
                </c:pt>
                <c:pt idx="12">
                  <c:v>19.466699999999999</c:v>
                </c:pt>
                <c:pt idx="13">
                  <c:v>19.090199999999999</c:v>
                </c:pt>
                <c:pt idx="14">
                  <c:v>18.729800000000001</c:v>
                </c:pt>
                <c:pt idx="15">
                  <c:v>18.385300000000001</c:v>
                </c:pt>
                <c:pt idx="16">
                  <c:v>18.056699999999999</c:v>
                </c:pt>
                <c:pt idx="17">
                  <c:v>17.7437</c:v>
                </c:pt>
                <c:pt idx="18">
                  <c:v>17.446100000000001</c:v>
                </c:pt>
                <c:pt idx="19">
                  <c:v>17.163499999999999</c:v>
                </c:pt>
                <c:pt idx="20">
                  <c:v>16.895499999999998</c:v>
                </c:pt>
                <c:pt idx="21">
                  <c:v>16.6417</c:v>
                </c:pt>
                <c:pt idx="22">
                  <c:v>16.401599999999998</c:v>
                </c:pt>
                <c:pt idx="23">
                  <c:v>16.174700000000001</c:v>
                </c:pt>
                <c:pt idx="24">
                  <c:v>15.960599999999999</c:v>
                </c:pt>
                <c:pt idx="25">
                  <c:v>15.758699999999999</c:v>
                </c:pt>
                <c:pt idx="26">
                  <c:v>15.5686</c:v>
                </c:pt>
                <c:pt idx="27">
                  <c:v>15.389900000000001</c:v>
                </c:pt>
                <c:pt idx="28">
                  <c:v>15.222</c:v>
                </c:pt>
                <c:pt idx="29">
                  <c:v>15.0647</c:v>
                </c:pt>
                <c:pt idx="30">
                  <c:v>14.917299999999999</c:v>
                </c:pt>
                <c:pt idx="31">
                  <c:v>14.7797</c:v>
                </c:pt>
                <c:pt idx="32">
                  <c:v>14.651300000000001</c:v>
                </c:pt>
                <c:pt idx="33">
                  <c:v>14.5319</c:v>
                </c:pt>
                <c:pt idx="34">
                  <c:v>14.421200000000001</c:v>
                </c:pt>
                <c:pt idx="35">
                  <c:v>14.3187</c:v>
                </c:pt>
                <c:pt idx="36">
                  <c:v>14.224299999999999</c:v>
                </c:pt>
                <c:pt idx="37">
                  <c:v>14.137700000000001</c:v>
                </c:pt>
                <c:pt idx="38">
                  <c:v>14.0586</c:v>
                </c:pt>
                <c:pt idx="39">
                  <c:v>13.9869</c:v>
                </c:pt>
                <c:pt idx="40">
                  <c:v>13.9223</c:v>
                </c:pt>
                <c:pt idx="41">
                  <c:v>13.864699999999999</c:v>
                </c:pt>
                <c:pt idx="42">
                  <c:v>13.813800000000001</c:v>
                </c:pt>
                <c:pt idx="43">
                  <c:v>13.769600000000001</c:v>
                </c:pt>
                <c:pt idx="44">
                  <c:v>13.731999999999999</c:v>
                </c:pt>
                <c:pt idx="45">
                  <c:v>13.700799999999999</c:v>
                </c:pt>
                <c:pt idx="46">
                  <c:v>13.6759</c:v>
                </c:pt>
                <c:pt idx="47">
                  <c:v>13.657299999999999</c:v>
                </c:pt>
                <c:pt idx="48">
                  <c:v>13.6449</c:v>
                </c:pt>
                <c:pt idx="49">
                  <c:v>13.6387</c:v>
                </c:pt>
                <c:pt idx="50">
                  <c:v>13.6387</c:v>
                </c:pt>
                <c:pt idx="51">
                  <c:v>13.6449</c:v>
                </c:pt>
                <c:pt idx="52">
                  <c:v>13.657299999999999</c:v>
                </c:pt>
                <c:pt idx="53">
                  <c:v>13.6759</c:v>
                </c:pt>
                <c:pt idx="54">
                  <c:v>13.700799999999999</c:v>
                </c:pt>
                <c:pt idx="55">
                  <c:v>13.731999999999999</c:v>
                </c:pt>
                <c:pt idx="56">
                  <c:v>13.769600000000001</c:v>
                </c:pt>
                <c:pt idx="57">
                  <c:v>13.813800000000001</c:v>
                </c:pt>
                <c:pt idx="58">
                  <c:v>13.864699999999999</c:v>
                </c:pt>
                <c:pt idx="59">
                  <c:v>13.9223</c:v>
                </c:pt>
                <c:pt idx="60">
                  <c:v>13.9869</c:v>
                </c:pt>
                <c:pt idx="61">
                  <c:v>14.0587</c:v>
                </c:pt>
                <c:pt idx="62">
                  <c:v>14.137700000000001</c:v>
                </c:pt>
                <c:pt idx="63">
                  <c:v>14.224299999999999</c:v>
                </c:pt>
                <c:pt idx="64">
                  <c:v>14.3187</c:v>
                </c:pt>
                <c:pt idx="65">
                  <c:v>14.421200000000001</c:v>
                </c:pt>
                <c:pt idx="66">
                  <c:v>14.532</c:v>
                </c:pt>
                <c:pt idx="67">
                  <c:v>14.651400000000001</c:v>
                </c:pt>
                <c:pt idx="68">
                  <c:v>14.7797</c:v>
                </c:pt>
                <c:pt idx="69">
                  <c:v>14.917400000000001</c:v>
                </c:pt>
                <c:pt idx="70">
                  <c:v>15.0647</c:v>
                </c:pt>
                <c:pt idx="71">
                  <c:v>15.222099999999999</c:v>
                </c:pt>
                <c:pt idx="72">
                  <c:v>15.389900000000001</c:v>
                </c:pt>
                <c:pt idx="73">
                  <c:v>15.5686</c:v>
                </c:pt>
                <c:pt idx="74">
                  <c:v>15.758699999999999</c:v>
                </c:pt>
                <c:pt idx="75">
                  <c:v>15.960599999999999</c:v>
                </c:pt>
                <c:pt idx="76">
                  <c:v>16.174700000000001</c:v>
                </c:pt>
                <c:pt idx="77">
                  <c:v>16.401599999999998</c:v>
                </c:pt>
                <c:pt idx="78">
                  <c:v>16.6417</c:v>
                </c:pt>
                <c:pt idx="79">
                  <c:v>16.895600000000002</c:v>
                </c:pt>
                <c:pt idx="80">
                  <c:v>17.163499999999999</c:v>
                </c:pt>
                <c:pt idx="81">
                  <c:v>17.446100000000001</c:v>
                </c:pt>
                <c:pt idx="82">
                  <c:v>17.7437</c:v>
                </c:pt>
                <c:pt idx="83">
                  <c:v>18.056699999999999</c:v>
                </c:pt>
                <c:pt idx="84">
                  <c:v>18.385300000000001</c:v>
                </c:pt>
                <c:pt idx="85">
                  <c:v>18.729800000000001</c:v>
                </c:pt>
                <c:pt idx="86">
                  <c:v>19.090299999999999</c:v>
                </c:pt>
                <c:pt idx="87">
                  <c:v>19.466699999999999</c:v>
                </c:pt>
                <c:pt idx="88">
                  <c:v>19.859100000000002</c:v>
                </c:pt>
                <c:pt idx="89">
                  <c:v>20.266999999999999</c:v>
                </c:pt>
                <c:pt idx="90">
                  <c:v>20.69</c:v>
                </c:pt>
                <c:pt idx="91">
                  <c:v>21.127400000000002</c:v>
                </c:pt>
                <c:pt idx="92">
                  <c:v>21.578399999999998</c:v>
                </c:pt>
                <c:pt idx="93">
                  <c:v>22.041899999999998</c:v>
                </c:pt>
                <c:pt idx="94">
                  <c:v>22.5166</c:v>
                </c:pt>
                <c:pt idx="95">
                  <c:v>23.001100000000001</c:v>
                </c:pt>
                <c:pt idx="96">
                  <c:v>23.493500000000001</c:v>
                </c:pt>
                <c:pt idx="97">
                  <c:v>23.9922</c:v>
                </c:pt>
                <c:pt idx="98">
                  <c:v>24.49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D0C6-4178-80DE-CF159D6868E7}"/>
            </c:ext>
          </c:extLst>
        </c:ser>
        <c:ser>
          <c:idx val="24"/>
          <c:order val="24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5:$CV$25</c:f>
              <c:numCache>
                <c:formatCode>General</c:formatCode>
                <c:ptCount val="100"/>
                <c:pt idx="0">
                  <c:v>25</c:v>
                </c:pt>
                <c:pt idx="1">
                  <c:v>24.52</c:v>
                </c:pt>
                <c:pt idx="2">
                  <c:v>24.041799999999999</c:v>
                </c:pt>
                <c:pt idx="3">
                  <c:v>23.567399999999999</c:v>
                </c:pt>
                <c:pt idx="4">
                  <c:v>23.098400000000002</c:v>
                </c:pt>
                <c:pt idx="5">
                  <c:v>22.636500000000002</c:v>
                </c:pt>
                <c:pt idx="6">
                  <c:v>22.183299999999999</c:v>
                </c:pt>
                <c:pt idx="7">
                  <c:v>21.74</c:v>
                </c:pt>
                <c:pt idx="8">
                  <c:v>21.308</c:v>
                </c:pt>
                <c:pt idx="9">
                  <c:v>20.888100000000001</c:v>
                </c:pt>
                <c:pt idx="10">
                  <c:v>20.481200000000001</c:v>
                </c:pt>
                <c:pt idx="11">
                  <c:v>20.088100000000001</c:v>
                </c:pt>
                <c:pt idx="12">
                  <c:v>19.709</c:v>
                </c:pt>
                <c:pt idx="13">
                  <c:v>19.3445</c:v>
                </c:pt>
                <c:pt idx="14">
                  <c:v>18.994700000000002</c:v>
                </c:pt>
                <c:pt idx="15">
                  <c:v>18.659600000000001</c:v>
                </c:pt>
                <c:pt idx="16">
                  <c:v>18.339300000000001</c:v>
                </c:pt>
                <c:pt idx="17">
                  <c:v>18.0335</c:v>
                </c:pt>
                <c:pt idx="18">
                  <c:v>17.742100000000001</c:v>
                </c:pt>
                <c:pt idx="19">
                  <c:v>17.4649</c:v>
                </c:pt>
                <c:pt idx="20">
                  <c:v>17.2014</c:v>
                </c:pt>
                <c:pt idx="21">
                  <c:v>16.9514</c:v>
                </c:pt>
                <c:pt idx="22">
                  <c:v>16.714400000000001</c:v>
                </c:pt>
                <c:pt idx="23">
                  <c:v>16.490100000000002</c:v>
                </c:pt>
                <c:pt idx="24">
                  <c:v>16.277999999999999</c:v>
                </c:pt>
                <c:pt idx="25">
                  <c:v>16.0778</c:v>
                </c:pt>
                <c:pt idx="26">
                  <c:v>15.8889</c:v>
                </c:pt>
                <c:pt idx="27">
                  <c:v>15.7111</c:v>
                </c:pt>
                <c:pt idx="28">
                  <c:v>15.543900000000001</c:v>
                </c:pt>
                <c:pt idx="29">
                  <c:v>15.386900000000001</c:v>
                </c:pt>
                <c:pt idx="30">
                  <c:v>15.239800000000001</c:v>
                </c:pt>
                <c:pt idx="31">
                  <c:v>15.1021</c:v>
                </c:pt>
                <c:pt idx="32">
                  <c:v>14.973599999999999</c:v>
                </c:pt>
                <c:pt idx="33">
                  <c:v>14.853999999999999</c:v>
                </c:pt>
                <c:pt idx="34">
                  <c:v>14.742900000000001</c:v>
                </c:pt>
                <c:pt idx="35">
                  <c:v>14.6401</c:v>
                </c:pt>
                <c:pt idx="36">
                  <c:v>14.545299999999999</c:v>
                </c:pt>
                <c:pt idx="37">
                  <c:v>14.4582</c:v>
                </c:pt>
                <c:pt idx="38">
                  <c:v>14.3787</c:v>
                </c:pt>
                <c:pt idx="39">
                  <c:v>14.3065</c:v>
                </c:pt>
                <c:pt idx="40">
                  <c:v>14.241400000000001</c:v>
                </c:pt>
                <c:pt idx="41">
                  <c:v>14.183400000000001</c:v>
                </c:pt>
                <c:pt idx="42">
                  <c:v>14.132099999999999</c:v>
                </c:pt>
                <c:pt idx="43">
                  <c:v>14.0876</c:v>
                </c:pt>
                <c:pt idx="44">
                  <c:v>14.0496</c:v>
                </c:pt>
                <c:pt idx="45">
                  <c:v>14.0181</c:v>
                </c:pt>
                <c:pt idx="46">
                  <c:v>13.993</c:v>
                </c:pt>
                <c:pt idx="47">
                  <c:v>13.9742</c:v>
                </c:pt>
                <c:pt idx="48">
                  <c:v>13.9617</c:v>
                </c:pt>
                <c:pt idx="49">
                  <c:v>13.955500000000001</c:v>
                </c:pt>
                <c:pt idx="50">
                  <c:v>13.955500000000001</c:v>
                </c:pt>
                <c:pt idx="51">
                  <c:v>13.9617</c:v>
                </c:pt>
                <c:pt idx="52">
                  <c:v>13.9742</c:v>
                </c:pt>
                <c:pt idx="53">
                  <c:v>13.993</c:v>
                </c:pt>
                <c:pt idx="54">
                  <c:v>14.0181</c:v>
                </c:pt>
                <c:pt idx="55">
                  <c:v>14.0496</c:v>
                </c:pt>
                <c:pt idx="56">
                  <c:v>14.0876</c:v>
                </c:pt>
                <c:pt idx="57">
                  <c:v>14.132099999999999</c:v>
                </c:pt>
                <c:pt idx="58">
                  <c:v>14.183400000000001</c:v>
                </c:pt>
                <c:pt idx="59">
                  <c:v>14.2415</c:v>
                </c:pt>
                <c:pt idx="60">
                  <c:v>14.3065</c:v>
                </c:pt>
                <c:pt idx="61">
                  <c:v>14.3787</c:v>
                </c:pt>
                <c:pt idx="62">
                  <c:v>14.4582</c:v>
                </c:pt>
                <c:pt idx="63">
                  <c:v>14.545299999999999</c:v>
                </c:pt>
                <c:pt idx="64">
                  <c:v>14.6401</c:v>
                </c:pt>
                <c:pt idx="65">
                  <c:v>14.743</c:v>
                </c:pt>
                <c:pt idx="66">
                  <c:v>14.853999999999999</c:v>
                </c:pt>
                <c:pt idx="67">
                  <c:v>14.973699999999999</c:v>
                </c:pt>
                <c:pt idx="68">
                  <c:v>15.1021</c:v>
                </c:pt>
                <c:pt idx="69">
                  <c:v>15.239800000000001</c:v>
                </c:pt>
                <c:pt idx="70">
                  <c:v>15.386900000000001</c:v>
                </c:pt>
                <c:pt idx="71">
                  <c:v>15.543900000000001</c:v>
                </c:pt>
                <c:pt idx="72">
                  <c:v>15.7111</c:v>
                </c:pt>
                <c:pt idx="73">
                  <c:v>15.888999999999999</c:v>
                </c:pt>
                <c:pt idx="74">
                  <c:v>16.0778</c:v>
                </c:pt>
                <c:pt idx="75">
                  <c:v>16.277999999999999</c:v>
                </c:pt>
                <c:pt idx="76">
                  <c:v>16.490100000000002</c:v>
                </c:pt>
                <c:pt idx="77">
                  <c:v>16.714400000000001</c:v>
                </c:pt>
                <c:pt idx="78">
                  <c:v>16.9514</c:v>
                </c:pt>
                <c:pt idx="79">
                  <c:v>17.2014</c:v>
                </c:pt>
                <c:pt idx="80">
                  <c:v>17.4649</c:v>
                </c:pt>
                <c:pt idx="81">
                  <c:v>17.7422</c:v>
                </c:pt>
                <c:pt idx="82">
                  <c:v>18.0335</c:v>
                </c:pt>
                <c:pt idx="83">
                  <c:v>18.339300000000001</c:v>
                </c:pt>
                <c:pt idx="84">
                  <c:v>18.659600000000001</c:v>
                </c:pt>
                <c:pt idx="85">
                  <c:v>18.994700000000002</c:v>
                </c:pt>
                <c:pt idx="86">
                  <c:v>19.3445</c:v>
                </c:pt>
                <c:pt idx="87">
                  <c:v>19.709099999999999</c:v>
                </c:pt>
                <c:pt idx="88">
                  <c:v>20.088100000000001</c:v>
                </c:pt>
                <c:pt idx="89">
                  <c:v>20.481300000000001</c:v>
                </c:pt>
                <c:pt idx="90">
                  <c:v>20.888100000000001</c:v>
                </c:pt>
                <c:pt idx="91">
                  <c:v>21.308</c:v>
                </c:pt>
                <c:pt idx="92">
                  <c:v>21.740100000000002</c:v>
                </c:pt>
                <c:pt idx="93">
                  <c:v>22.183299999999999</c:v>
                </c:pt>
                <c:pt idx="94">
                  <c:v>22.636500000000002</c:v>
                </c:pt>
                <c:pt idx="95">
                  <c:v>23.098400000000002</c:v>
                </c:pt>
                <c:pt idx="96">
                  <c:v>23.567399999999999</c:v>
                </c:pt>
                <c:pt idx="97">
                  <c:v>24.041799999999999</c:v>
                </c:pt>
                <c:pt idx="98">
                  <c:v>24.5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D0C6-4178-80DE-CF159D6868E7}"/>
            </c:ext>
          </c:extLst>
        </c:ser>
        <c:ser>
          <c:idx val="25"/>
          <c:order val="25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6:$CV$26</c:f>
              <c:numCache>
                <c:formatCode>General</c:formatCode>
                <c:ptCount val="100"/>
                <c:pt idx="0">
                  <c:v>25</c:v>
                </c:pt>
                <c:pt idx="1">
                  <c:v>24.542999999999999</c:v>
                </c:pt>
                <c:pt idx="2">
                  <c:v>24.087800000000001</c:v>
                </c:pt>
                <c:pt idx="3">
                  <c:v>23.6358</c:v>
                </c:pt>
                <c:pt idx="4">
                  <c:v>23.188600000000001</c:v>
                </c:pt>
                <c:pt idx="5">
                  <c:v>22.747800000000002</c:v>
                </c:pt>
                <c:pt idx="6">
                  <c:v>22.314699999999998</c:v>
                </c:pt>
                <c:pt idx="7">
                  <c:v>21.890499999999999</c:v>
                </c:pt>
                <c:pt idx="8">
                  <c:v>21.476400000000002</c:v>
                </c:pt>
                <c:pt idx="9">
                  <c:v>21.0732</c:v>
                </c:pt>
                <c:pt idx="10">
                  <c:v>20.681899999999999</c:v>
                </c:pt>
                <c:pt idx="11">
                  <c:v>20.302900000000001</c:v>
                </c:pt>
                <c:pt idx="12">
                  <c:v>19.936900000000001</c:v>
                </c:pt>
                <c:pt idx="13">
                  <c:v>19.584099999999999</c:v>
                </c:pt>
                <c:pt idx="14">
                  <c:v>19.244900000000001</c:v>
                </c:pt>
                <c:pt idx="15">
                  <c:v>18.9192</c:v>
                </c:pt>
                <c:pt idx="16">
                  <c:v>18.607299999999999</c:v>
                </c:pt>
                <c:pt idx="17">
                  <c:v>18.308900000000001</c:v>
                </c:pt>
                <c:pt idx="18">
                  <c:v>18.024100000000001</c:v>
                </c:pt>
                <c:pt idx="19">
                  <c:v>17.752400000000002</c:v>
                </c:pt>
                <c:pt idx="20">
                  <c:v>17.4938</c:v>
                </c:pt>
                <c:pt idx="21">
                  <c:v>17.248000000000001</c:v>
                </c:pt>
                <c:pt idx="22">
                  <c:v>17.014600000000002</c:v>
                </c:pt>
                <c:pt idx="23">
                  <c:v>16.793199999999999</c:v>
                </c:pt>
                <c:pt idx="24">
                  <c:v>16.583600000000001</c:v>
                </c:pt>
                <c:pt idx="25">
                  <c:v>16.385400000000001</c:v>
                </c:pt>
                <c:pt idx="26">
                  <c:v>16.1982</c:v>
                </c:pt>
                <c:pt idx="27">
                  <c:v>16.021699999999999</c:v>
                </c:pt>
                <c:pt idx="28">
                  <c:v>15.855499999999999</c:v>
                </c:pt>
                <c:pt idx="29">
                  <c:v>15.699299999999999</c:v>
                </c:pt>
                <c:pt idx="30">
                  <c:v>15.5527</c:v>
                </c:pt>
                <c:pt idx="31">
                  <c:v>15.4154</c:v>
                </c:pt>
                <c:pt idx="32">
                  <c:v>15.287100000000001</c:v>
                </c:pt>
                <c:pt idx="33">
                  <c:v>15.1676</c:v>
                </c:pt>
                <c:pt idx="34">
                  <c:v>15.0564</c:v>
                </c:pt>
                <c:pt idx="35">
                  <c:v>14.9535</c:v>
                </c:pt>
                <c:pt idx="36">
                  <c:v>14.858499999999999</c:v>
                </c:pt>
                <c:pt idx="37">
                  <c:v>14.7712</c:v>
                </c:pt>
                <c:pt idx="38">
                  <c:v>14.6914</c:v>
                </c:pt>
                <c:pt idx="39">
                  <c:v>14.6189</c:v>
                </c:pt>
                <c:pt idx="40">
                  <c:v>14.553599999999999</c:v>
                </c:pt>
                <c:pt idx="41">
                  <c:v>14.495200000000001</c:v>
                </c:pt>
                <c:pt idx="42">
                  <c:v>14.4437</c:v>
                </c:pt>
                <c:pt idx="43">
                  <c:v>14.398899999999999</c:v>
                </c:pt>
                <c:pt idx="44">
                  <c:v>14.3607</c:v>
                </c:pt>
                <c:pt idx="45">
                  <c:v>14.329000000000001</c:v>
                </c:pt>
                <c:pt idx="46">
                  <c:v>14.303699999999999</c:v>
                </c:pt>
                <c:pt idx="47">
                  <c:v>14.284800000000001</c:v>
                </c:pt>
                <c:pt idx="48">
                  <c:v>14.2723</c:v>
                </c:pt>
                <c:pt idx="49">
                  <c:v>14.266</c:v>
                </c:pt>
                <c:pt idx="50">
                  <c:v>14.266</c:v>
                </c:pt>
                <c:pt idx="51">
                  <c:v>14.2723</c:v>
                </c:pt>
                <c:pt idx="52">
                  <c:v>14.284800000000001</c:v>
                </c:pt>
                <c:pt idx="53">
                  <c:v>14.303699999999999</c:v>
                </c:pt>
                <c:pt idx="54">
                  <c:v>14.329000000000001</c:v>
                </c:pt>
                <c:pt idx="55">
                  <c:v>14.3607</c:v>
                </c:pt>
                <c:pt idx="56">
                  <c:v>14.398899999999999</c:v>
                </c:pt>
                <c:pt idx="57">
                  <c:v>14.4437</c:v>
                </c:pt>
                <c:pt idx="58">
                  <c:v>14.4953</c:v>
                </c:pt>
                <c:pt idx="59">
                  <c:v>14.553599999999999</c:v>
                </c:pt>
                <c:pt idx="60">
                  <c:v>14.619</c:v>
                </c:pt>
                <c:pt idx="61">
                  <c:v>14.6914</c:v>
                </c:pt>
                <c:pt idx="62">
                  <c:v>14.7712</c:v>
                </c:pt>
                <c:pt idx="63">
                  <c:v>14.858499999999999</c:v>
                </c:pt>
                <c:pt idx="64">
                  <c:v>14.9535</c:v>
                </c:pt>
                <c:pt idx="65">
                  <c:v>15.0565</c:v>
                </c:pt>
                <c:pt idx="66">
                  <c:v>15.1676</c:v>
                </c:pt>
                <c:pt idx="67">
                  <c:v>15.287100000000001</c:v>
                </c:pt>
                <c:pt idx="68">
                  <c:v>15.4154</c:v>
                </c:pt>
                <c:pt idx="69">
                  <c:v>15.5527</c:v>
                </c:pt>
                <c:pt idx="70">
                  <c:v>15.699299999999999</c:v>
                </c:pt>
                <c:pt idx="71">
                  <c:v>15.855600000000001</c:v>
                </c:pt>
                <c:pt idx="72">
                  <c:v>16.021799999999999</c:v>
                </c:pt>
                <c:pt idx="73">
                  <c:v>16.1983</c:v>
                </c:pt>
                <c:pt idx="74">
                  <c:v>16.3855</c:v>
                </c:pt>
                <c:pt idx="75">
                  <c:v>16.5837</c:v>
                </c:pt>
                <c:pt idx="76">
                  <c:v>16.793299999999999</c:v>
                </c:pt>
                <c:pt idx="77">
                  <c:v>17.014600000000002</c:v>
                </c:pt>
                <c:pt idx="78">
                  <c:v>17.248000000000001</c:v>
                </c:pt>
                <c:pt idx="79">
                  <c:v>17.4939</c:v>
                </c:pt>
                <c:pt idx="80">
                  <c:v>17.752500000000001</c:v>
                </c:pt>
                <c:pt idx="81">
                  <c:v>18.024100000000001</c:v>
                </c:pt>
                <c:pt idx="82">
                  <c:v>18.309000000000001</c:v>
                </c:pt>
                <c:pt idx="83">
                  <c:v>18.607299999999999</c:v>
                </c:pt>
                <c:pt idx="84">
                  <c:v>18.9193</c:v>
                </c:pt>
                <c:pt idx="85">
                  <c:v>19.244900000000001</c:v>
                </c:pt>
                <c:pt idx="86">
                  <c:v>19.584099999999999</c:v>
                </c:pt>
                <c:pt idx="87">
                  <c:v>19.936900000000001</c:v>
                </c:pt>
                <c:pt idx="88">
                  <c:v>20.302900000000001</c:v>
                </c:pt>
                <c:pt idx="89">
                  <c:v>20.681899999999999</c:v>
                </c:pt>
                <c:pt idx="90">
                  <c:v>21.0733</c:v>
                </c:pt>
                <c:pt idx="91">
                  <c:v>21.476400000000002</c:v>
                </c:pt>
                <c:pt idx="92">
                  <c:v>21.890499999999999</c:v>
                </c:pt>
                <c:pt idx="93">
                  <c:v>22.314699999999998</c:v>
                </c:pt>
                <c:pt idx="94">
                  <c:v>22.747800000000002</c:v>
                </c:pt>
                <c:pt idx="95">
                  <c:v>23.188600000000001</c:v>
                </c:pt>
                <c:pt idx="96">
                  <c:v>23.6358</c:v>
                </c:pt>
                <c:pt idx="97">
                  <c:v>24.087800000000001</c:v>
                </c:pt>
                <c:pt idx="98">
                  <c:v>24.543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D0C6-4178-80DE-CF159D6868E7}"/>
            </c:ext>
          </c:extLst>
        </c:ser>
        <c:ser>
          <c:idx val="26"/>
          <c:order val="26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7:$CV$27</c:f>
              <c:numCache>
                <c:formatCode>General</c:formatCode>
                <c:ptCount val="100"/>
                <c:pt idx="0">
                  <c:v>25</c:v>
                </c:pt>
                <c:pt idx="1">
                  <c:v>24.564499999999999</c:v>
                </c:pt>
                <c:pt idx="2">
                  <c:v>24.130400000000002</c:v>
                </c:pt>
                <c:pt idx="3">
                  <c:v>23.699300000000001</c:v>
                </c:pt>
                <c:pt idx="4">
                  <c:v>23.272500000000001</c:v>
                </c:pt>
                <c:pt idx="5">
                  <c:v>22.851400000000002</c:v>
                </c:pt>
                <c:pt idx="6">
                  <c:v>22.437100000000001</c:v>
                </c:pt>
                <c:pt idx="7">
                  <c:v>22.030999999999999</c:v>
                </c:pt>
                <c:pt idx="8">
                  <c:v>21.633800000000001</c:v>
                </c:pt>
                <c:pt idx="9">
                  <c:v>21.246600000000001</c:v>
                </c:pt>
                <c:pt idx="10">
                  <c:v>20.870100000000001</c:v>
                </c:pt>
                <c:pt idx="11">
                  <c:v>20.504799999999999</c:v>
                </c:pt>
                <c:pt idx="12">
                  <c:v>20.151399999999999</c:v>
                </c:pt>
                <c:pt idx="13">
                  <c:v>19.810199999999998</c:v>
                </c:pt>
                <c:pt idx="14">
                  <c:v>19.481400000000001</c:v>
                </c:pt>
                <c:pt idx="15">
                  <c:v>19.165199999999999</c:v>
                </c:pt>
                <c:pt idx="16">
                  <c:v>18.861699999999999</c:v>
                </c:pt>
                <c:pt idx="17">
                  <c:v>18.570900000000002</c:v>
                </c:pt>
                <c:pt idx="18">
                  <c:v>18.2927</c:v>
                </c:pt>
                <c:pt idx="19">
                  <c:v>18.027000000000001</c:v>
                </c:pt>
                <c:pt idx="20">
                  <c:v>17.773499999999999</c:v>
                </c:pt>
                <c:pt idx="21">
                  <c:v>17.5322</c:v>
                </c:pt>
                <c:pt idx="22">
                  <c:v>17.302600000000002</c:v>
                </c:pt>
                <c:pt idx="23">
                  <c:v>17.084599999999998</c:v>
                </c:pt>
                <c:pt idx="24">
                  <c:v>16.8779</c:v>
                </c:pt>
                <c:pt idx="25">
                  <c:v>16.682099999999998</c:v>
                </c:pt>
                <c:pt idx="26">
                  <c:v>16.4969</c:v>
                </c:pt>
                <c:pt idx="27">
                  <c:v>16.321999999999999</c:v>
                </c:pt>
                <c:pt idx="28">
                  <c:v>16.1572</c:v>
                </c:pt>
                <c:pt idx="29">
                  <c:v>16.001999999999999</c:v>
                </c:pt>
                <c:pt idx="30">
                  <c:v>15.856299999999999</c:v>
                </c:pt>
                <c:pt idx="31">
                  <c:v>15.7197</c:v>
                </c:pt>
                <c:pt idx="32">
                  <c:v>15.591900000000001</c:v>
                </c:pt>
                <c:pt idx="33">
                  <c:v>15.4727</c:v>
                </c:pt>
                <c:pt idx="34">
                  <c:v>15.361800000000001</c:v>
                </c:pt>
                <c:pt idx="35">
                  <c:v>15.258900000000001</c:v>
                </c:pt>
                <c:pt idx="36">
                  <c:v>15.164</c:v>
                </c:pt>
                <c:pt idx="37">
                  <c:v>15.076700000000001</c:v>
                </c:pt>
                <c:pt idx="38">
                  <c:v>14.9968</c:v>
                </c:pt>
                <c:pt idx="39">
                  <c:v>14.924200000000001</c:v>
                </c:pt>
                <c:pt idx="40">
                  <c:v>14.8588</c:v>
                </c:pt>
                <c:pt idx="41">
                  <c:v>14.8003</c:v>
                </c:pt>
                <c:pt idx="42">
                  <c:v>14.7486</c:v>
                </c:pt>
                <c:pt idx="43">
                  <c:v>14.7037</c:v>
                </c:pt>
                <c:pt idx="44">
                  <c:v>14.6653</c:v>
                </c:pt>
                <c:pt idx="45">
                  <c:v>14.6335</c:v>
                </c:pt>
                <c:pt idx="46">
                  <c:v>14.6081</c:v>
                </c:pt>
                <c:pt idx="47">
                  <c:v>14.5892</c:v>
                </c:pt>
                <c:pt idx="48">
                  <c:v>14.576499999999999</c:v>
                </c:pt>
                <c:pt idx="49">
                  <c:v>14.5702</c:v>
                </c:pt>
                <c:pt idx="50">
                  <c:v>14.5702</c:v>
                </c:pt>
                <c:pt idx="51">
                  <c:v>14.576499999999999</c:v>
                </c:pt>
                <c:pt idx="52">
                  <c:v>14.5892</c:v>
                </c:pt>
                <c:pt idx="53">
                  <c:v>14.6081</c:v>
                </c:pt>
                <c:pt idx="54">
                  <c:v>14.6335</c:v>
                </c:pt>
                <c:pt idx="55">
                  <c:v>14.6653</c:v>
                </c:pt>
                <c:pt idx="56">
                  <c:v>14.7037</c:v>
                </c:pt>
                <c:pt idx="57">
                  <c:v>14.7486</c:v>
                </c:pt>
                <c:pt idx="58">
                  <c:v>14.8003</c:v>
                </c:pt>
                <c:pt idx="59">
                  <c:v>14.8588</c:v>
                </c:pt>
                <c:pt idx="60">
                  <c:v>14.924300000000001</c:v>
                </c:pt>
                <c:pt idx="61">
                  <c:v>14.9968</c:v>
                </c:pt>
                <c:pt idx="62">
                  <c:v>15.076700000000001</c:v>
                </c:pt>
                <c:pt idx="63">
                  <c:v>15.164</c:v>
                </c:pt>
                <c:pt idx="64">
                  <c:v>15.259</c:v>
                </c:pt>
                <c:pt idx="65">
                  <c:v>15.361800000000001</c:v>
                </c:pt>
                <c:pt idx="66">
                  <c:v>15.4727</c:v>
                </c:pt>
                <c:pt idx="67">
                  <c:v>15.591900000000001</c:v>
                </c:pt>
                <c:pt idx="68">
                  <c:v>15.7197</c:v>
                </c:pt>
                <c:pt idx="69">
                  <c:v>15.856299999999999</c:v>
                </c:pt>
                <c:pt idx="70">
                  <c:v>16.002099999999999</c:v>
                </c:pt>
                <c:pt idx="71">
                  <c:v>16.1572</c:v>
                </c:pt>
                <c:pt idx="72">
                  <c:v>16.322099999999999</c:v>
                </c:pt>
                <c:pt idx="73">
                  <c:v>16.4969</c:v>
                </c:pt>
                <c:pt idx="74">
                  <c:v>16.682099999999998</c:v>
                </c:pt>
                <c:pt idx="75">
                  <c:v>16.8779</c:v>
                </c:pt>
                <c:pt idx="76">
                  <c:v>17.084700000000002</c:v>
                </c:pt>
                <c:pt idx="77">
                  <c:v>17.302700000000002</c:v>
                </c:pt>
                <c:pt idx="78">
                  <c:v>17.5322</c:v>
                </c:pt>
                <c:pt idx="79">
                  <c:v>17.773599999999998</c:v>
                </c:pt>
                <c:pt idx="80">
                  <c:v>18.027000000000001</c:v>
                </c:pt>
                <c:pt idx="81">
                  <c:v>18.2927</c:v>
                </c:pt>
                <c:pt idx="82">
                  <c:v>18.570900000000002</c:v>
                </c:pt>
                <c:pt idx="83">
                  <c:v>18.861699999999999</c:v>
                </c:pt>
                <c:pt idx="84">
                  <c:v>19.165199999999999</c:v>
                </c:pt>
                <c:pt idx="85">
                  <c:v>19.481400000000001</c:v>
                </c:pt>
                <c:pt idx="86">
                  <c:v>19.810199999999998</c:v>
                </c:pt>
                <c:pt idx="87">
                  <c:v>20.151399999999999</c:v>
                </c:pt>
                <c:pt idx="88">
                  <c:v>20.504899999999999</c:v>
                </c:pt>
                <c:pt idx="89">
                  <c:v>20.870100000000001</c:v>
                </c:pt>
                <c:pt idx="90">
                  <c:v>21.246600000000001</c:v>
                </c:pt>
                <c:pt idx="91">
                  <c:v>21.633800000000001</c:v>
                </c:pt>
                <c:pt idx="92">
                  <c:v>22.030999999999999</c:v>
                </c:pt>
                <c:pt idx="93">
                  <c:v>22.437200000000001</c:v>
                </c:pt>
                <c:pt idx="94">
                  <c:v>22.851400000000002</c:v>
                </c:pt>
                <c:pt idx="95">
                  <c:v>23.272500000000001</c:v>
                </c:pt>
                <c:pt idx="96">
                  <c:v>23.699300000000001</c:v>
                </c:pt>
                <c:pt idx="97">
                  <c:v>24.130400000000002</c:v>
                </c:pt>
                <c:pt idx="98">
                  <c:v>24.564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A-D0C6-4178-80DE-CF159D6868E7}"/>
            </c:ext>
          </c:extLst>
        </c:ser>
        <c:ser>
          <c:idx val="27"/>
          <c:order val="27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8:$CV$28</c:f>
              <c:numCache>
                <c:formatCode>General</c:formatCode>
                <c:ptCount val="100"/>
                <c:pt idx="0">
                  <c:v>25</c:v>
                </c:pt>
                <c:pt idx="1">
                  <c:v>24.584399999999999</c:v>
                </c:pt>
                <c:pt idx="2">
                  <c:v>24.170100000000001</c:v>
                </c:pt>
                <c:pt idx="3">
                  <c:v>23.758500000000002</c:v>
                </c:pt>
                <c:pt idx="4">
                  <c:v>23.3507</c:v>
                </c:pt>
                <c:pt idx="5">
                  <c:v>22.948</c:v>
                </c:pt>
                <c:pt idx="6">
                  <c:v>22.551600000000001</c:v>
                </c:pt>
                <c:pt idx="7">
                  <c:v>22.162400000000002</c:v>
                </c:pt>
                <c:pt idx="8">
                  <c:v>21.781300000000002</c:v>
                </c:pt>
                <c:pt idx="9">
                  <c:v>21.409300000000002</c:v>
                </c:pt>
                <c:pt idx="10">
                  <c:v>21.047000000000001</c:v>
                </c:pt>
                <c:pt idx="11">
                  <c:v>20.695</c:v>
                </c:pt>
                <c:pt idx="12">
                  <c:v>20.3538</c:v>
                </c:pt>
                <c:pt idx="13">
                  <c:v>20.023800000000001</c:v>
                </c:pt>
                <c:pt idx="14">
                  <c:v>19.705300000000001</c:v>
                </c:pt>
                <c:pt idx="15">
                  <c:v>19.398499999999999</c:v>
                </c:pt>
                <c:pt idx="16">
                  <c:v>19.103400000000001</c:v>
                </c:pt>
                <c:pt idx="17">
                  <c:v>18.8203</c:v>
                </c:pt>
                <c:pt idx="18">
                  <c:v>18.5489</c:v>
                </c:pt>
                <c:pt idx="19">
                  <c:v>18.289200000000001</c:v>
                </c:pt>
                <c:pt idx="20">
                  <c:v>18.0412</c:v>
                </c:pt>
                <c:pt idx="21">
                  <c:v>17.804600000000001</c:v>
                </c:pt>
                <c:pt idx="22">
                  <c:v>17.5792</c:v>
                </c:pt>
                <c:pt idx="23">
                  <c:v>17.364799999999999</c:v>
                </c:pt>
                <c:pt idx="24">
                  <c:v>17.161200000000001</c:v>
                </c:pt>
                <c:pt idx="25">
                  <c:v>16.9681</c:v>
                </c:pt>
                <c:pt idx="26">
                  <c:v>16.7852</c:v>
                </c:pt>
                <c:pt idx="27">
                  <c:v>16.612300000000001</c:v>
                </c:pt>
                <c:pt idx="28">
                  <c:v>16.449200000000001</c:v>
                </c:pt>
                <c:pt idx="29">
                  <c:v>16.295400000000001</c:v>
                </c:pt>
                <c:pt idx="30">
                  <c:v>16.1508</c:v>
                </c:pt>
                <c:pt idx="31">
                  <c:v>16.0151</c:v>
                </c:pt>
                <c:pt idx="32">
                  <c:v>15.8881</c:v>
                </c:pt>
                <c:pt idx="33">
                  <c:v>15.769399999999999</c:v>
                </c:pt>
                <c:pt idx="34">
                  <c:v>15.659000000000001</c:v>
                </c:pt>
                <c:pt idx="35">
                  <c:v>15.5565</c:v>
                </c:pt>
                <c:pt idx="36">
                  <c:v>15.4618</c:v>
                </c:pt>
                <c:pt idx="37">
                  <c:v>15.374700000000001</c:v>
                </c:pt>
                <c:pt idx="38">
                  <c:v>15.295</c:v>
                </c:pt>
                <c:pt idx="39">
                  <c:v>15.2224</c:v>
                </c:pt>
                <c:pt idx="40">
                  <c:v>15.157</c:v>
                </c:pt>
                <c:pt idx="41">
                  <c:v>15.0985</c:v>
                </c:pt>
                <c:pt idx="42">
                  <c:v>15.046799999999999</c:v>
                </c:pt>
                <c:pt idx="43">
                  <c:v>15.001799999999999</c:v>
                </c:pt>
                <c:pt idx="44">
                  <c:v>14.9634</c:v>
                </c:pt>
                <c:pt idx="45">
                  <c:v>14.9316</c:v>
                </c:pt>
                <c:pt idx="46">
                  <c:v>14.9061</c:v>
                </c:pt>
                <c:pt idx="47">
                  <c:v>14.8871</c:v>
                </c:pt>
                <c:pt idx="48">
                  <c:v>14.874499999999999</c:v>
                </c:pt>
                <c:pt idx="49">
                  <c:v>14.8682</c:v>
                </c:pt>
                <c:pt idx="50">
                  <c:v>14.8682</c:v>
                </c:pt>
                <c:pt idx="51">
                  <c:v>14.874499999999999</c:v>
                </c:pt>
                <c:pt idx="52">
                  <c:v>14.8871</c:v>
                </c:pt>
                <c:pt idx="53">
                  <c:v>14.9062</c:v>
                </c:pt>
                <c:pt idx="54">
                  <c:v>14.9316</c:v>
                </c:pt>
                <c:pt idx="55">
                  <c:v>14.9634</c:v>
                </c:pt>
                <c:pt idx="56">
                  <c:v>15.001799999999999</c:v>
                </c:pt>
                <c:pt idx="57">
                  <c:v>15.046799999999999</c:v>
                </c:pt>
                <c:pt idx="58">
                  <c:v>15.0985</c:v>
                </c:pt>
                <c:pt idx="59">
                  <c:v>15.157</c:v>
                </c:pt>
                <c:pt idx="60">
                  <c:v>15.2225</c:v>
                </c:pt>
                <c:pt idx="61">
                  <c:v>15.295</c:v>
                </c:pt>
                <c:pt idx="62">
                  <c:v>15.374700000000001</c:v>
                </c:pt>
                <c:pt idx="63">
                  <c:v>15.4619</c:v>
                </c:pt>
                <c:pt idx="64">
                  <c:v>15.5566</c:v>
                </c:pt>
                <c:pt idx="65">
                  <c:v>15.659000000000001</c:v>
                </c:pt>
                <c:pt idx="66">
                  <c:v>15.769500000000001</c:v>
                </c:pt>
                <c:pt idx="67">
                  <c:v>15.8881</c:v>
                </c:pt>
                <c:pt idx="68">
                  <c:v>16.0151</c:v>
                </c:pt>
                <c:pt idx="69">
                  <c:v>16.1508</c:v>
                </c:pt>
                <c:pt idx="70">
                  <c:v>16.295400000000001</c:v>
                </c:pt>
                <c:pt idx="71">
                  <c:v>16.449200000000001</c:v>
                </c:pt>
                <c:pt idx="72">
                  <c:v>16.612400000000001</c:v>
                </c:pt>
                <c:pt idx="73">
                  <c:v>16.785299999999999</c:v>
                </c:pt>
                <c:pt idx="74">
                  <c:v>16.9681</c:v>
                </c:pt>
                <c:pt idx="75">
                  <c:v>17.161200000000001</c:v>
                </c:pt>
                <c:pt idx="76">
                  <c:v>17.364799999999999</c:v>
                </c:pt>
                <c:pt idx="77">
                  <c:v>17.5792</c:v>
                </c:pt>
                <c:pt idx="78">
                  <c:v>17.804600000000001</c:v>
                </c:pt>
                <c:pt idx="79">
                  <c:v>18.0412</c:v>
                </c:pt>
                <c:pt idx="80">
                  <c:v>18.289300000000001</c:v>
                </c:pt>
                <c:pt idx="81">
                  <c:v>18.5489</c:v>
                </c:pt>
                <c:pt idx="82">
                  <c:v>18.8203</c:v>
                </c:pt>
                <c:pt idx="83">
                  <c:v>19.1035</c:v>
                </c:pt>
                <c:pt idx="84">
                  <c:v>19.398499999999999</c:v>
                </c:pt>
                <c:pt idx="85">
                  <c:v>19.705300000000001</c:v>
                </c:pt>
                <c:pt idx="86">
                  <c:v>20.023800000000001</c:v>
                </c:pt>
                <c:pt idx="87">
                  <c:v>20.3538</c:v>
                </c:pt>
                <c:pt idx="88">
                  <c:v>20.695</c:v>
                </c:pt>
                <c:pt idx="89">
                  <c:v>21.047000000000001</c:v>
                </c:pt>
                <c:pt idx="90">
                  <c:v>21.409300000000002</c:v>
                </c:pt>
                <c:pt idx="91">
                  <c:v>21.781400000000001</c:v>
                </c:pt>
                <c:pt idx="92">
                  <c:v>22.162400000000002</c:v>
                </c:pt>
                <c:pt idx="93">
                  <c:v>22.551600000000001</c:v>
                </c:pt>
                <c:pt idx="94">
                  <c:v>22.948</c:v>
                </c:pt>
                <c:pt idx="95">
                  <c:v>23.3507</c:v>
                </c:pt>
                <c:pt idx="96">
                  <c:v>23.758500000000002</c:v>
                </c:pt>
                <c:pt idx="97">
                  <c:v>24.170100000000001</c:v>
                </c:pt>
                <c:pt idx="98">
                  <c:v>24.58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B-D0C6-4178-80DE-CF159D6868E7}"/>
            </c:ext>
          </c:extLst>
        </c:ser>
        <c:ser>
          <c:idx val="28"/>
          <c:order val="28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29:$CV$29</c:f>
              <c:numCache>
                <c:formatCode>General</c:formatCode>
                <c:ptCount val="100"/>
                <c:pt idx="0">
                  <c:v>25</c:v>
                </c:pt>
                <c:pt idx="1">
                  <c:v>24.603000000000002</c:v>
                </c:pt>
                <c:pt idx="2">
                  <c:v>24.2072</c:v>
                </c:pt>
                <c:pt idx="3">
                  <c:v>23.813800000000001</c:v>
                </c:pt>
                <c:pt idx="4">
                  <c:v>23.4238</c:v>
                </c:pt>
                <c:pt idx="5">
                  <c:v>23.038499999999999</c:v>
                </c:pt>
                <c:pt idx="6">
                  <c:v>22.658799999999999</c:v>
                </c:pt>
                <c:pt idx="7">
                  <c:v>22.285599999999999</c:v>
                </c:pt>
                <c:pt idx="8">
                  <c:v>21.919799999999999</c:v>
                </c:pt>
                <c:pt idx="9">
                  <c:v>21.5623</c:v>
                </c:pt>
                <c:pt idx="10">
                  <c:v>21.2136</c:v>
                </c:pt>
                <c:pt idx="11">
                  <c:v>20.874300000000002</c:v>
                </c:pt>
                <c:pt idx="12">
                  <c:v>20.545000000000002</c:v>
                </c:pt>
                <c:pt idx="13">
                  <c:v>20.225899999999999</c:v>
                </c:pt>
                <c:pt idx="14">
                  <c:v>19.9175</c:v>
                </c:pt>
                <c:pt idx="15">
                  <c:v>19.62</c:v>
                </c:pt>
                <c:pt idx="16">
                  <c:v>19.333400000000001</c:v>
                </c:pt>
                <c:pt idx="17">
                  <c:v>19.0578</c:v>
                </c:pt>
                <c:pt idx="18">
                  <c:v>18.793299999999999</c:v>
                </c:pt>
                <c:pt idx="19">
                  <c:v>18.539899999999999</c:v>
                </c:pt>
                <c:pt idx="20">
                  <c:v>18.2974</c:v>
                </c:pt>
                <c:pt idx="21">
                  <c:v>18.0657</c:v>
                </c:pt>
                <c:pt idx="22">
                  <c:v>17.8447</c:v>
                </c:pt>
                <c:pt idx="23">
                  <c:v>17.6342</c:v>
                </c:pt>
                <c:pt idx="24">
                  <c:v>17.434000000000001</c:v>
                </c:pt>
                <c:pt idx="25">
                  <c:v>17.2439</c:v>
                </c:pt>
                <c:pt idx="26">
                  <c:v>17.063600000000001</c:v>
                </c:pt>
                <c:pt idx="27">
                  <c:v>16.893000000000001</c:v>
                </c:pt>
                <c:pt idx="28">
                  <c:v>16.7317</c:v>
                </c:pt>
                <c:pt idx="29">
                  <c:v>16.579599999999999</c:v>
                </c:pt>
                <c:pt idx="30">
                  <c:v>16.436399999999999</c:v>
                </c:pt>
                <c:pt idx="31">
                  <c:v>16.3019</c:v>
                </c:pt>
                <c:pt idx="32">
                  <c:v>16.175799999999999</c:v>
                </c:pt>
                <c:pt idx="33">
                  <c:v>16.0581</c:v>
                </c:pt>
                <c:pt idx="34">
                  <c:v>15.9483</c:v>
                </c:pt>
                <c:pt idx="35">
                  <c:v>15.846399999999999</c:v>
                </c:pt>
                <c:pt idx="36">
                  <c:v>15.7521</c:v>
                </c:pt>
                <c:pt idx="37">
                  <c:v>15.6653</c:v>
                </c:pt>
                <c:pt idx="38">
                  <c:v>15.585900000000001</c:v>
                </c:pt>
                <c:pt idx="39">
                  <c:v>15.5136</c:v>
                </c:pt>
                <c:pt idx="40">
                  <c:v>15.4483</c:v>
                </c:pt>
                <c:pt idx="41">
                  <c:v>15.389900000000001</c:v>
                </c:pt>
                <c:pt idx="42">
                  <c:v>15.3383</c:v>
                </c:pt>
                <c:pt idx="43">
                  <c:v>15.2933</c:v>
                </c:pt>
                <c:pt idx="44">
                  <c:v>15.255000000000001</c:v>
                </c:pt>
                <c:pt idx="45">
                  <c:v>15.2232</c:v>
                </c:pt>
                <c:pt idx="46">
                  <c:v>15.197800000000001</c:v>
                </c:pt>
                <c:pt idx="47">
                  <c:v>15.178800000000001</c:v>
                </c:pt>
                <c:pt idx="48">
                  <c:v>15.1661</c:v>
                </c:pt>
                <c:pt idx="49">
                  <c:v>15.159800000000001</c:v>
                </c:pt>
                <c:pt idx="50">
                  <c:v>15.159800000000001</c:v>
                </c:pt>
                <c:pt idx="51">
                  <c:v>15.1661</c:v>
                </c:pt>
                <c:pt idx="52">
                  <c:v>15.178800000000001</c:v>
                </c:pt>
                <c:pt idx="53">
                  <c:v>15.197800000000001</c:v>
                </c:pt>
                <c:pt idx="54">
                  <c:v>15.2232</c:v>
                </c:pt>
                <c:pt idx="55">
                  <c:v>15.255000000000001</c:v>
                </c:pt>
                <c:pt idx="56">
                  <c:v>15.2934</c:v>
                </c:pt>
                <c:pt idx="57">
                  <c:v>15.3383</c:v>
                </c:pt>
                <c:pt idx="58">
                  <c:v>15.389900000000001</c:v>
                </c:pt>
                <c:pt idx="59">
                  <c:v>15.4483</c:v>
                </c:pt>
                <c:pt idx="60">
                  <c:v>15.5136</c:v>
                </c:pt>
                <c:pt idx="61">
                  <c:v>15.585900000000001</c:v>
                </c:pt>
                <c:pt idx="62">
                  <c:v>15.6654</c:v>
                </c:pt>
                <c:pt idx="63">
                  <c:v>15.7522</c:v>
                </c:pt>
                <c:pt idx="64">
                  <c:v>15.846399999999999</c:v>
                </c:pt>
                <c:pt idx="65">
                  <c:v>15.9483</c:v>
                </c:pt>
                <c:pt idx="66">
                  <c:v>16.0581</c:v>
                </c:pt>
                <c:pt idx="67">
                  <c:v>16.175899999999999</c:v>
                </c:pt>
                <c:pt idx="68">
                  <c:v>16.3019</c:v>
                </c:pt>
                <c:pt idx="69">
                  <c:v>16.436399999999999</c:v>
                </c:pt>
                <c:pt idx="70">
                  <c:v>16.579599999999999</c:v>
                </c:pt>
                <c:pt idx="71">
                  <c:v>16.7317</c:v>
                </c:pt>
                <c:pt idx="72">
                  <c:v>16.893000000000001</c:v>
                </c:pt>
                <c:pt idx="73">
                  <c:v>17.063600000000001</c:v>
                </c:pt>
                <c:pt idx="74">
                  <c:v>17.2439</c:v>
                </c:pt>
                <c:pt idx="75">
                  <c:v>17.434000000000001</c:v>
                </c:pt>
                <c:pt idx="76">
                  <c:v>17.6342</c:v>
                </c:pt>
                <c:pt idx="77">
                  <c:v>17.8447</c:v>
                </c:pt>
                <c:pt idx="78">
                  <c:v>18.0657</c:v>
                </c:pt>
                <c:pt idx="79">
                  <c:v>18.2974</c:v>
                </c:pt>
                <c:pt idx="80">
                  <c:v>18.539899999999999</c:v>
                </c:pt>
                <c:pt idx="81">
                  <c:v>18.793399999999998</c:v>
                </c:pt>
                <c:pt idx="82">
                  <c:v>19.0578</c:v>
                </c:pt>
                <c:pt idx="83">
                  <c:v>19.333400000000001</c:v>
                </c:pt>
                <c:pt idx="84">
                  <c:v>19.62</c:v>
                </c:pt>
                <c:pt idx="85">
                  <c:v>19.9176</c:v>
                </c:pt>
                <c:pt idx="86">
                  <c:v>20.225999999999999</c:v>
                </c:pt>
                <c:pt idx="87">
                  <c:v>20.545000000000002</c:v>
                </c:pt>
                <c:pt idx="88">
                  <c:v>20.874300000000002</c:v>
                </c:pt>
                <c:pt idx="89">
                  <c:v>21.2136</c:v>
                </c:pt>
                <c:pt idx="90">
                  <c:v>21.5623</c:v>
                </c:pt>
                <c:pt idx="91">
                  <c:v>21.919899999999998</c:v>
                </c:pt>
                <c:pt idx="92">
                  <c:v>22.285599999999999</c:v>
                </c:pt>
                <c:pt idx="93">
                  <c:v>22.658799999999999</c:v>
                </c:pt>
                <c:pt idx="94">
                  <c:v>23.038499999999999</c:v>
                </c:pt>
                <c:pt idx="95">
                  <c:v>23.4238</c:v>
                </c:pt>
                <c:pt idx="96">
                  <c:v>23.813800000000001</c:v>
                </c:pt>
                <c:pt idx="97">
                  <c:v>24.2072</c:v>
                </c:pt>
                <c:pt idx="98">
                  <c:v>24.6030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C-D0C6-4178-80DE-CF159D6868E7}"/>
            </c:ext>
          </c:extLst>
        </c:ser>
        <c:ser>
          <c:idx val="29"/>
          <c:order val="29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0:$CV$30</c:f>
              <c:numCache>
                <c:formatCode>General</c:formatCode>
                <c:ptCount val="100"/>
                <c:pt idx="0">
                  <c:v>25</c:v>
                </c:pt>
                <c:pt idx="1">
                  <c:v>24.6204</c:v>
                </c:pt>
                <c:pt idx="2">
                  <c:v>24.241900000000001</c:v>
                </c:pt>
                <c:pt idx="3">
                  <c:v>23.865600000000001</c:v>
                </c:pt>
                <c:pt idx="4">
                  <c:v>23.4924</c:v>
                </c:pt>
                <c:pt idx="5">
                  <c:v>23.1233</c:v>
                </c:pt>
                <c:pt idx="6">
                  <c:v>22.759399999999999</c:v>
                </c:pt>
                <c:pt idx="7">
                  <c:v>22.401399999999999</c:v>
                </c:pt>
                <c:pt idx="8">
                  <c:v>22.0502</c:v>
                </c:pt>
                <c:pt idx="9">
                  <c:v>21.706399999999999</c:v>
                </c:pt>
                <c:pt idx="10">
                  <c:v>21.370699999999999</c:v>
                </c:pt>
                <c:pt idx="11">
                  <c:v>21.043700000000001</c:v>
                </c:pt>
                <c:pt idx="12">
                  <c:v>20.7258</c:v>
                </c:pt>
                <c:pt idx="13">
                  <c:v>20.4175</c:v>
                </c:pt>
                <c:pt idx="14">
                  <c:v>20.1189</c:v>
                </c:pt>
                <c:pt idx="15">
                  <c:v>19.830500000000001</c:v>
                </c:pt>
                <c:pt idx="16">
                  <c:v>19.552199999999999</c:v>
                </c:pt>
                <c:pt idx="17">
                  <c:v>19.284300000000002</c:v>
                </c:pt>
                <c:pt idx="18">
                  <c:v>19.026700000000002</c:v>
                </c:pt>
                <c:pt idx="19">
                  <c:v>18.779599999999999</c:v>
                </c:pt>
                <c:pt idx="20">
                  <c:v>18.5428</c:v>
                </c:pt>
                <c:pt idx="21">
                  <c:v>18.316199999999998</c:v>
                </c:pt>
                <c:pt idx="22">
                  <c:v>18.099699999999999</c:v>
                </c:pt>
                <c:pt idx="23">
                  <c:v>17.8933</c:v>
                </c:pt>
                <c:pt idx="24">
                  <c:v>17.6967</c:v>
                </c:pt>
                <c:pt idx="25">
                  <c:v>17.509799999999998</c:v>
                </c:pt>
                <c:pt idx="26">
                  <c:v>17.3324</c:v>
                </c:pt>
                <c:pt idx="27">
                  <c:v>17.164200000000001</c:v>
                </c:pt>
                <c:pt idx="28">
                  <c:v>17.005099999999999</c:v>
                </c:pt>
                <c:pt idx="29">
                  <c:v>16.854900000000001</c:v>
                </c:pt>
                <c:pt idx="30">
                  <c:v>16.7133</c:v>
                </c:pt>
                <c:pt idx="31">
                  <c:v>16.580200000000001</c:v>
                </c:pt>
                <c:pt idx="32">
                  <c:v>16.455400000000001</c:v>
                </c:pt>
                <c:pt idx="33">
                  <c:v>16.3386</c:v>
                </c:pt>
                <c:pt idx="34">
                  <c:v>16.229700000000001</c:v>
                </c:pt>
                <c:pt idx="35">
                  <c:v>16.128599999999999</c:v>
                </c:pt>
                <c:pt idx="36">
                  <c:v>16.0349</c:v>
                </c:pt>
                <c:pt idx="37">
                  <c:v>15.948700000000001</c:v>
                </c:pt>
                <c:pt idx="38">
                  <c:v>15.8696</c:v>
                </c:pt>
                <c:pt idx="39">
                  <c:v>15.797700000000001</c:v>
                </c:pt>
                <c:pt idx="40">
                  <c:v>15.732699999999999</c:v>
                </c:pt>
                <c:pt idx="41">
                  <c:v>15.6745</c:v>
                </c:pt>
                <c:pt idx="42">
                  <c:v>15.623100000000001</c:v>
                </c:pt>
                <c:pt idx="43">
                  <c:v>15.5783</c:v>
                </c:pt>
                <c:pt idx="44">
                  <c:v>15.540100000000001</c:v>
                </c:pt>
                <c:pt idx="45">
                  <c:v>15.5083</c:v>
                </c:pt>
                <c:pt idx="46">
                  <c:v>15.483000000000001</c:v>
                </c:pt>
                <c:pt idx="47">
                  <c:v>15.464</c:v>
                </c:pt>
                <c:pt idx="48">
                  <c:v>15.4514</c:v>
                </c:pt>
                <c:pt idx="49">
                  <c:v>15.4451</c:v>
                </c:pt>
                <c:pt idx="50">
                  <c:v>15.4451</c:v>
                </c:pt>
                <c:pt idx="51">
                  <c:v>15.4514</c:v>
                </c:pt>
                <c:pt idx="52">
                  <c:v>15.464</c:v>
                </c:pt>
                <c:pt idx="53">
                  <c:v>15.483000000000001</c:v>
                </c:pt>
                <c:pt idx="54">
                  <c:v>15.5083</c:v>
                </c:pt>
                <c:pt idx="55">
                  <c:v>15.540100000000001</c:v>
                </c:pt>
                <c:pt idx="56">
                  <c:v>15.5783</c:v>
                </c:pt>
                <c:pt idx="57">
                  <c:v>15.623100000000001</c:v>
                </c:pt>
                <c:pt idx="58">
                  <c:v>15.6745</c:v>
                </c:pt>
                <c:pt idx="59">
                  <c:v>15.732699999999999</c:v>
                </c:pt>
                <c:pt idx="60">
                  <c:v>15.797700000000001</c:v>
                </c:pt>
                <c:pt idx="61">
                  <c:v>15.8697</c:v>
                </c:pt>
                <c:pt idx="62">
                  <c:v>15.948700000000001</c:v>
                </c:pt>
                <c:pt idx="63">
                  <c:v>16.035</c:v>
                </c:pt>
                <c:pt idx="64">
                  <c:v>16.128599999999999</c:v>
                </c:pt>
                <c:pt idx="65">
                  <c:v>16.229800000000001</c:v>
                </c:pt>
                <c:pt idx="66">
                  <c:v>16.3386</c:v>
                </c:pt>
                <c:pt idx="67">
                  <c:v>16.455400000000001</c:v>
                </c:pt>
                <c:pt idx="68">
                  <c:v>16.580200000000001</c:v>
                </c:pt>
                <c:pt idx="69">
                  <c:v>16.7133</c:v>
                </c:pt>
                <c:pt idx="70">
                  <c:v>16.854900000000001</c:v>
                </c:pt>
                <c:pt idx="71">
                  <c:v>17.005099999999999</c:v>
                </c:pt>
                <c:pt idx="72">
                  <c:v>17.164200000000001</c:v>
                </c:pt>
                <c:pt idx="73">
                  <c:v>17.3324</c:v>
                </c:pt>
                <c:pt idx="74">
                  <c:v>17.509799999999998</c:v>
                </c:pt>
                <c:pt idx="75">
                  <c:v>17.6968</c:v>
                </c:pt>
                <c:pt idx="76">
                  <c:v>17.8934</c:v>
                </c:pt>
                <c:pt idx="77">
                  <c:v>18.099799999999998</c:v>
                </c:pt>
                <c:pt idx="78">
                  <c:v>18.316199999999998</c:v>
                </c:pt>
                <c:pt idx="79">
                  <c:v>18.5428</c:v>
                </c:pt>
                <c:pt idx="80">
                  <c:v>18.779599999999999</c:v>
                </c:pt>
                <c:pt idx="81">
                  <c:v>19.026800000000001</c:v>
                </c:pt>
                <c:pt idx="82">
                  <c:v>19.284300000000002</c:v>
                </c:pt>
                <c:pt idx="83">
                  <c:v>19.552199999999999</c:v>
                </c:pt>
                <c:pt idx="84">
                  <c:v>19.830500000000001</c:v>
                </c:pt>
                <c:pt idx="85">
                  <c:v>20.119</c:v>
                </c:pt>
                <c:pt idx="86">
                  <c:v>20.4175</c:v>
                </c:pt>
                <c:pt idx="87">
                  <c:v>20.725899999999999</c:v>
                </c:pt>
                <c:pt idx="88">
                  <c:v>21.043700000000001</c:v>
                </c:pt>
                <c:pt idx="89">
                  <c:v>21.370699999999999</c:v>
                </c:pt>
                <c:pt idx="90">
                  <c:v>21.706399999999999</c:v>
                </c:pt>
                <c:pt idx="91">
                  <c:v>22.0502</c:v>
                </c:pt>
                <c:pt idx="92">
                  <c:v>22.401399999999999</c:v>
                </c:pt>
                <c:pt idx="93">
                  <c:v>22.759399999999999</c:v>
                </c:pt>
                <c:pt idx="94">
                  <c:v>23.1234</c:v>
                </c:pt>
                <c:pt idx="95">
                  <c:v>23.4924</c:v>
                </c:pt>
                <c:pt idx="96">
                  <c:v>23.865600000000001</c:v>
                </c:pt>
                <c:pt idx="97">
                  <c:v>24.241900000000001</c:v>
                </c:pt>
                <c:pt idx="98">
                  <c:v>24.620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D-D0C6-4178-80DE-CF159D6868E7}"/>
            </c:ext>
          </c:extLst>
        </c:ser>
        <c:ser>
          <c:idx val="30"/>
          <c:order val="30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1:$CV$31</c:f>
              <c:numCache>
                <c:formatCode>General</c:formatCode>
                <c:ptCount val="100"/>
                <c:pt idx="0">
                  <c:v>25</c:v>
                </c:pt>
                <c:pt idx="1">
                  <c:v>24.636800000000001</c:v>
                </c:pt>
                <c:pt idx="2">
                  <c:v>24.2745</c:v>
                </c:pt>
                <c:pt idx="3">
                  <c:v>23.914200000000001</c:v>
                </c:pt>
                <c:pt idx="4">
                  <c:v>23.556799999999999</c:v>
                </c:pt>
                <c:pt idx="5">
                  <c:v>23.203099999999999</c:v>
                </c:pt>
                <c:pt idx="6">
                  <c:v>22.854099999999999</c:v>
                </c:pt>
                <c:pt idx="7">
                  <c:v>22.5105</c:v>
                </c:pt>
                <c:pt idx="8">
                  <c:v>22.172999999999998</c:v>
                </c:pt>
                <c:pt idx="9">
                  <c:v>21.842400000000001</c:v>
                </c:pt>
                <c:pt idx="10">
                  <c:v>21.519200000000001</c:v>
                </c:pt>
                <c:pt idx="11">
                  <c:v>21.204000000000001</c:v>
                </c:pt>
                <c:pt idx="12">
                  <c:v>20.897200000000002</c:v>
                </c:pt>
                <c:pt idx="13">
                  <c:v>20.5992</c:v>
                </c:pt>
                <c:pt idx="14">
                  <c:v>20.310300000000002</c:v>
                </c:pt>
                <c:pt idx="15">
                  <c:v>20.0307</c:v>
                </c:pt>
                <c:pt idx="16">
                  <c:v>19.7607</c:v>
                </c:pt>
                <c:pt idx="17">
                  <c:v>19.500399999999999</c:v>
                </c:pt>
                <c:pt idx="18">
                  <c:v>19.2498</c:v>
                </c:pt>
                <c:pt idx="19">
                  <c:v>19.009</c:v>
                </c:pt>
                <c:pt idx="20">
                  <c:v>18.777899999999999</c:v>
                </c:pt>
                <c:pt idx="21">
                  <c:v>18.5565</c:v>
                </c:pt>
                <c:pt idx="22">
                  <c:v>18.344799999999999</c:v>
                </c:pt>
                <c:pt idx="23">
                  <c:v>18.142600000000002</c:v>
                </c:pt>
                <c:pt idx="24">
                  <c:v>17.9498</c:v>
                </c:pt>
                <c:pt idx="25">
                  <c:v>17.766300000000001</c:v>
                </c:pt>
                <c:pt idx="26">
                  <c:v>17.591799999999999</c:v>
                </c:pt>
                <c:pt idx="27">
                  <c:v>17.426300000000001</c:v>
                </c:pt>
                <c:pt idx="28">
                  <c:v>17.269600000000001</c:v>
                </c:pt>
                <c:pt idx="29">
                  <c:v>17.121500000000001</c:v>
                </c:pt>
                <c:pt idx="30">
                  <c:v>16.9818</c:v>
                </c:pt>
                <c:pt idx="31">
                  <c:v>16.850300000000001</c:v>
                </c:pt>
                <c:pt idx="32">
                  <c:v>16.726800000000001</c:v>
                </c:pt>
                <c:pt idx="33">
                  <c:v>16.6113</c:v>
                </c:pt>
                <c:pt idx="34">
                  <c:v>16.503499999999999</c:v>
                </c:pt>
                <c:pt idx="35">
                  <c:v>16.403199999999998</c:v>
                </c:pt>
                <c:pt idx="36">
                  <c:v>16.310400000000001</c:v>
                </c:pt>
                <c:pt idx="37">
                  <c:v>16.224799999999998</c:v>
                </c:pt>
                <c:pt idx="38">
                  <c:v>16.1463</c:v>
                </c:pt>
                <c:pt idx="39">
                  <c:v>16.0748</c:v>
                </c:pt>
                <c:pt idx="40">
                  <c:v>16.010300000000001</c:v>
                </c:pt>
                <c:pt idx="41">
                  <c:v>15.952400000000001</c:v>
                </c:pt>
                <c:pt idx="42">
                  <c:v>15.901300000000001</c:v>
                </c:pt>
                <c:pt idx="43">
                  <c:v>15.8567</c:v>
                </c:pt>
                <c:pt idx="44">
                  <c:v>15.8187</c:v>
                </c:pt>
                <c:pt idx="45">
                  <c:v>15.787100000000001</c:v>
                </c:pt>
                <c:pt idx="46">
                  <c:v>15.761799999999999</c:v>
                </c:pt>
                <c:pt idx="47">
                  <c:v>15.743</c:v>
                </c:pt>
                <c:pt idx="48">
                  <c:v>15.730399999999999</c:v>
                </c:pt>
                <c:pt idx="49">
                  <c:v>15.7241</c:v>
                </c:pt>
                <c:pt idx="50">
                  <c:v>15.7241</c:v>
                </c:pt>
                <c:pt idx="51">
                  <c:v>15.730399999999999</c:v>
                </c:pt>
                <c:pt idx="52">
                  <c:v>15.743</c:v>
                </c:pt>
                <c:pt idx="53">
                  <c:v>15.761799999999999</c:v>
                </c:pt>
                <c:pt idx="54">
                  <c:v>15.787100000000001</c:v>
                </c:pt>
                <c:pt idx="55">
                  <c:v>15.8187</c:v>
                </c:pt>
                <c:pt idx="56">
                  <c:v>15.8567</c:v>
                </c:pt>
                <c:pt idx="57">
                  <c:v>15.901300000000001</c:v>
                </c:pt>
                <c:pt idx="58">
                  <c:v>15.952400000000001</c:v>
                </c:pt>
                <c:pt idx="59">
                  <c:v>16.010300000000001</c:v>
                </c:pt>
                <c:pt idx="60">
                  <c:v>16.0749</c:v>
                </c:pt>
                <c:pt idx="61">
                  <c:v>16.1463</c:v>
                </c:pt>
                <c:pt idx="62">
                  <c:v>16.224799999999998</c:v>
                </c:pt>
                <c:pt idx="63">
                  <c:v>16.310400000000001</c:v>
                </c:pt>
                <c:pt idx="64">
                  <c:v>16.403300000000002</c:v>
                </c:pt>
                <c:pt idx="65">
                  <c:v>16.503499999999999</c:v>
                </c:pt>
                <c:pt idx="66">
                  <c:v>16.6113</c:v>
                </c:pt>
                <c:pt idx="67">
                  <c:v>16.726900000000001</c:v>
                </c:pt>
                <c:pt idx="68">
                  <c:v>16.850300000000001</c:v>
                </c:pt>
                <c:pt idx="69">
                  <c:v>16.9818</c:v>
                </c:pt>
                <c:pt idx="70">
                  <c:v>17.121500000000001</c:v>
                </c:pt>
                <c:pt idx="71">
                  <c:v>17.269600000000001</c:v>
                </c:pt>
                <c:pt idx="72">
                  <c:v>17.426400000000001</c:v>
                </c:pt>
                <c:pt idx="73">
                  <c:v>17.591899999999999</c:v>
                </c:pt>
                <c:pt idx="74">
                  <c:v>17.766300000000001</c:v>
                </c:pt>
                <c:pt idx="75">
                  <c:v>17.9498</c:v>
                </c:pt>
                <c:pt idx="76">
                  <c:v>18.142600000000002</c:v>
                </c:pt>
                <c:pt idx="77">
                  <c:v>18.344799999999999</c:v>
                </c:pt>
                <c:pt idx="78">
                  <c:v>18.5566</c:v>
                </c:pt>
                <c:pt idx="79">
                  <c:v>18.777899999999999</c:v>
                </c:pt>
                <c:pt idx="80">
                  <c:v>19.009</c:v>
                </c:pt>
                <c:pt idx="81">
                  <c:v>19.2498</c:v>
                </c:pt>
                <c:pt idx="82">
                  <c:v>19.500399999999999</c:v>
                </c:pt>
                <c:pt idx="83">
                  <c:v>19.7608</c:v>
                </c:pt>
                <c:pt idx="84">
                  <c:v>20.030799999999999</c:v>
                </c:pt>
                <c:pt idx="85">
                  <c:v>20.310300000000002</c:v>
                </c:pt>
                <c:pt idx="86">
                  <c:v>20.5992</c:v>
                </c:pt>
                <c:pt idx="87">
                  <c:v>20.897200000000002</c:v>
                </c:pt>
                <c:pt idx="88">
                  <c:v>21.204000000000001</c:v>
                </c:pt>
                <c:pt idx="89">
                  <c:v>21.519200000000001</c:v>
                </c:pt>
                <c:pt idx="90">
                  <c:v>21.842400000000001</c:v>
                </c:pt>
                <c:pt idx="91">
                  <c:v>22.172999999999998</c:v>
                </c:pt>
                <c:pt idx="92">
                  <c:v>22.5105</c:v>
                </c:pt>
                <c:pt idx="93">
                  <c:v>22.854099999999999</c:v>
                </c:pt>
                <c:pt idx="94">
                  <c:v>23.203099999999999</c:v>
                </c:pt>
                <c:pt idx="95">
                  <c:v>23.556799999999999</c:v>
                </c:pt>
                <c:pt idx="96">
                  <c:v>23.914200000000001</c:v>
                </c:pt>
                <c:pt idx="97">
                  <c:v>24.2745</c:v>
                </c:pt>
                <c:pt idx="98">
                  <c:v>24.636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E-D0C6-4178-80DE-CF159D6868E7}"/>
            </c:ext>
          </c:extLst>
        </c:ser>
        <c:ser>
          <c:idx val="31"/>
          <c:order val="31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2:$CV$32</c:f>
              <c:numCache>
                <c:formatCode>General</c:formatCode>
                <c:ptCount val="100"/>
                <c:pt idx="0">
                  <c:v>25</c:v>
                </c:pt>
                <c:pt idx="1">
                  <c:v>24.652100000000001</c:v>
                </c:pt>
                <c:pt idx="2">
                  <c:v>24.305199999999999</c:v>
                </c:pt>
                <c:pt idx="3">
                  <c:v>23.96</c:v>
                </c:pt>
                <c:pt idx="4">
                  <c:v>23.6174</c:v>
                </c:pt>
                <c:pt idx="5">
                  <c:v>23.278199999999998</c:v>
                </c:pt>
                <c:pt idx="6">
                  <c:v>22.943300000000001</c:v>
                </c:pt>
                <c:pt idx="7">
                  <c:v>22.613299999999999</c:v>
                </c:pt>
                <c:pt idx="8">
                  <c:v>22.289000000000001</c:v>
                </c:pt>
                <c:pt idx="9">
                  <c:v>21.971</c:v>
                </c:pt>
                <c:pt idx="10">
                  <c:v>21.659800000000001</c:v>
                </c:pt>
                <c:pt idx="11">
                  <c:v>21.355899999999998</c:v>
                </c:pt>
                <c:pt idx="12">
                  <c:v>21.059799999999999</c:v>
                </c:pt>
                <c:pt idx="13">
                  <c:v>20.771799999999999</c:v>
                </c:pt>
                <c:pt idx="14">
                  <c:v>20.4923</c:v>
                </c:pt>
                <c:pt idx="15">
                  <c:v>20.221499999999999</c:v>
                </c:pt>
                <c:pt idx="16">
                  <c:v>19.959599999999998</c:v>
                </c:pt>
                <c:pt idx="17">
                  <c:v>19.706800000000001</c:v>
                </c:pt>
                <c:pt idx="18">
                  <c:v>19.463100000000001</c:v>
                </c:pt>
                <c:pt idx="19">
                  <c:v>19.2286</c:v>
                </c:pt>
                <c:pt idx="20">
                  <c:v>19.003299999999999</c:v>
                </c:pt>
                <c:pt idx="21">
                  <c:v>18.787199999999999</c:v>
                </c:pt>
                <c:pt idx="22">
                  <c:v>18.580300000000001</c:v>
                </c:pt>
                <c:pt idx="23">
                  <c:v>18.3825</c:v>
                </c:pt>
                <c:pt idx="24">
                  <c:v>18.1936</c:v>
                </c:pt>
                <c:pt idx="25">
                  <c:v>18.0136</c:v>
                </c:pt>
                <c:pt idx="26">
                  <c:v>17.842400000000001</c:v>
                </c:pt>
                <c:pt idx="27">
                  <c:v>17.6797</c:v>
                </c:pt>
                <c:pt idx="28">
                  <c:v>17.525600000000001</c:v>
                </c:pt>
                <c:pt idx="29">
                  <c:v>17.3797</c:v>
                </c:pt>
                <c:pt idx="30">
                  <c:v>17.242000000000001</c:v>
                </c:pt>
                <c:pt idx="31">
                  <c:v>17.112300000000001</c:v>
                </c:pt>
                <c:pt idx="32">
                  <c:v>16.990400000000001</c:v>
                </c:pt>
                <c:pt idx="33">
                  <c:v>16.876300000000001</c:v>
                </c:pt>
                <c:pt idx="34">
                  <c:v>16.7697</c:v>
                </c:pt>
                <c:pt idx="35">
                  <c:v>16.670500000000001</c:v>
                </c:pt>
                <c:pt idx="36">
                  <c:v>16.578600000000002</c:v>
                </c:pt>
                <c:pt idx="37">
                  <c:v>16.4938</c:v>
                </c:pt>
                <c:pt idx="38">
                  <c:v>16.416</c:v>
                </c:pt>
                <c:pt idx="39">
                  <c:v>16.345099999999999</c:v>
                </c:pt>
                <c:pt idx="40">
                  <c:v>16.281099999999999</c:v>
                </c:pt>
                <c:pt idx="41">
                  <c:v>16.223700000000001</c:v>
                </c:pt>
                <c:pt idx="42">
                  <c:v>16.172899999999998</c:v>
                </c:pt>
                <c:pt idx="43">
                  <c:v>16.128599999999999</c:v>
                </c:pt>
                <c:pt idx="44">
                  <c:v>16.090800000000002</c:v>
                </c:pt>
                <c:pt idx="45">
                  <c:v>16.0594</c:v>
                </c:pt>
                <c:pt idx="46">
                  <c:v>16.034400000000002</c:v>
                </c:pt>
                <c:pt idx="47">
                  <c:v>16.015599999999999</c:v>
                </c:pt>
                <c:pt idx="48">
                  <c:v>16.0031</c:v>
                </c:pt>
                <c:pt idx="49">
                  <c:v>15.9969</c:v>
                </c:pt>
                <c:pt idx="50">
                  <c:v>15.9969</c:v>
                </c:pt>
                <c:pt idx="51">
                  <c:v>16.0031</c:v>
                </c:pt>
                <c:pt idx="52">
                  <c:v>16.015599999999999</c:v>
                </c:pt>
                <c:pt idx="53">
                  <c:v>16.034400000000002</c:v>
                </c:pt>
                <c:pt idx="54">
                  <c:v>16.0594</c:v>
                </c:pt>
                <c:pt idx="55">
                  <c:v>16.090800000000002</c:v>
                </c:pt>
                <c:pt idx="56">
                  <c:v>16.128599999999999</c:v>
                </c:pt>
                <c:pt idx="57">
                  <c:v>16.172899999999998</c:v>
                </c:pt>
                <c:pt idx="58">
                  <c:v>16.223700000000001</c:v>
                </c:pt>
                <c:pt idx="59">
                  <c:v>16.281099999999999</c:v>
                </c:pt>
                <c:pt idx="60">
                  <c:v>16.345199999999998</c:v>
                </c:pt>
                <c:pt idx="61">
                  <c:v>16.416</c:v>
                </c:pt>
                <c:pt idx="62">
                  <c:v>16.4938</c:v>
                </c:pt>
                <c:pt idx="63">
                  <c:v>16.578600000000002</c:v>
                </c:pt>
                <c:pt idx="64">
                  <c:v>16.670500000000001</c:v>
                </c:pt>
                <c:pt idx="65">
                  <c:v>16.7697</c:v>
                </c:pt>
                <c:pt idx="66">
                  <c:v>16.876300000000001</c:v>
                </c:pt>
                <c:pt idx="67">
                  <c:v>16.990500000000001</c:v>
                </c:pt>
                <c:pt idx="68">
                  <c:v>17.112300000000001</c:v>
                </c:pt>
                <c:pt idx="69">
                  <c:v>17.242000000000001</c:v>
                </c:pt>
                <c:pt idx="70">
                  <c:v>17.3797</c:v>
                </c:pt>
                <c:pt idx="71">
                  <c:v>17.525600000000001</c:v>
                </c:pt>
                <c:pt idx="72">
                  <c:v>17.6798</c:v>
                </c:pt>
                <c:pt idx="73">
                  <c:v>17.842400000000001</c:v>
                </c:pt>
                <c:pt idx="74">
                  <c:v>18.0136</c:v>
                </c:pt>
                <c:pt idx="75">
                  <c:v>18.1936</c:v>
                </c:pt>
                <c:pt idx="76">
                  <c:v>18.3825</c:v>
                </c:pt>
                <c:pt idx="77">
                  <c:v>18.580300000000001</c:v>
                </c:pt>
                <c:pt idx="78">
                  <c:v>18.787299999999998</c:v>
                </c:pt>
                <c:pt idx="79">
                  <c:v>19.003299999999999</c:v>
                </c:pt>
                <c:pt idx="80">
                  <c:v>19.2286</c:v>
                </c:pt>
                <c:pt idx="81">
                  <c:v>19.463100000000001</c:v>
                </c:pt>
                <c:pt idx="82">
                  <c:v>19.706800000000001</c:v>
                </c:pt>
                <c:pt idx="83">
                  <c:v>19.959599999999998</c:v>
                </c:pt>
                <c:pt idx="84">
                  <c:v>20.221499999999999</c:v>
                </c:pt>
                <c:pt idx="85">
                  <c:v>20.4923</c:v>
                </c:pt>
                <c:pt idx="86">
                  <c:v>20.771799999999999</c:v>
                </c:pt>
                <c:pt idx="87">
                  <c:v>21.059799999999999</c:v>
                </c:pt>
                <c:pt idx="88">
                  <c:v>21.355899999999998</c:v>
                </c:pt>
                <c:pt idx="89">
                  <c:v>21.659800000000001</c:v>
                </c:pt>
                <c:pt idx="90">
                  <c:v>21.971</c:v>
                </c:pt>
                <c:pt idx="91">
                  <c:v>22.289000000000001</c:v>
                </c:pt>
                <c:pt idx="92">
                  <c:v>22.613399999999999</c:v>
                </c:pt>
                <c:pt idx="93">
                  <c:v>22.943300000000001</c:v>
                </c:pt>
                <c:pt idx="94">
                  <c:v>23.278199999999998</c:v>
                </c:pt>
                <c:pt idx="95">
                  <c:v>23.6174</c:v>
                </c:pt>
                <c:pt idx="96">
                  <c:v>23.96</c:v>
                </c:pt>
                <c:pt idx="97">
                  <c:v>24.305199999999999</c:v>
                </c:pt>
                <c:pt idx="98">
                  <c:v>24.6521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F-D0C6-4178-80DE-CF159D6868E7}"/>
            </c:ext>
          </c:extLst>
        </c:ser>
        <c:ser>
          <c:idx val="32"/>
          <c:order val="32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3:$CV$33</c:f>
              <c:numCache>
                <c:formatCode>General</c:formatCode>
                <c:ptCount val="100"/>
                <c:pt idx="0">
                  <c:v>25</c:v>
                </c:pt>
                <c:pt idx="1">
                  <c:v>24.666599999999999</c:v>
                </c:pt>
                <c:pt idx="2">
                  <c:v>24.334099999999999</c:v>
                </c:pt>
                <c:pt idx="3">
                  <c:v>24.0031</c:v>
                </c:pt>
                <c:pt idx="4">
                  <c:v>23.674600000000002</c:v>
                </c:pt>
                <c:pt idx="5">
                  <c:v>23.3491</c:v>
                </c:pt>
                <c:pt idx="6">
                  <c:v>23.0276</c:v>
                </c:pt>
                <c:pt idx="7">
                  <c:v>22.710599999999999</c:v>
                </c:pt>
                <c:pt idx="8">
                  <c:v>22.398800000000001</c:v>
                </c:pt>
                <c:pt idx="9">
                  <c:v>22.092700000000001</c:v>
                </c:pt>
                <c:pt idx="10">
                  <c:v>21.792999999999999</c:v>
                </c:pt>
                <c:pt idx="11">
                  <c:v>21.5</c:v>
                </c:pt>
                <c:pt idx="12">
                  <c:v>21.214200000000002</c:v>
                </c:pt>
                <c:pt idx="13">
                  <c:v>20.9359</c:v>
                </c:pt>
                <c:pt idx="14">
                  <c:v>20.665600000000001</c:v>
                </c:pt>
                <c:pt idx="15">
                  <c:v>20.403300000000002</c:v>
                </c:pt>
                <c:pt idx="16">
                  <c:v>20.1494</c:v>
                </c:pt>
                <c:pt idx="17">
                  <c:v>19.904</c:v>
                </c:pt>
                <c:pt idx="18">
                  <c:v>19.667100000000001</c:v>
                </c:pt>
                <c:pt idx="19">
                  <c:v>19.439</c:v>
                </c:pt>
                <c:pt idx="20">
                  <c:v>19.2195</c:v>
                </c:pt>
                <c:pt idx="21">
                  <c:v>19.008800000000001</c:v>
                </c:pt>
                <c:pt idx="22">
                  <c:v>18.806699999999999</c:v>
                </c:pt>
                <c:pt idx="23">
                  <c:v>18.613299999999999</c:v>
                </c:pt>
                <c:pt idx="24">
                  <c:v>18.4285</c:v>
                </c:pt>
                <c:pt idx="25">
                  <c:v>18.252199999999998</c:v>
                </c:pt>
                <c:pt idx="26">
                  <c:v>18.084299999999999</c:v>
                </c:pt>
                <c:pt idx="27">
                  <c:v>17.924700000000001</c:v>
                </c:pt>
                <c:pt idx="28">
                  <c:v>17.773199999999999</c:v>
                </c:pt>
                <c:pt idx="29">
                  <c:v>17.6297</c:v>
                </c:pt>
                <c:pt idx="30">
                  <c:v>17.494199999999999</c:v>
                </c:pt>
                <c:pt idx="31">
                  <c:v>17.366399999999999</c:v>
                </c:pt>
                <c:pt idx="32">
                  <c:v>17.246300000000002</c:v>
                </c:pt>
                <c:pt idx="33">
                  <c:v>17.133700000000001</c:v>
                </c:pt>
                <c:pt idx="34">
                  <c:v>17.028500000000001</c:v>
                </c:pt>
                <c:pt idx="35">
                  <c:v>16.930499999999999</c:v>
                </c:pt>
                <c:pt idx="36">
                  <c:v>16.839600000000001</c:v>
                </c:pt>
                <c:pt idx="37">
                  <c:v>16.755800000000001</c:v>
                </c:pt>
                <c:pt idx="38">
                  <c:v>16.678799999999999</c:v>
                </c:pt>
                <c:pt idx="39">
                  <c:v>16.608599999999999</c:v>
                </c:pt>
                <c:pt idx="40">
                  <c:v>16.545200000000001</c:v>
                </c:pt>
                <c:pt idx="41">
                  <c:v>16.488299999999999</c:v>
                </c:pt>
                <c:pt idx="42">
                  <c:v>16.437999999999999</c:v>
                </c:pt>
                <c:pt idx="43">
                  <c:v>16.394100000000002</c:v>
                </c:pt>
                <c:pt idx="44">
                  <c:v>16.3566</c:v>
                </c:pt>
                <c:pt idx="45">
                  <c:v>16.325399999999998</c:v>
                </c:pt>
                <c:pt idx="46">
                  <c:v>16.300599999999999</c:v>
                </c:pt>
                <c:pt idx="47">
                  <c:v>16.282</c:v>
                </c:pt>
                <c:pt idx="48">
                  <c:v>16.269600000000001</c:v>
                </c:pt>
                <c:pt idx="49">
                  <c:v>16.263400000000001</c:v>
                </c:pt>
                <c:pt idx="50">
                  <c:v>16.263400000000001</c:v>
                </c:pt>
                <c:pt idx="51">
                  <c:v>16.269600000000001</c:v>
                </c:pt>
                <c:pt idx="52">
                  <c:v>16.282</c:v>
                </c:pt>
                <c:pt idx="53">
                  <c:v>16.300599999999999</c:v>
                </c:pt>
                <c:pt idx="54">
                  <c:v>16.325500000000002</c:v>
                </c:pt>
                <c:pt idx="55">
                  <c:v>16.3566</c:v>
                </c:pt>
                <c:pt idx="56">
                  <c:v>16.394100000000002</c:v>
                </c:pt>
                <c:pt idx="57">
                  <c:v>16.437999999999999</c:v>
                </c:pt>
                <c:pt idx="58">
                  <c:v>16.488299999999999</c:v>
                </c:pt>
                <c:pt idx="59">
                  <c:v>16.545200000000001</c:v>
                </c:pt>
                <c:pt idx="60">
                  <c:v>16.608699999999999</c:v>
                </c:pt>
                <c:pt idx="61">
                  <c:v>16.678799999999999</c:v>
                </c:pt>
                <c:pt idx="62">
                  <c:v>16.755800000000001</c:v>
                </c:pt>
                <c:pt idx="63">
                  <c:v>16.839600000000001</c:v>
                </c:pt>
                <c:pt idx="64">
                  <c:v>16.930499999999999</c:v>
                </c:pt>
                <c:pt idx="65">
                  <c:v>17.028500000000001</c:v>
                </c:pt>
                <c:pt idx="66">
                  <c:v>17.133700000000001</c:v>
                </c:pt>
                <c:pt idx="67">
                  <c:v>17.246400000000001</c:v>
                </c:pt>
                <c:pt idx="68">
                  <c:v>17.366499999999998</c:v>
                </c:pt>
                <c:pt idx="69">
                  <c:v>17.494199999999999</c:v>
                </c:pt>
                <c:pt idx="70">
                  <c:v>17.629799999999999</c:v>
                </c:pt>
                <c:pt idx="71">
                  <c:v>17.773199999999999</c:v>
                </c:pt>
                <c:pt idx="72">
                  <c:v>17.924700000000001</c:v>
                </c:pt>
                <c:pt idx="73">
                  <c:v>18.084299999999999</c:v>
                </c:pt>
                <c:pt idx="74">
                  <c:v>18.252300000000002</c:v>
                </c:pt>
                <c:pt idx="75">
                  <c:v>18.428599999999999</c:v>
                </c:pt>
                <c:pt idx="76">
                  <c:v>18.613399999999999</c:v>
                </c:pt>
                <c:pt idx="77">
                  <c:v>18.806799999999999</c:v>
                </c:pt>
                <c:pt idx="78">
                  <c:v>19.008800000000001</c:v>
                </c:pt>
                <c:pt idx="79">
                  <c:v>19.2196</c:v>
                </c:pt>
                <c:pt idx="80">
                  <c:v>19.439</c:v>
                </c:pt>
                <c:pt idx="81">
                  <c:v>19.667200000000001</c:v>
                </c:pt>
                <c:pt idx="82">
                  <c:v>19.904</c:v>
                </c:pt>
                <c:pt idx="83">
                  <c:v>20.1494</c:v>
                </c:pt>
                <c:pt idx="84">
                  <c:v>20.403400000000001</c:v>
                </c:pt>
                <c:pt idx="85">
                  <c:v>20.665600000000001</c:v>
                </c:pt>
                <c:pt idx="86">
                  <c:v>20.936</c:v>
                </c:pt>
                <c:pt idx="87">
                  <c:v>21.214200000000002</c:v>
                </c:pt>
                <c:pt idx="88">
                  <c:v>21.5</c:v>
                </c:pt>
                <c:pt idx="89">
                  <c:v>21.792999999999999</c:v>
                </c:pt>
                <c:pt idx="90">
                  <c:v>22.092700000000001</c:v>
                </c:pt>
                <c:pt idx="91">
                  <c:v>22.398800000000001</c:v>
                </c:pt>
                <c:pt idx="92">
                  <c:v>22.710599999999999</c:v>
                </c:pt>
                <c:pt idx="93">
                  <c:v>23.0276</c:v>
                </c:pt>
                <c:pt idx="94">
                  <c:v>23.3492</c:v>
                </c:pt>
                <c:pt idx="95">
                  <c:v>23.674600000000002</c:v>
                </c:pt>
                <c:pt idx="96">
                  <c:v>24.0031</c:v>
                </c:pt>
                <c:pt idx="97">
                  <c:v>24.334099999999999</c:v>
                </c:pt>
                <c:pt idx="98">
                  <c:v>24.6665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D0C6-4178-80DE-CF159D6868E7}"/>
            </c:ext>
          </c:extLst>
        </c:ser>
        <c:ser>
          <c:idx val="33"/>
          <c:order val="33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4:$CV$34</c:f>
              <c:numCache>
                <c:formatCode>General</c:formatCode>
                <c:ptCount val="100"/>
                <c:pt idx="0">
                  <c:v>25</c:v>
                </c:pt>
                <c:pt idx="1">
                  <c:v>24.680299999999999</c:v>
                </c:pt>
                <c:pt idx="2">
                  <c:v>24.3614</c:v>
                </c:pt>
                <c:pt idx="3">
                  <c:v>24.043900000000001</c:v>
                </c:pt>
                <c:pt idx="4">
                  <c:v>23.7286</c:v>
                </c:pt>
                <c:pt idx="5">
                  <c:v>23.4162</c:v>
                </c:pt>
                <c:pt idx="6">
                  <c:v>23.107299999999999</c:v>
                </c:pt>
                <c:pt idx="7">
                  <c:v>22.802700000000002</c:v>
                </c:pt>
                <c:pt idx="8">
                  <c:v>22.502800000000001</c:v>
                </c:pt>
                <c:pt idx="9">
                  <c:v>22.208200000000001</c:v>
                </c:pt>
                <c:pt idx="10">
                  <c:v>21.9194</c:v>
                </c:pt>
                <c:pt idx="11">
                  <c:v>21.636900000000001</c:v>
                </c:pt>
                <c:pt idx="12">
                  <c:v>21.361000000000001</c:v>
                </c:pt>
                <c:pt idx="13">
                  <c:v>21.092199999999998</c:v>
                </c:pt>
                <c:pt idx="14">
                  <c:v>20.8307</c:v>
                </c:pt>
                <c:pt idx="15">
                  <c:v>20.576799999999999</c:v>
                </c:pt>
                <c:pt idx="16">
                  <c:v>20.3307</c:v>
                </c:pt>
                <c:pt idx="17">
                  <c:v>20.092600000000001</c:v>
                </c:pt>
                <c:pt idx="18">
                  <c:v>19.862500000000001</c:v>
                </c:pt>
                <c:pt idx="19">
                  <c:v>19.640699999999999</c:v>
                </c:pt>
                <c:pt idx="20">
                  <c:v>19.427</c:v>
                </c:pt>
                <c:pt idx="21">
                  <c:v>19.221599999999999</c:v>
                </c:pt>
                <c:pt idx="22">
                  <c:v>19.0245</c:v>
                </c:pt>
                <c:pt idx="23">
                  <c:v>18.835699999999999</c:v>
                </c:pt>
                <c:pt idx="24">
                  <c:v>18.655000000000001</c:v>
                </c:pt>
                <c:pt idx="25">
                  <c:v>18.482399999999998</c:v>
                </c:pt>
                <c:pt idx="26">
                  <c:v>18.317900000000002</c:v>
                </c:pt>
                <c:pt idx="27">
                  <c:v>18.1614</c:v>
                </c:pt>
                <c:pt idx="28">
                  <c:v>18.012799999999999</c:v>
                </c:pt>
                <c:pt idx="29">
                  <c:v>17.8719</c:v>
                </c:pt>
                <c:pt idx="30">
                  <c:v>17.738700000000001</c:v>
                </c:pt>
                <c:pt idx="31">
                  <c:v>17.613</c:v>
                </c:pt>
                <c:pt idx="32">
                  <c:v>17.494700000000002</c:v>
                </c:pt>
                <c:pt idx="33">
                  <c:v>17.383800000000001</c:v>
                </c:pt>
                <c:pt idx="34">
                  <c:v>17.28</c:v>
                </c:pt>
                <c:pt idx="35">
                  <c:v>17.183299999999999</c:v>
                </c:pt>
                <c:pt idx="36">
                  <c:v>17.093699999999998</c:v>
                </c:pt>
                <c:pt idx="37">
                  <c:v>17.0108</c:v>
                </c:pt>
                <c:pt idx="38">
                  <c:v>16.934799999999999</c:v>
                </c:pt>
                <c:pt idx="39">
                  <c:v>16.865400000000001</c:v>
                </c:pt>
                <c:pt idx="40">
                  <c:v>16.802700000000002</c:v>
                </c:pt>
                <c:pt idx="41">
                  <c:v>16.746400000000001</c:v>
                </c:pt>
                <c:pt idx="42">
                  <c:v>16.6966</c:v>
                </c:pt>
                <c:pt idx="43">
                  <c:v>16.653199999999998</c:v>
                </c:pt>
                <c:pt idx="44">
                  <c:v>16.616</c:v>
                </c:pt>
                <c:pt idx="45">
                  <c:v>16.5852</c:v>
                </c:pt>
                <c:pt idx="46">
                  <c:v>16.560500000000001</c:v>
                </c:pt>
                <c:pt idx="47">
                  <c:v>16.542100000000001</c:v>
                </c:pt>
                <c:pt idx="48">
                  <c:v>16.529800000000002</c:v>
                </c:pt>
                <c:pt idx="49">
                  <c:v>16.523700000000002</c:v>
                </c:pt>
                <c:pt idx="50">
                  <c:v>16.523700000000002</c:v>
                </c:pt>
                <c:pt idx="51">
                  <c:v>16.529800000000002</c:v>
                </c:pt>
                <c:pt idx="52">
                  <c:v>16.542100000000001</c:v>
                </c:pt>
                <c:pt idx="53">
                  <c:v>16.560600000000001</c:v>
                </c:pt>
                <c:pt idx="54">
                  <c:v>16.5852</c:v>
                </c:pt>
                <c:pt idx="55">
                  <c:v>16.616099999999999</c:v>
                </c:pt>
                <c:pt idx="56">
                  <c:v>16.653199999999998</c:v>
                </c:pt>
                <c:pt idx="57">
                  <c:v>16.6966</c:v>
                </c:pt>
                <c:pt idx="58">
                  <c:v>16.746400000000001</c:v>
                </c:pt>
                <c:pt idx="59">
                  <c:v>16.802700000000002</c:v>
                </c:pt>
                <c:pt idx="60">
                  <c:v>16.865500000000001</c:v>
                </c:pt>
                <c:pt idx="61">
                  <c:v>16.934799999999999</c:v>
                </c:pt>
                <c:pt idx="62">
                  <c:v>17.010899999999999</c:v>
                </c:pt>
                <c:pt idx="63">
                  <c:v>17.093699999999998</c:v>
                </c:pt>
                <c:pt idx="64">
                  <c:v>17.183399999999999</c:v>
                </c:pt>
                <c:pt idx="65">
                  <c:v>17.28</c:v>
                </c:pt>
                <c:pt idx="66">
                  <c:v>17.383800000000001</c:v>
                </c:pt>
                <c:pt idx="67">
                  <c:v>17.494700000000002</c:v>
                </c:pt>
                <c:pt idx="68">
                  <c:v>17.613</c:v>
                </c:pt>
                <c:pt idx="69">
                  <c:v>17.738700000000001</c:v>
                </c:pt>
                <c:pt idx="70">
                  <c:v>17.8719</c:v>
                </c:pt>
                <c:pt idx="71">
                  <c:v>18.012799999999999</c:v>
                </c:pt>
                <c:pt idx="72">
                  <c:v>18.1615</c:v>
                </c:pt>
                <c:pt idx="73">
                  <c:v>18.318000000000001</c:v>
                </c:pt>
                <c:pt idx="74">
                  <c:v>18.482500000000002</c:v>
                </c:pt>
                <c:pt idx="75">
                  <c:v>18.655000000000001</c:v>
                </c:pt>
                <c:pt idx="76">
                  <c:v>18.835699999999999</c:v>
                </c:pt>
                <c:pt idx="77">
                  <c:v>19.0246</c:v>
                </c:pt>
                <c:pt idx="78">
                  <c:v>19.221699999999998</c:v>
                </c:pt>
                <c:pt idx="79">
                  <c:v>19.427099999999999</c:v>
                </c:pt>
                <c:pt idx="80">
                  <c:v>19.640699999999999</c:v>
                </c:pt>
                <c:pt idx="81">
                  <c:v>19.8626</c:v>
                </c:pt>
                <c:pt idx="82">
                  <c:v>20.092600000000001</c:v>
                </c:pt>
                <c:pt idx="83">
                  <c:v>20.3308</c:v>
                </c:pt>
                <c:pt idx="84">
                  <c:v>20.576899999999998</c:v>
                </c:pt>
                <c:pt idx="85">
                  <c:v>20.8308</c:v>
                </c:pt>
                <c:pt idx="86">
                  <c:v>21.092300000000002</c:v>
                </c:pt>
                <c:pt idx="87">
                  <c:v>21.3611</c:v>
                </c:pt>
                <c:pt idx="88">
                  <c:v>21.636900000000001</c:v>
                </c:pt>
                <c:pt idx="89">
                  <c:v>21.9194</c:v>
                </c:pt>
                <c:pt idx="90">
                  <c:v>22.208200000000001</c:v>
                </c:pt>
                <c:pt idx="91">
                  <c:v>22.502800000000001</c:v>
                </c:pt>
                <c:pt idx="92">
                  <c:v>22.802700000000002</c:v>
                </c:pt>
                <c:pt idx="93">
                  <c:v>23.107399999999998</c:v>
                </c:pt>
                <c:pt idx="94">
                  <c:v>23.4162</c:v>
                </c:pt>
                <c:pt idx="95">
                  <c:v>23.7286</c:v>
                </c:pt>
                <c:pt idx="96">
                  <c:v>24.043900000000001</c:v>
                </c:pt>
                <c:pt idx="97">
                  <c:v>24.3614</c:v>
                </c:pt>
                <c:pt idx="98">
                  <c:v>24.680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1-D0C6-4178-80DE-CF159D6868E7}"/>
            </c:ext>
          </c:extLst>
        </c:ser>
        <c:ser>
          <c:idx val="34"/>
          <c:order val="34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5:$CV$35</c:f>
              <c:numCache>
                <c:formatCode>General</c:formatCode>
                <c:ptCount val="100"/>
                <c:pt idx="0">
                  <c:v>25</c:v>
                </c:pt>
                <c:pt idx="1">
                  <c:v>24.693200000000001</c:v>
                </c:pt>
                <c:pt idx="2">
                  <c:v>24.3872</c:v>
                </c:pt>
                <c:pt idx="3">
                  <c:v>24.0825</c:v>
                </c:pt>
                <c:pt idx="4">
                  <c:v>23.779699999999998</c:v>
                </c:pt>
                <c:pt idx="5">
                  <c:v>23.479700000000001</c:v>
                </c:pt>
                <c:pt idx="6">
                  <c:v>23.1829</c:v>
                </c:pt>
                <c:pt idx="7">
                  <c:v>22.89</c:v>
                </c:pt>
                <c:pt idx="8">
                  <c:v>22.601400000000002</c:v>
                </c:pt>
                <c:pt idx="9">
                  <c:v>22.317799999999998</c:v>
                </c:pt>
                <c:pt idx="10">
                  <c:v>22.0396</c:v>
                </c:pt>
                <c:pt idx="11">
                  <c:v>21.767099999999999</c:v>
                </c:pt>
                <c:pt idx="12">
                  <c:v>21.500900000000001</c:v>
                </c:pt>
                <c:pt idx="13">
                  <c:v>21.241199999999999</c:v>
                </c:pt>
                <c:pt idx="14">
                  <c:v>20.988299999999999</c:v>
                </c:pt>
                <c:pt idx="15">
                  <c:v>20.742599999999999</c:v>
                </c:pt>
                <c:pt idx="16">
                  <c:v>20.504100000000001</c:v>
                </c:pt>
                <c:pt idx="17">
                  <c:v>20.273099999999999</c:v>
                </c:pt>
                <c:pt idx="18">
                  <c:v>20.049800000000001</c:v>
                </c:pt>
                <c:pt idx="19">
                  <c:v>19.834099999999999</c:v>
                </c:pt>
                <c:pt idx="20">
                  <c:v>19.626300000000001</c:v>
                </c:pt>
                <c:pt idx="21">
                  <c:v>19.426300000000001</c:v>
                </c:pt>
                <c:pt idx="22">
                  <c:v>19.234100000000002</c:v>
                </c:pt>
                <c:pt idx="23">
                  <c:v>19.049800000000001</c:v>
                </c:pt>
                <c:pt idx="24">
                  <c:v>18.8733</c:v>
                </c:pt>
                <c:pt idx="25">
                  <c:v>18.704599999999999</c:v>
                </c:pt>
                <c:pt idx="26">
                  <c:v>18.543600000000001</c:v>
                </c:pt>
                <c:pt idx="27">
                  <c:v>18.3903</c:v>
                </c:pt>
                <c:pt idx="28">
                  <c:v>18.244599999999998</c:v>
                </c:pt>
                <c:pt idx="29">
                  <c:v>18.106400000000001</c:v>
                </c:pt>
                <c:pt idx="30">
                  <c:v>17.9756</c:v>
                </c:pt>
                <c:pt idx="31">
                  <c:v>17.8521</c:v>
                </c:pt>
                <c:pt idx="32">
                  <c:v>17.735800000000001</c:v>
                </c:pt>
                <c:pt idx="33">
                  <c:v>17.6266</c:v>
                </c:pt>
                <c:pt idx="34">
                  <c:v>17.5245</c:v>
                </c:pt>
                <c:pt idx="35">
                  <c:v>17.429200000000002</c:v>
                </c:pt>
                <c:pt idx="36">
                  <c:v>17.340800000000002</c:v>
                </c:pt>
                <c:pt idx="37">
                  <c:v>17.2591</c:v>
                </c:pt>
                <c:pt idx="38">
                  <c:v>17.184100000000001</c:v>
                </c:pt>
                <c:pt idx="39">
                  <c:v>17.1157</c:v>
                </c:pt>
                <c:pt idx="40">
                  <c:v>17.053699999999999</c:v>
                </c:pt>
                <c:pt idx="41">
                  <c:v>16.998100000000001</c:v>
                </c:pt>
                <c:pt idx="42">
                  <c:v>16.948899999999998</c:v>
                </c:pt>
                <c:pt idx="43">
                  <c:v>16.905899999999999</c:v>
                </c:pt>
                <c:pt idx="44">
                  <c:v>16.869199999999999</c:v>
                </c:pt>
                <c:pt idx="45">
                  <c:v>16.838699999999999</c:v>
                </c:pt>
                <c:pt idx="46">
                  <c:v>16.814299999999999</c:v>
                </c:pt>
                <c:pt idx="47">
                  <c:v>16.796099999999999</c:v>
                </c:pt>
                <c:pt idx="48">
                  <c:v>16.783899999999999</c:v>
                </c:pt>
                <c:pt idx="49">
                  <c:v>16.777899999999999</c:v>
                </c:pt>
                <c:pt idx="50">
                  <c:v>16.777899999999999</c:v>
                </c:pt>
                <c:pt idx="51">
                  <c:v>16.783899999999999</c:v>
                </c:pt>
                <c:pt idx="52">
                  <c:v>16.796099999999999</c:v>
                </c:pt>
                <c:pt idx="53">
                  <c:v>16.814299999999999</c:v>
                </c:pt>
                <c:pt idx="54">
                  <c:v>16.838699999999999</c:v>
                </c:pt>
                <c:pt idx="55">
                  <c:v>16.869199999999999</c:v>
                </c:pt>
                <c:pt idx="56">
                  <c:v>16.905899999999999</c:v>
                </c:pt>
                <c:pt idx="57">
                  <c:v>16.948899999999998</c:v>
                </c:pt>
                <c:pt idx="58">
                  <c:v>16.998100000000001</c:v>
                </c:pt>
                <c:pt idx="59">
                  <c:v>17.053699999999999</c:v>
                </c:pt>
                <c:pt idx="60">
                  <c:v>17.1157</c:v>
                </c:pt>
                <c:pt idx="61">
                  <c:v>17.184100000000001</c:v>
                </c:pt>
                <c:pt idx="62">
                  <c:v>17.2592</c:v>
                </c:pt>
                <c:pt idx="63">
                  <c:v>17.340900000000001</c:v>
                </c:pt>
                <c:pt idx="64">
                  <c:v>17.429300000000001</c:v>
                </c:pt>
                <c:pt idx="65">
                  <c:v>17.5245</c:v>
                </c:pt>
                <c:pt idx="66">
                  <c:v>17.6267</c:v>
                </c:pt>
                <c:pt idx="67">
                  <c:v>17.735800000000001</c:v>
                </c:pt>
                <c:pt idx="68">
                  <c:v>17.8521</c:v>
                </c:pt>
                <c:pt idx="69">
                  <c:v>17.9756</c:v>
                </c:pt>
                <c:pt idx="70">
                  <c:v>18.106400000000001</c:v>
                </c:pt>
                <c:pt idx="71">
                  <c:v>18.244599999999998</c:v>
                </c:pt>
                <c:pt idx="72">
                  <c:v>18.3904</c:v>
                </c:pt>
                <c:pt idx="73">
                  <c:v>18.543700000000001</c:v>
                </c:pt>
                <c:pt idx="74">
                  <c:v>18.704599999999999</c:v>
                </c:pt>
                <c:pt idx="75">
                  <c:v>18.8733</c:v>
                </c:pt>
                <c:pt idx="76">
                  <c:v>19.049800000000001</c:v>
                </c:pt>
                <c:pt idx="77">
                  <c:v>19.234100000000002</c:v>
                </c:pt>
                <c:pt idx="78">
                  <c:v>19.426300000000001</c:v>
                </c:pt>
                <c:pt idx="79">
                  <c:v>19.626300000000001</c:v>
                </c:pt>
                <c:pt idx="80">
                  <c:v>19.834199999999999</c:v>
                </c:pt>
                <c:pt idx="81">
                  <c:v>20.049800000000001</c:v>
                </c:pt>
                <c:pt idx="82">
                  <c:v>20.273199999999999</c:v>
                </c:pt>
                <c:pt idx="83">
                  <c:v>20.504200000000001</c:v>
                </c:pt>
                <c:pt idx="84">
                  <c:v>20.742599999999999</c:v>
                </c:pt>
                <c:pt idx="85">
                  <c:v>20.988399999999999</c:v>
                </c:pt>
                <c:pt idx="86">
                  <c:v>21.241199999999999</c:v>
                </c:pt>
                <c:pt idx="87">
                  <c:v>21.500900000000001</c:v>
                </c:pt>
                <c:pt idx="88">
                  <c:v>21.767199999999999</c:v>
                </c:pt>
                <c:pt idx="89">
                  <c:v>22.0396</c:v>
                </c:pt>
                <c:pt idx="90">
                  <c:v>22.317799999999998</c:v>
                </c:pt>
                <c:pt idx="91">
                  <c:v>22.601400000000002</c:v>
                </c:pt>
                <c:pt idx="92">
                  <c:v>22.89</c:v>
                </c:pt>
                <c:pt idx="93">
                  <c:v>23.1829</c:v>
                </c:pt>
                <c:pt idx="94">
                  <c:v>23.479700000000001</c:v>
                </c:pt>
                <c:pt idx="95">
                  <c:v>23.779800000000002</c:v>
                </c:pt>
                <c:pt idx="96">
                  <c:v>24.0825</c:v>
                </c:pt>
                <c:pt idx="97">
                  <c:v>24.3872</c:v>
                </c:pt>
                <c:pt idx="98">
                  <c:v>24.6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2-D0C6-4178-80DE-CF159D6868E7}"/>
            </c:ext>
          </c:extLst>
        </c:ser>
        <c:ser>
          <c:idx val="35"/>
          <c:order val="35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6:$CV$36</c:f>
              <c:numCache>
                <c:formatCode>General</c:formatCode>
                <c:ptCount val="100"/>
                <c:pt idx="0">
                  <c:v>25</c:v>
                </c:pt>
                <c:pt idx="1">
                  <c:v>24.705500000000001</c:v>
                </c:pt>
                <c:pt idx="2">
                  <c:v>24.4116</c:v>
                </c:pt>
                <c:pt idx="3">
                  <c:v>24.119</c:v>
                </c:pt>
                <c:pt idx="4">
                  <c:v>23.828199999999999</c:v>
                </c:pt>
                <c:pt idx="5">
                  <c:v>23.539899999999999</c:v>
                </c:pt>
                <c:pt idx="6">
                  <c:v>23.2546</c:v>
                </c:pt>
                <c:pt idx="7">
                  <c:v>22.972899999999999</c:v>
                </c:pt>
                <c:pt idx="8">
                  <c:v>22.6952</c:v>
                </c:pt>
                <c:pt idx="9">
                  <c:v>22.422000000000001</c:v>
                </c:pt>
                <c:pt idx="10">
                  <c:v>22.1539</c:v>
                </c:pt>
                <c:pt idx="11">
                  <c:v>21.891200000000001</c:v>
                </c:pt>
                <c:pt idx="12">
                  <c:v>21.6342</c:v>
                </c:pt>
                <c:pt idx="13">
                  <c:v>21.383299999999998</c:v>
                </c:pt>
                <c:pt idx="14">
                  <c:v>21.1388</c:v>
                </c:pt>
                <c:pt idx="15">
                  <c:v>20.901</c:v>
                </c:pt>
                <c:pt idx="16">
                  <c:v>20.67</c:v>
                </c:pt>
                <c:pt idx="17">
                  <c:v>20.446100000000001</c:v>
                </c:pt>
                <c:pt idx="18">
                  <c:v>20.229299999999999</c:v>
                </c:pt>
                <c:pt idx="19">
                  <c:v>20.0198</c:v>
                </c:pt>
                <c:pt idx="20">
                  <c:v>19.817699999999999</c:v>
                </c:pt>
                <c:pt idx="21">
                  <c:v>19.623000000000001</c:v>
                </c:pt>
                <c:pt idx="22">
                  <c:v>19.4358</c:v>
                </c:pt>
                <c:pt idx="23">
                  <c:v>19.2561</c:v>
                </c:pt>
                <c:pt idx="24">
                  <c:v>19.0838</c:v>
                </c:pt>
                <c:pt idx="25">
                  <c:v>18.919</c:v>
                </c:pt>
                <c:pt idx="26">
                  <c:v>18.761700000000001</c:v>
                </c:pt>
                <c:pt idx="27">
                  <c:v>18.611699999999999</c:v>
                </c:pt>
                <c:pt idx="28">
                  <c:v>18.469000000000001</c:v>
                </c:pt>
                <c:pt idx="29">
                  <c:v>18.333500000000001</c:v>
                </c:pt>
                <c:pt idx="30">
                  <c:v>18.205200000000001</c:v>
                </c:pt>
                <c:pt idx="31">
                  <c:v>18.084</c:v>
                </c:pt>
                <c:pt idx="32">
                  <c:v>17.969799999999999</c:v>
                </c:pt>
                <c:pt idx="33">
                  <c:v>17.862500000000001</c:v>
                </c:pt>
                <c:pt idx="34">
                  <c:v>17.762</c:v>
                </c:pt>
                <c:pt idx="35">
                  <c:v>17.668299999999999</c:v>
                </c:pt>
                <c:pt idx="36">
                  <c:v>17.581299999999999</c:v>
                </c:pt>
                <c:pt idx="37">
                  <c:v>17.500800000000002</c:v>
                </c:pt>
                <c:pt idx="38">
                  <c:v>17.4269</c:v>
                </c:pt>
                <c:pt idx="39">
                  <c:v>17.359400000000001</c:v>
                </c:pt>
                <c:pt idx="40">
                  <c:v>17.298300000000001</c:v>
                </c:pt>
                <c:pt idx="41">
                  <c:v>17.243400000000001</c:v>
                </c:pt>
                <c:pt idx="42">
                  <c:v>17.194800000000001</c:v>
                </c:pt>
                <c:pt idx="43">
                  <c:v>17.1525</c:v>
                </c:pt>
                <c:pt idx="44">
                  <c:v>17.116199999999999</c:v>
                </c:pt>
                <c:pt idx="45">
                  <c:v>17.086099999999998</c:v>
                </c:pt>
                <c:pt idx="46">
                  <c:v>17.062000000000001</c:v>
                </c:pt>
                <c:pt idx="47">
                  <c:v>17.044</c:v>
                </c:pt>
                <c:pt idx="48">
                  <c:v>17.032</c:v>
                </c:pt>
                <c:pt idx="49">
                  <c:v>17.026</c:v>
                </c:pt>
                <c:pt idx="50">
                  <c:v>17.026</c:v>
                </c:pt>
                <c:pt idx="51">
                  <c:v>17.032</c:v>
                </c:pt>
                <c:pt idx="52">
                  <c:v>17.044</c:v>
                </c:pt>
                <c:pt idx="53">
                  <c:v>17.062000000000001</c:v>
                </c:pt>
                <c:pt idx="54">
                  <c:v>17.086099999999998</c:v>
                </c:pt>
                <c:pt idx="55">
                  <c:v>17.116199999999999</c:v>
                </c:pt>
                <c:pt idx="56">
                  <c:v>17.1525</c:v>
                </c:pt>
                <c:pt idx="57">
                  <c:v>17.194900000000001</c:v>
                </c:pt>
                <c:pt idx="58">
                  <c:v>17.243500000000001</c:v>
                </c:pt>
                <c:pt idx="59">
                  <c:v>17.298300000000001</c:v>
                </c:pt>
                <c:pt idx="60">
                  <c:v>17.359400000000001</c:v>
                </c:pt>
                <c:pt idx="61">
                  <c:v>17.4269</c:v>
                </c:pt>
                <c:pt idx="62">
                  <c:v>17.500900000000001</c:v>
                </c:pt>
                <c:pt idx="63">
                  <c:v>17.581299999999999</c:v>
                </c:pt>
                <c:pt idx="64">
                  <c:v>17.668299999999999</c:v>
                </c:pt>
                <c:pt idx="65">
                  <c:v>17.762</c:v>
                </c:pt>
                <c:pt idx="66">
                  <c:v>17.862500000000001</c:v>
                </c:pt>
                <c:pt idx="67">
                  <c:v>17.969799999999999</c:v>
                </c:pt>
                <c:pt idx="68">
                  <c:v>18.084</c:v>
                </c:pt>
                <c:pt idx="69">
                  <c:v>18.205200000000001</c:v>
                </c:pt>
                <c:pt idx="70">
                  <c:v>18.333500000000001</c:v>
                </c:pt>
                <c:pt idx="71">
                  <c:v>18.469000000000001</c:v>
                </c:pt>
                <c:pt idx="72">
                  <c:v>18.611699999999999</c:v>
                </c:pt>
                <c:pt idx="73">
                  <c:v>18.761700000000001</c:v>
                </c:pt>
                <c:pt idx="74">
                  <c:v>18.9191</c:v>
                </c:pt>
                <c:pt idx="75">
                  <c:v>19.0839</c:v>
                </c:pt>
                <c:pt idx="76">
                  <c:v>19.2561</c:v>
                </c:pt>
                <c:pt idx="77">
                  <c:v>19.4358</c:v>
                </c:pt>
                <c:pt idx="78">
                  <c:v>19.623000000000001</c:v>
                </c:pt>
                <c:pt idx="79">
                  <c:v>19.817699999999999</c:v>
                </c:pt>
                <c:pt idx="80">
                  <c:v>20.0198</c:v>
                </c:pt>
                <c:pt idx="81">
                  <c:v>20.229299999999999</c:v>
                </c:pt>
                <c:pt idx="82">
                  <c:v>20.446100000000001</c:v>
                </c:pt>
                <c:pt idx="83">
                  <c:v>20.67</c:v>
                </c:pt>
                <c:pt idx="84">
                  <c:v>20.901</c:v>
                </c:pt>
                <c:pt idx="85">
                  <c:v>21.1389</c:v>
                </c:pt>
                <c:pt idx="86">
                  <c:v>21.383400000000002</c:v>
                </c:pt>
                <c:pt idx="87">
                  <c:v>21.6342</c:v>
                </c:pt>
                <c:pt idx="88">
                  <c:v>21.891200000000001</c:v>
                </c:pt>
                <c:pt idx="89">
                  <c:v>22.1539</c:v>
                </c:pt>
                <c:pt idx="90">
                  <c:v>22.4221</c:v>
                </c:pt>
                <c:pt idx="91">
                  <c:v>22.6952</c:v>
                </c:pt>
                <c:pt idx="92">
                  <c:v>22.972899999999999</c:v>
                </c:pt>
                <c:pt idx="93">
                  <c:v>23.2546</c:v>
                </c:pt>
                <c:pt idx="94">
                  <c:v>23.539899999999999</c:v>
                </c:pt>
                <c:pt idx="95">
                  <c:v>23.828299999999999</c:v>
                </c:pt>
                <c:pt idx="96">
                  <c:v>24.119</c:v>
                </c:pt>
                <c:pt idx="97">
                  <c:v>24.4116</c:v>
                </c:pt>
                <c:pt idx="98">
                  <c:v>24.7055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3-D0C6-4178-80DE-CF159D6868E7}"/>
            </c:ext>
          </c:extLst>
        </c:ser>
        <c:ser>
          <c:idx val="36"/>
          <c:order val="36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7:$CV$37</c:f>
              <c:numCache>
                <c:formatCode>General</c:formatCode>
                <c:ptCount val="100"/>
                <c:pt idx="0">
                  <c:v>25</c:v>
                </c:pt>
                <c:pt idx="1">
                  <c:v>24.717099999999999</c:v>
                </c:pt>
                <c:pt idx="2">
                  <c:v>24.434899999999999</c:v>
                </c:pt>
                <c:pt idx="3">
                  <c:v>24.153700000000001</c:v>
                </c:pt>
                <c:pt idx="4">
                  <c:v>23.874300000000002</c:v>
                </c:pt>
                <c:pt idx="5">
                  <c:v>23.597100000000001</c:v>
                </c:pt>
                <c:pt idx="6">
                  <c:v>23.322800000000001</c:v>
                </c:pt>
                <c:pt idx="7">
                  <c:v>23.0517</c:v>
                </c:pt>
                <c:pt idx="8">
                  <c:v>22.784400000000002</c:v>
                </c:pt>
                <c:pt idx="9">
                  <c:v>22.5213</c:v>
                </c:pt>
                <c:pt idx="10">
                  <c:v>22.262899999999998</c:v>
                </c:pt>
                <c:pt idx="11">
                  <c:v>22.009399999999999</c:v>
                </c:pt>
                <c:pt idx="12">
                  <c:v>21.761399999999998</c:v>
                </c:pt>
                <c:pt idx="13">
                  <c:v>21.519100000000002</c:v>
                </c:pt>
                <c:pt idx="14">
                  <c:v>21.282699999999998</c:v>
                </c:pt>
                <c:pt idx="15">
                  <c:v>21.052600000000002</c:v>
                </c:pt>
                <c:pt idx="16">
                  <c:v>20.828900000000001</c:v>
                </c:pt>
                <c:pt idx="17">
                  <c:v>20.611799999999999</c:v>
                </c:pt>
                <c:pt idx="18">
                  <c:v>20.401499999999999</c:v>
                </c:pt>
                <c:pt idx="19">
                  <c:v>20.1981</c:v>
                </c:pt>
                <c:pt idx="20">
                  <c:v>20.0017</c:v>
                </c:pt>
                <c:pt idx="21">
                  <c:v>19.8123</c:v>
                </c:pt>
                <c:pt idx="22">
                  <c:v>19.63</c:v>
                </c:pt>
                <c:pt idx="23">
                  <c:v>19.454899999999999</c:v>
                </c:pt>
                <c:pt idx="24">
                  <c:v>19.286899999999999</c:v>
                </c:pt>
                <c:pt idx="25">
                  <c:v>19.126100000000001</c:v>
                </c:pt>
                <c:pt idx="26">
                  <c:v>18.972300000000001</c:v>
                </c:pt>
                <c:pt idx="27">
                  <c:v>18.825700000000001</c:v>
                </c:pt>
                <c:pt idx="28">
                  <c:v>18.6861</c:v>
                </c:pt>
                <c:pt idx="29">
                  <c:v>18.5534</c:v>
                </c:pt>
                <c:pt idx="30">
                  <c:v>18.427700000000002</c:v>
                </c:pt>
                <c:pt idx="31">
                  <c:v>18.308900000000001</c:v>
                </c:pt>
                <c:pt idx="32">
                  <c:v>18.1968</c:v>
                </c:pt>
                <c:pt idx="33">
                  <c:v>18.0915</c:v>
                </c:pt>
                <c:pt idx="34">
                  <c:v>17.992799999999999</c:v>
                </c:pt>
                <c:pt idx="35">
                  <c:v>17.900700000000001</c:v>
                </c:pt>
                <c:pt idx="36">
                  <c:v>17.815100000000001</c:v>
                </c:pt>
                <c:pt idx="37">
                  <c:v>17.736000000000001</c:v>
                </c:pt>
                <c:pt idx="38">
                  <c:v>17.6632</c:v>
                </c:pt>
                <c:pt idx="39">
                  <c:v>17.596800000000002</c:v>
                </c:pt>
                <c:pt idx="40">
                  <c:v>17.5365</c:v>
                </c:pt>
                <c:pt idx="41">
                  <c:v>17.482500000000002</c:v>
                </c:pt>
                <c:pt idx="42">
                  <c:v>17.4346</c:v>
                </c:pt>
                <c:pt idx="43">
                  <c:v>17.392900000000001</c:v>
                </c:pt>
                <c:pt idx="44">
                  <c:v>17.357099999999999</c:v>
                </c:pt>
                <c:pt idx="45">
                  <c:v>17.327400000000001</c:v>
                </c:pt>
                <c:pt idx="46">
                  <c:v>17.303599999999999</c:v>
                </c:pt>
                <c:pt idx="47">
                  <c:v>17.285900000000002</c:v>
                </c:pt>
                <c:pt idx="48">
                  <c:v>17.274000000000001</c:v>
                </c:pt>
                <c:pt idx="49">
                  <c:v>17.2681</c:v>
                </c:pt>
                <c:pt idx="50">
                  <c:v>17.2681</c:v>
                </c:pt>
                <c:pt idx="51">
                  <c:v>17.274000000000001</c:v>
                </c:pt>
                <c:pt idx="52">
                  <c:v>17.285900000000002</c:v>
                </c:pt>
                <c:pt idx="53">
                  <c:v>17.303699999999999</c:v>
                </c:pt>
                <c:pt idx="54">
                  <c:v>17.327400000000001</c:v>
                </c:pt>
                <c:pt idx="55">
                  <c:v>17.357099999999999</c:v>
                </c:pt>
                <c:pt idx="56">
                  <c:v>17.392900000000001</c:v>
                </c:pt>
                <c:pt idx="57">
                  <c:v>17.434699999999999</c:v>
                </c:pt>
                <c:pt idx="58">
                  <c:v>17.482500000000002</c:v>
                </c:pt>
                <c:pt idx="59">
                  <c:v>17.5366</c:v>
                </c:pt>
                <c:pt idx="60">
                  <c:v>17.596800000000002</c:v>
                </c:pt>
                <c:pt idx="61">
                  <c:v>17.6632</c:v>
                </c:pt>
                <c:pt idx="62">
                  <c:v>17.736000000000001</c:v>
                </c:pt>
                <c:pt idx="63">
                  <c:v>17.815200000000001</c:v>
                </c:pt>
                <c:pt idx="64">
                  <c:v>17.900700000000001</c:v>
                </c:pt>
                <c:pt idx="65">
                  <c:v>17.992799999999999</c:v>
                </c:pt>
                <c:pt idx="66">
                  <c:v>18.0915</c:v>
                </c:pt>
                <c:pt idx="67">
                  <c:v>18.1968</c:v>
                </c:pt>
                <c:pt idx="68">
                  <c:v>18.308900000000001</c:v>
                </c:pt>
                <c:pt idx="69">
                  <c:v>18.427700000000002</c:v>
                </c:pt>
                <c:pt idx="70">
                  <c:v>18.5535</c:v>
                </c:pt>
                <c:pt idx="71">
                  <c:v>18.6861</c:v>
                </c:pt>
                <c:pt idx="72">
                  <c:v>18.825700000000001</c:v>
                </c:pt>
                <c:pt idx="73">
                  <c:v>18.9724</c:v>
                </c:pt>
                <c:pt idx="74">
                  <c:v>19.126100000000001</c:v>
                </c:pt>
                <c:pt idx="75">
                  <c:v>19.286999999999999</c:v>
                </c:pt>
                <c:pt idx="76">
                  <c:v>19.454899999999999</c:v>
                </c:pt>
                <c:pt idx="77">
                  <c:v>19.630099999999999</c:v>
                </c:pt>
                <c:pt idx="78">
                  <c:v>19.8123</c:v>
                </c:pt>
                <c:pt idx="79">
                  <c:v>20.0017</c:v>
                </c:pt>
                <c:pt idx="80">
                  <c:v>20.1981</c:v>
                </c:pt>
                <c:pt idx="81">
                  <c:v>20.401499999999999</c:v>
                </c:pt>
                <c:pt idx="82">
                  <c:v>20.611799999999999</c:v>
                </c:pt>
                <c:pt idx="83">
                  <c:v>20.828900000000001</c:v>
                </c:pt>
                <c:pt idx="84">
                  <c:v>21.052600000000002</c:v>
                </c:pt>
                <c:pt idx="85">
                  <c:v>21.282699999999998</c:v>
                </c:pt>
                <c:pt idx="86">
                  <c:v>21.519100000000002</c:v>
                </c:pt>
                <c:pt idx="87">
                  <c:v>21.761399999999998</c:v>
                </c:pt>
                <c:pt idx="88">
                  <c:v>22.009499999999999</c:v>
                </c:pt>
                <c:pt idx="89">
                  <c:v>22.262899999999998</c:v>
                </c:pt>
                <c:pt idx="90">
                  <c:v>22.5213</c:v>
                </c:pt>
                <c:pt idx="91">
                  <c:v>22.784400000000002</c:v>
                </c:pt>
                <c:pt idx="92">
                  <c:v>23.0517</c:v>
                </c:pt>
                <c:pt idx="93">
                  <c:v>23.322800000000001</c:v>
                </c:pt>
                <c:pt idx="94">
                  <c:v>23.597200000000001</c:v>
                </c:pt>
                <c:pt idx="95">
                  <c:v>23.874300000000002</c:v>
                </c:pt>
                <c:pt idx="96">
                  <c:v>24.153700000000001</c:v>
                </c:pt>
                <c:pt idx="97">
                  <c:v>24.434899999999999</c:v>
                </c:pt>
                <c:pt idx="98">
                  <c:v>24.717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4-D0C6-4178-80DE-CF159D6868E7}"/>
            </c:ext>
          </c:extLst>
        </c:ser>
        <c:ser>
          <c:idx val="37"/>
          <c:order val="37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8:$CV$38</c:f>
              <c:numCache>
                <c:formatCode>General</c:formatCode>
                <c:ptCount val="100"/>
                <c:pt idx="0">
                  <c:v>25</c:v>
                </c:pt>
                <c:pt idx="1">
                  <c:v>24.728200000000001</c:v>
                </c:pt>
                <c:pt idx="2">
                  <c:v>24.456900000000001</c:v>
                </c:pt>
                <c:pt idx="3">
                  <c:v>24.186699999999998</c:v>
                </c:pt>
                <c:pt idx="4">
                  <c:v>23.918099999999999</c:v>
                </c:pt>
                <c:pt idx="5">
                  <c:v>23.651599999999998</c:v>
                </c:pt>
                <c:pt idx="6">
                  <c:v>23.387599999999999</c:v>
                </c:pt>
                <c:pt idx="7">
                  <c:v>23.126799999999999</c:v>
                </c:pt>
                <c:pt idx="8">
                  <c:v>22.869399999999999</c:v>
                </c:pt>
                <c:pt idx="9">
                  <c:v>22.6159</c:v>
                </c:pt>
                <c:pt idx="10">
                  <c:v>22.366800000000001</c:v>
                </c:pt>
                <c:pt idx="11">
                  <c:v>22.122299999999999</c:v>
                </c:pt>
                <c:pt idx="12">
                  <c:v>21.882899999999999</c:v>
                </c:pt>
                <c:pt idx="13">
                  <c:v>21.648800000000001</c:v>
                </c:pt>
                <c:pt idx="14">
                  <c:v>21.420400000000001</c:v>
                </c:pt>
                <c:pt idx="15">
                  <c:v>21.197700000000001</c:v>
                </c:pt>
                <c:pt idx="16">
                  <c:v>20.981100000000001</c:v>
                </c:pt>
                <c:pt idx="17">
                  <c:v>20.770800000000001</c:v>
                </c:pt>
                <c:pt idx="18">
                  <c:v>20.566800000000001</c:v>
                </c:pt>
                <c:pt idx="19">
                  <c:v>20.369399999999999</c:v>
                </c:pt>
                <c:pt idx="20">
                  <c:v>20.178599999999999</c:v>
                </c:pt>
                <c:pt idx="21">
                  <c:v>19.994499999999999</c:v>
                </c:pt>
                <c:pt idx="22">
                  <c:v>19.8171</c:v>
                </c:pt>
                <c:pt idx="23">
                  <c:v>19.646599999999999</c:v>
                </c:pt>
                <c:pt idx="24">
                  <c:v>19.482900000000001</c:v>
                </c:pt>
                <c:pt idx="25">
                  <c:v>19.326000000000001</c:v>
                </c:pt>
                <c:pt idx="26">
                  <c:v>19.175899999999999</c:v>
                </c:pt>
                <c:pt idx="27">
                  <c:v>19.032699999999998</c:v>
                </c:pt>
                <c:pt idx="28">
                  <c:v>18.8962</c:v>
                </c:pt>
                <c:pt idx="29">
                  <c:v>18.766400000000001</c:v>
                </c:pt>
                <c:pt idx="30">
                  <c:v>18.6434</c:v>
                </c:pt>
                <c:pt idx="31">
                  <c:v>18.527000000000001</c:v>
                </c:pt>
                <c:pt idx="32">
                  <c:v>18.417100000000001</c:v>
                </c:pt>
                <c:pt idx="33">
                  <c:v>18.3139</c:v>
                </c:pt>
                <c:pt idx="34">
                  <c:v>18.216999999999999</c:v>
                </c:pt>
                <c:pt idx="35">
                  <c:v>18.1266</c:v>
                </c:pt>
                <c:pt idx="36">
                  <c:v>18.0426</c:v>
                </c:pt>
                <c:pt idx="37">
                  <c:v>17.9648</c:v>
                </c:pt>
                <c:pt idx="38">
                  <c:v>17.8933</c:v>
                </c:pt>
                <c:pt idx="39">
                  <c:v>17.8279</c:v>
                </c:pt>
                <c:pt idx="40">
                  <c:v>17.768699999999999</c:v>
                </c:pt>
                <c:pt idx="41">
                  <c:v>17.715499999999999</c:v>
                </c:pt>
                <c:pt idx="42">
                  <c:v>17.668399999999998</c:v>
                </c:pt>
                <c:pt idx="43">
                  <c:v>17.627199999999998</c:v>
                </c:pt>
                <c:pt idx="44">
                  <c:v>17.591999999999999</c:v>
                </c:pt>
                <c:pt idx="45">
                  <c:v>17.5627</c:v>
                </c:pt>
                <c:pt idx="46">
                  <c:v>17.539300000000001</c:v>
                </c:pt>
                <c:pt idx="47">
                  <c:v>17.521799999999999</c:v>
                </c:pt>
                <c:pt idx="48">
                  <c:v>17.510100000000001</c:v>
                </c:pt>
                <c:pt idx="49">
                  <c:v>17.504300000000001</c:v>
                </c:pt>
                <c:pt idx="50">
                  <c:v>17.504300000000001</c:v>
                </c:pt>
                <c:pt idx="51">
                  <c:v>17.510100000000001</c:v>
                </c:pt>
                <c:pt idx="52">
                  <c:v>17.521799999999999</c:v>
                </c:pt>
                <c:pt idx="53">
                  <c:v>17.539300000000001</c:v>
                </c:pt>
                <c:pt idx="54">
                  <c:v>17.5627</c:v>
                </c:pt>
                <c:pt idx="55">
                  <c:v>17.591999999999999</c:v>
                </c:pt>
                <c:pt idx="56">
                  <c:v>17.627199999999998</c:v>
                </c:pt>
                <c:pt idx="57">
                  <c:v>17.668399999999998</c:v>
                </c:pt>
                <c:pt idx="58">
                  <c:v>17.715499999999999</c:v>
                </c:pt>
                <c:pt idx="59">
                  <c:v>17.768699999999999</c:v>
                </c:pt>
                <c:pt idx="60">
                  <c:v>17.8279</c:v>
                </c:pt>
                <c:pt idx="61">
                  <c:v>17.8933</c:v>
                </c:pt>
                <c:pt idx="62">
                  <c:v>17.9648</c:v>
                </c:pt>
                <c:pt idx="63">
                  <c:v>18.0426</c:v>
                </c:pt>
                <c:pt idx="64">
                  <c:v>18.1267</c:v>
                </c:pt>
                <c:pt idx="65">
                  <c:v>18.217099999999999</c:v>
                </c:pt>
                <c:pt idx="66">
                  <c:v>18.3139</c:v>
                </c:pt>
                <c:pt idx="67">
                  <c:v>18.417200000000001</c:v>
                </c:pt>
                <c:pt idx="68">
                  <c:v>18.527000000000001</c:v>
                </c:pt>
                <c:pt idx="69">
                  <c:v>18.6434</c:v>
                </c:pt>
                <c:pt idx="70">
                  <c:v>18.766500000000001</c:v>
                </c:pt>
                <c:pt idx="71">
                  <c:v>18.8962</c:v>
                </c:pt>
                <c:pt idx="72">
                  <c:v>19.032699999999998</c:v>
                </c:pt>
                <c:pt idx="73">
                  <c:v>19.175999999999998</c:v>
                </c:pt>
                <c:pt idx="74">
                  <c:v>19.326000000000001</c:v>
                </c:pt>
                <c:pt idx="75">
                  <c:v>19.482900000000001</c:v>
                </c:pt>
                <c:pt idx="76">
                  <c:v>19.646599999999999</c:v>
                </c:pt>
                <c:pt idx="77">
                  <c:v>19.8172</c:v>
                </c:pt>
                <c:pt idx="78">
                  <c:v>19.994499999999999</c:v>
                </c:pt>
                <c:pt idx="79">
                  <c:v>20.178599999999999</c:v>
                </c:pt>
                <c:pt idx="80">
                  <c:v>20.369399999999999</c:v>
                </c:pt>
                <c:pt idx="81">
                  <c:v>20.5669</c:v>
                </c:pt>
                <c:pt idx="82">
                  <c:v>20.770800000000001</c:v>
                </c:pt>
                <c:pt idx="83">
                  <c:v>20.981200000000001</c:v>
                </c:pt>
                <c:pt idx="84">
                  <c:v>21.197800000000001</c:v>
                </c:pt>
                <c:pt idx="85">
                  <c:v>21.420400000000001</c:v>
                </c:pt>
                <c:pt idx="86">
                  <c:v>21.648900000000001</c:v>
                </c:pt>
                <c:pt idx="87">
                  <c:v>21.882999999999999</c:v>
                </c:pt>
                <c:pt idx="88">
                  <c:v>22.122399999999999</c:v>
                </c:pt>
                <c:pt idx="89">
                  <c:v>22.366800000000001</c:v>
                </c:pt>
                <c:pt idx="90">
                  <c:v>22.6159</c:v>
                </c:pt>
                <c:pt idx="91">
                  <c:v>22.869399999999999</c:v>
                </c:pt>
                <c:pt idx="92">
                  <c:v>23.126799999999999</c:v>
                </c:pt>
                <c:pt idx="93">
                  <c:v>23.387699999999999</c:v>
                </c:pt>
                <c:pt idx="94">
                  <c:v>23.651599999999998</c:v>
                </c:pt>
                <c:pt idx="95">
                  <c:v>23.918099999999999</c:v>
                </c:pt>
                <c:pt idx="96">
                  <c:v>24.186699999999998</c:v>
                </c:pt>
                <c:pt idx="97">
                  <c:v>24.456900000000001</c:v>
                </c:pt>
                <c:pt idx="98">
                  <c:v>24.728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5-D0C6-4178-80DE-CF159D6868E7}"/>
            </c:ext>
          </c:extLst>
        </c:ser>
        <c:ser>
          <c:idx val="38"/>
          <c:order val="38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39:$CV$39</c:f>
              <c:numCache>
                <c:formatCode>General</c:formatCode>
                <c:ptCount val="100"/>
                <c:pt idx="0">
                  <c:v>25</c:v>
                </c:pt>
                <c:pt idx="1">
                  <c:v>24.738700000000001</c:v>
                </c:pt>
                <c:pt idx="2">
                  <c:v>24.477900000000002</c:v>
                </c:pt>
                <c:pt idx="3">
                  <c:v>24.2181</c:v>
                </c:pt>
                <c:pt idx="4">
                  <c:v>23.959800000000001</c:v>
                </c:pt>
                <c:pt idx="5">
                  <c:v>23.703399999999998</c:v>
                </c:pt>
                <c:pt idx="6">
                  <c:v>23.449400000000001</c:v>
                </c:pt>
                <c:pt idx="7">
                  <c:v>23.1983</c:v>
                </c:pt>
                <c:pt idx="8">
                  <c:v>22.950399999999998</c:v>
                </c:pt>
                <c:pt idx="9">
                  <c:v>22.706199999999999</c:v>
                </c:pt>
                <c:pt idx="10">
                  <c:v>22.466000000000001</c:v>
                </c:pt>
                <c:pt idx="11">
                  <c:v>22.2302</c:v>
                </c:pt>
                <c:pt idx="12">
                  <c:v>21.999099999999999</c:v>
                </c:pt>
                <c:pt idx="13">
                  <c:v>21.773</c:v>
                </c:pt>
                <c:pt idx="14">
                  <c:v>21.552199999999999</c:v>
                </c:pt>
                <c:pt idx="15">
                  <c:v>21.3368</c:v>
                </c:pt>
                <c:pt idx="16">
                  <c:v>21.127099999999999</c:v>
                </c:pt>
                <c:pt idx="17">
                  <c:v>20.923400000000001</c:v>
                </c:pt>
                <c:pt idx="18">
                  <c:v>20.7256</c:v>
                </c:pt>
                <c:pt idx="19">
                  <c:v>20.534099999999999</c:v>
                </c:pt>
                <c:pt idx="20">
                  <c:v>20.348800000000001</c:v>
                </c:pt>
                <c:pt idx="21">
                  <c:v>20.169899999999998</c:v>
                </c:pt>
                <c:pt idx="22">
                  <c:v>19.997399999999999</c:v>
                </c:pt>
                <c:pt idx="23">
                  <c:v>19.831399999999999</c:v>
                </c:pt>
                <c:pt idx="24">
                  <c:v>19.672000000000001</c:v>
                </c:pt>
                <c:pt idx="25">
                  <c:v>19.519100000000002</c:v>
                </c:pt>
                <c:pt idx="26">
                  <c:v>19.372699999999998</c:v>
                </c:pt>
                <c:pt idx="27">
                  <c:v>19.232900000000001</c:v>
                </c:pt>
                <c:pt idx="28">
                  <c:v>19.099599999999999</c:v>
                </c:pt>
                <c:pt idx="29">
                  <c:v>18.972799999999999</c:v>
                </c:pt>
                <c:pt idx="30">
                  <c:v>18.852399999999999</c:v>
                </c:pt>
                <c:pt idx="31">
                  <c:v>18.738499999999998</c:v>
                </c:pt>
                <c:pt idx="32">
                  <c:v>18.631</c:v>
                </c:pt>
                <c:pt idx="33">
                  <c:v>18.529800000000002</c:v>
                </c:pt>
                <c:pt idx="34">
                  <c:v>18.434899999999999</c:v>
                </c:pt>
                <c:pt idx="35">
                  <c:v>18.3462</c:v>
                </c:pt>
                <c:pt idx="36">
                  <c:v>18.2637</c:v>
                </c:pt>
                <c:pt idx="37">
                  <c:v>18.1874</c:v>
                </c:pt>
                <c:pt idx="38">
                  <c:v>18.117100000000001</c:v>
                </c:pt>
                <c:pt idx="39">
                  <c:v>18.052900000000001</c:v>
                </c:pt>
                <c:pt idx="40">
                  <c:v>17.994700000000002</c:v>
                </c:pt>
                <c:pt idx="41">
                  <c:v>17.942399999999999</c:v>
                </c:pt>
                <c:pt idx="42">
                  <c:v>17.896100000000001</c:v>
                </c:pt>
                <c:pt idx="43">
                  <c:v>17.855599999999999</c:v>
                </c:pt>
                <c:pt idx="44">
                  <c:v>17.821000000000002</c:v>
                </c:pt>
                <c:pt idx="45">
                  <c:v>17.792200000000001</c:v>
                </c:pt>
                <c:pt idx="46">
                  <c:v>17.769100000000002</c:v>
                </c:pt>
                <c:pt idx="47">
                  <c:v>17.751899999999999</c:v>
                </c:pt>
                <c:pt idx="48">
                  <c:v>17.740400000000001</c:v>
                </c:pt>
                <c:pt idx="49">
                  <c:v>17.7347</c:v>
                </c:pt>
                <c:pt idx="50">
                  <c:v>17.7347</c:v>
                </c:pt>
                <c:pt idx="51">
                  <c:v>17.740400000000001</c:v>
                </c:pt>
                <c:pt idx="52">
                  <c:v>17.751899999999999</c:v>
                </c:pt>
                <c:pt idx="53">
                  <c:v>17.769200000000001</c:v>
                </c:pt>
                <c:pt idx="54">
                  <c:v>17.792200000000001</c:v>
                </c:pt>
                <c:pt idx="55">
                  <c:v>17.821000000000002</c:v>
                </c:pt>
                <c:pt idx="56">
                  <c:v>17.855599999999999</c:v>
                </c:pt>
                <c:pt idx="57">
                  <c:v>17.896100000000001</c:v>
                </c:pt>
                <c:pt idx="58">
                  <c:v>17.942399999999999</c:v>
                </c:pt>
                <c:pt idx="59">
                  <c:v>17.994700000000002</c:v>
                </c:pt>
                <c:pt idx="60">
                  <c:v>18.052900000000001</c:v>
                </c:pt>
                <c:pt idx="61">
                  <c:v>18.117100000000001</c:v>
                </c:pt>
                <c:pt idx="62">
                  <c:v>18.1874</c:v>
                </c:pt>
                <c:pt idx="63">
                  <c:v>18.2637</c:v>
                </c:pt>
                <c:pt idx="64">
                  <c:v>18.3462</c:v>
                </c:pt>
                <c:pt idx="65">
                  <c:v>18.434899999999999</c:v>
                </c:pt>
                <c:pt idx="66">
                  <c:v>18.529800000000002</c:v>
                </c:pt>
                <c:pt idx="67">
                  <c:v>18.631</c:v>
                </c:pt>
                <c:pt idx="68">
                  <c:v>18.738499999999998</c:v>
                </c:pt>
                <c:pt idx="69">
                  <c:v>18.852399999999999</c:v>
                </c:pt>
                <c:pt idx="70">
                  <c:v>18.972799999999999</c:v>
                </c:pt>
                <c:pt idx="71">
                  <c:v>19.099599999999999</c:v>
                </c:pt>
                <c:pt idx="72">
                  <c:v>19.232900000000001</c:v>
                </c:pt>
                <c:pt idx="73">
                  <c:v>19.372699999999998</c:v>
                </c:pt>
                <c:pt idx="74">
                  <c:v>19.519100000000002</c:v>
                </c:pt>
                <c:pt idx="75">
                  <c:v>19.672000000000001</c:v>
                </c:pt>
                <c:pt idx="76">
                  <c:v>19.831499999999998</c:v>
                </c:pt>
                <c:pt idx="77">
                  <c:v>19.997499999999999</c:v>
                </c:pt>
                <c:pt idx="78">
                  <c:v>20.169899999999998</c:v>
                </c:pt>
                <c:pt idx="79">
                  <c:v>20.348800000000001</c:v>
                </c:pt>
                <c:pt idx="80">
                  <c:v>20.534099999999999</c:v>
                </c:pt>
                <c:pt idx="81">
                  <c:v>20.7257</c:v>
                </c:pt>
                <c:pt idx="82">
                  <c:v>20.923400000000001</c:v>
                </c:pt>
                <c:pt idx="83">
                  <c:v>21.127199999999998</c:v>
                </c:pt>
                <c:pt idx="84">
                  <c:v>21.3368</c:v>
                </c:pt>
                <c:pt idx="85">
                  <c:v>21.552199999999999</c:v>
                </c:pt>
                <c:pt idx="86">
                  <c:v>21.773</c:v>
                </c:pt>
                <c:pt idx="87">
                  <c:v>21.999199999999998</c:v>
                </c:pt>
                <c:pt idx="88">
                  <c:v>22.2303</c:v>
                </c:pt>
                <c:pt idx="89">
                  <c:v>22.466100000000001</c:v>
                </c:pt>
                <c:pt idx="90">
                  <c:v>22.706199999999999</c:v>
                </c:pt>
                <c:pt idx="91">
                  <c:v>22.950500000000002</c:v>
                </c:pt>
                <c:pt idx="92">
                  <c:v>23.1983</c:v>
                </c:pt>
                <c:pt idx="93">
                  <c:v>23.4495</c:v>
                </c:pt>
                <c:pt idx="94">
                  <c:v>23.703399999999998</c:v>
                </c:pt>
                <c:pt idx="95">
                  <c:v>23.959800000000001</c:v>
                </c:pt>
                <c:pt idx="96">
                  <c:v>24.2181</c:v>
                </c:pt>
                <c:pt idx="97">
                  <c:v>24.477900000000002</c:v>
                </c:pt>
                <c:pt idx="98">
                  <c:v>24.738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6-D0C6-4178-80DE-CF159D6868E7}"/>
            </c:ext>
          </c:extLst>
        </c:ser>
        <c:ser>
          <c:idx val="39"/>
          <c:order val="39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0:$CV$40</c:f>
              <c:numCache>
                <c:formatCode>General</c:formatCode>
                <c:ptCount val="100"/>
                <c:pt idx="0">
                  <c:v>25</c:v>
                </c:pt>
                <c:pt idx="1">
                  <c:v>24.748699999999999</c:v>
                </c:pt>
                <c:pt idx="2">
                  <c:v>24.498000000000001</c:v>
                </c:pt>
                <c:pt idx="3">
                  <c:v>24.248100000000001</c:v>
                </c:pt>
                <c:pt idx="4">
                  <c:v>23.999600000000001</c:v>
                </c:pt>
                <c:pt idx="5">
                  <c:v>23.7529</c:v>
                </c:pt>
                <c:pt idx="6">
                  <c:v>23.508400000000002</c:v>
                </c:pt>
                <c:pt idx="7">
                  <c:v>23.2666</c:v>
                </c:pt>
                <c:pt idx="8">
                  <c:v>23.027799999999999</c:v>
                </c:pt>
                <c:pt idx="9">
                  <c:v>22.7925</c:v>
                </c:pt>
                <c:pt idx="10">
                  <c:v>22.5609</c:v>
                </c:pt>
                <c:pt idx="11">
                  <c:v>22.333400000000001</c:v>
                </c:pt>
                <c:pt idx="12">
                  <c:v>22.110299999999999</c:v>
                </c:pt>
                <c:pt idx="13">
                  <c:v>21.8919</c:v>
                </c:pt>
                <c:pt idx="14">
                  <c:v>21.6785</c:v>
                </c:pt>
                <c:pt idx="15">
                  <c:v>21.470199999999998</c:v>
                </c:pt>
                <c:pt idx="16">
                  <c:v>21.267299999999999</c:v>
                </c:pt>
                <c:pt idx="17">
                  <c:v>21.069900000000001</c:v>
                </c:pt>
                <c:pt idx="18">
                  <c:v>20.878299999999999</c:v>
                </c:pt>
                <c:pt idx="19">
                  <c:v>20.692499999999999</c:v>
                </c:pt>
                <c:pt idx="20">
                  <c:v>20.512599999999999</c:v>
                </c:pt>
                <c:pt idx="21">
                  <c:v>20.338899999999999</c:v>
                </c:pt>
                <c:pt idx="22">
                  <c:v>20.171199999999999</c:v>
                </c:pt>
                <c:pt idx="23">
                  <c:v>20.009799999999998</c:v>
                </c:pt>
                <c:pt idx="24">
                  <c:v>19.854600000000001</c:v>
                </c:pt>
                <c:pt idx="25">
                  <c:v>19.7056</c:v>
                </c:pt>
                <c:pt idx="26">
                  <c:v>19.562999999999999</c:v>
                </c:pt>
                <c:pt idx="27">
                  <c:v>19.426600000000001</c:v>
                </c:pt>
                <c:pt idx="28">
                  <c:v>19.296500000000002</c:v>
                </c:pt>
                <c:pt idx="29">
                  <c:v>19.172599999999999</c:v>
                </c:pt>
                <c:pt idx="30">
                  <c:v>19.055</c:v>
                </c:pt>
                <c:pt idx="31">
                  <c:v>18.9436</c:v>
                </c:pt>
                <c:pt idx="32">
                  <c:v>18.8384</c:v>
                </c:pt>
                <c:pt idx="33">
                  <c:v>18.7394</c:v>
                </c:pt>
                <c:pt idx="34">
                  <c:v>18.6464</c:v>
                </c:pt>
                <c:pt idx="35">
                  <c:v>18.5596</c:v>
                </c:pt>
                <c:pt idx="36">
                  <c:v>18.4787</c:v>
                </c:pt>
                <c:pt idx="37">
                  <c:v>18.4038</c:v>
                </c:pt>
                <c:pt idx="38">
                  <c:v>18.334900000000001</c:v>
                </c:pt>
                <c:pt idx="39">
                  <c:v>18.271899999999999</c:v>
                </c:pt>
                <c:pt idx="40">
                  <c:v>18.2148</c:v>
                </c:pt>
                <c:pt idx="41">
                  <c:v>18.163499999999999</c:v>
                </c:pt>
                <c:pt idx="42">
                  <c:v>18.117899999999999</c:v>
                </c:pt>
                <c:pt idx="43">
                  <c:v>18.078199999999999</c:v>
                </c:pt>
                <c:pt idx="44">
                  <c:v>18.0441</c:v>
                </c:pt>
                <c:pt idx="45">
                  <c:v>18.015799999999999</c:v>
                </c:pt>
                <c:pt idx="46">
                  <c:v>17.993200000000002</c:v>
                </c:pt>
                <c:pt idx="47">
                  <c:v>17.976199999999999</c:v>
                </c:pt>
                <c:pt idx="48">
                  <c:v>17.9649</c:v>
                </c:pt>
                <c:pt idx="49">
                  <c:v>17.959299999999999</c:v>
                </c:pt>
                <c:pt idx="50">
                  <c:v>17.959299999999999</c:v>
                </c:pt>
                <c:pt idx="51">
                  <c:v>17.965</c:v>
                </c:pt>
                <c:pt idx="52">
                  <c:v>17.976299999999998</c:v>
                </c:pt>
                <c:pt idx="53">
                  <c:v>17.993200000000002</c:v>
                </c:pt>
                <c:pt idx="54">
                  <c:v>18.015799999999999</c:v>
                </c:pt>
                <c:pt idx="55">
                  <c:v>18.0442</c:v>
                </c:pt>
                <c:pt idx="56">
                  <c:v>18.078199999999999</c:v>
                </c:pt>
                <c:pt idx="57">
                  <c:v>18.117999999999999</c:v>
                </c:pt>
                <c:pt idx="58">
                  <c:v>18.163499999999999</c:v>
                </c:pt>
                <c:pt idx="59">
                  <c:v>18.2148</c:v>
                </c:pt>
                <c:pt idx="60">
                  <c:v>18.271899999999999</c:v>
                </c:pt>
                <c:pt idx="61">
                  <c:v>18.335000000000001</c:v>
                </c:pt>
                <c:pt idx="62">
                  <c:v>18.4039</c:v>
                </c:pt>
                <c:pt idx="63">
                  <c:v>18.4787</c:v>
                </c:pt>
                <c:pt idx="64">
                  <c:v>18.5596</c:v>
                </c:pt>
                <c:pt idx="65">
                  <c:v>18.6465</c:v>
                </c:pt>
                <c:pt idx="66">
                  <c:v>18.7394</c:v>
                </c:pt>
                <c:pt idx="67">
                  <c:v>18.8385</c:v>
                </c:pt>
                <c:pt idx="68">
                  <c:v>18.9437</c:v>
                </c:pt>
                <c:pt idx="69">
                  <c:v>19.055</c:v>
                </c:pt>
                <c:pt idx="70">
                  <c:v>19.172699999999999</c:v>
                </c:pt>
                <c:pt idx="71">
                  <c:v>19.296500000000002</c:v>
                </c:pt>
                <c:pt idx="72">
                  <c:v>19.426600000000001</c:v>
                </c:pt>
                <c:pt idx="73">
                  <c:v>19.562999999999999</c:v>
                </c:pt>
                <c:pt idx="74">
                  <c:v>19.7057</c:v>
                </c:pt>
                <c:pt idx="75">
                  <c:v>19.854600000000001</c:v>
                </c:pt>
                <c:pt idx="76">
                  <c:v>20.009799999999998</c:v>
                </c:pt>
                <c:pt idx="77">
                  <c:v>20.171299999999999</c:v>
                </c:pt>
                <c:pt idx="78">
                  <c:v>20.338899999999999</c:v>
                </c:pt>
                <c:pt idx="79">
                  <c:v>20.512699999999999</c:v>
                </c:pt>
                <c:pt idx="80">
                  <c:v>20.692499999999999</c:v>
                </c:pt>
                <c:pt idx="81">
                  <c:v>20.878299999999999</c:v>
                </c:pt>
                <c:pt idx="82">
                  <c:v>21.07</c:v>
                </c:pt>
                <c:pt idx="83">
                  <c:v>21.267299999999999</c:v>
                </c:pt>
                <c:pt idx="84">
                  <c:v>21.470199999999998</c:v>
                </c:pt>
                <c:pt idx="85">
                  <c:v>21.6785</c:v>
                </c:pt>
                <c:pt idx="86">
                  <c:v>21.891999999999999</c:v>
                </c:pt>
                <c:pt idx="87">
                  <c:v>22.110399999999998</c:v>
                </c:pt>
                <c:pt idx="88">
                  <c:v>22.333400000000001</c:v>
                </c:pt>
                <c:pt idx="89">
                  <c:v>22.5609</c:v>
                </c:pt>
                <c:pt idx="90">
                  <c:v>22.7925</c:v>
                </c:pt>
                <c:pt idx="91">
                  <c:v>23.027899999999999</c:v>
                </c:pt>
                <c:pt idx="92">
                  <c:v>23.2666</c:v>
                </c:pt>
                <c:pt idx="93">
                  <c:v>23.508400000000002</c:v>
                </c:pt>
                <c:pt idx="94">
                  <c:v>23.7529</c:v>
                </c:pt>
                <c:pt idx="95">
                  <c:v>23.999600000000001</c:v>
                </c:pt>
                <c:pt idx="96">
                  <c:v>24.248100000000001</c:v>
                </c:pt>
                <c:pt idx="97">
                  <c:v>24.498000000000001</c:v>
                </c:pt>
                <c:pt idx="98">
                  <c:v>24.748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7-D0C6-4178-80DE-CF159D6868E7}"/>
            </c:ext>
          </c:extLst>
        </c:ser>
        <c:ser>
          <c:idx val="40"/>
          <c:order val="40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1:$CV$41</c:f>
              <c:numCache>
                <c:formatCode>General</c:formatCode>
                <c:ptCount val="100"/>
                <c:pt idx="0">
                  <c:v>25</c:v>
                </c:pt>
                <c:pt idx="1">
                  <c:v>24.758299999999998</c:v>
                </c:pt>
                <c:pt idx="2">
                  <c:v>24.517099999999999</c:v>
                </c:pt>
                <c:pt idx="3">
                  <c:v>24.276700000000002</c:v>
                </c:pt>
                <c:pt idx="4">
                  <c:v>24.037500000000001</c:v>
                </c:pt>
                <c:pt idx="5">
                  <c:v>23.8001</c:v>
                </c:pt>
                <c:pt idx="6">
                  <c:v>23.564699999999998</c:v>
                </c:pt>
                <c:pt idx="7">
                  <c:v>23.331900000000001</c:v>
                </c:pt>
                <c:pt idx="8">
                  <c:v>23.101800000000001</c:v>
                </c:pt>
                <c:pt idx="9">
                  <c:v>22.875</c:v>
                </c:pt>
                <c:pt idx="10">
                  <c:v>22.651700000000002</c:v>
                </c:pt>
                <c:pt idx="11">
                  <c:v>22.432200000000002</c:v>
                </c:pt>
                <c:pt idx="12">
                  <c:v>22.216899999999999</c:v>
                </c:pt>
                <c:pt idx="13">
                  <c:v>22.0059</c:v>
                </c:pt>
                <c:pt idx="14">
                  <c:v>21.799600000000002</c:v>
                </c:pt>
                <c:pt idx="15">
                  <c:v>21.598199999999999</c:v>
                </c:pt>
                <c:pt idx="16">
                  <c:v>21.401900000000001</c:v>
                </c:pt>
                <c:pt idx="17">
                  <c:v>21.210799999999999</c:v>
                </c:pt>
                <c:pt idx="18">
                  <c:v>21.025099999999998</c:v>
                </c:pt>
                <c:pt idx="19">
                  <c:v>20.844899999999999</c:v>
                </c:pt>
                <c:pt idx="20">
                  <c:v>20.670400000000001</c:v>
                </c:pt>
                <c:pt idx="21">
                  <c:v>20.5017</c:v>
                </c:pt>
                <c:pt idx="22">
                  <c:v>20.338899999999999</c:v>
                </c:pt>
                <c:pt idx="23">
                  <c:v>20.181899999999999</c:v>
                </c:pt>
                <c:pt idx="24">
                  <c:v>20.030899999999999</c:v>
                </c:pt>
                <c:pt idx="25">
                  <c:v>19.885899999999999</c:v>
                </c:pt>
                <c:pt idx="26">
                  <c:v>19.7469</c:v>
                </c:pt>
                <c:pt idx="27">
                  <c:v>19.614000000000001</c:v>
                </c:pt>
                <c:pt idx="28">
                  <c:v>19.487100000000002</c:v>
                </c:pt>
                <c:pt idx="29">
                  <c:v>19.366199999999999</c:v>
                </c:pt>
                <c:pt idx="30">
                  <c:v>19.2514</c:v>
                </c:pt>
                <c:pt idx="31">
                  <c:v>19.142600000000002</c:v>
                </c:pt>
                <c:pt idx="32">
                  <c:v>19.0398</c:v>
                </c:pt>
                <c:pt idx="33">
                  <c:v>18.942900000000002</c:v>
                </c:pt>
                <c:pt idx="34">
                  <c:v>18.851900000000001</c:v>
                </c:pt>
                <c:pt idx="35">
                  <c:v>18.7669</c:v>
                </c:pt>
                <c:pt idx="36">
                  <c:v>18.6877</c:v>
                </c:pt>
                <c:pt idx="37">
                  <c:v>18.6144</c:v>
                </c:pt>
                <c:pt idx="38">
                  <c:v>18.546900000000001</c:v>
                </c:pt>
                <c:pt idx="39">
                  <c:v>18.485099999999999</c:v>
                </c:pt>
                <c:pt idx="40">
                  <c:v>18.428999999999998</c:v>
                </c:pt>
                <c:pt idx="41">
                  <c:v>18.378699999999998</c:v>
                </c:pt>
                <c:pt idx="42">
                  <c:v>18.334</c:v>
                </c:pt>
                <c:pt idx="43">
                  <c:v>18.295000000000002</c:v>
                </c:pt>
                <c:pt idx="44">
                  <c:v>18.261600000000001</c:v>
                </c:pt>
                <c:pt idx="45">
                  <c:v>18.233799999999999</c:v>
                </c:pt>
                <c:pt idx="46">
                  <c:v>18.211600000000001</c:v>
                </c:pt>
                <c:pt idx="47">
                  <c:v>18.194900000000001</c:v>
                </c:pt>
                <c:pt idx="48">
                  <c:v>18.183800000000002</c:v>
                </c:pt>
                <c:pt idx="49">
                  <c:v>18.1783</c:v>
                </c:pt>
                <c:pt idx="50">
                  <c:v>18.1783</c:v>
                </c:pt>
                <c:pt idx="51">
                  <c:v>18.183800000000002</c:v>
                </c:pt>
                <c:pt idx="52">
                  <c:v>18.194900000000001</c:v>
                </c:pt>
                <c:pt idx="53">
                  <c:v>18.211600000000001</c:v>
                </c:pt>
                <c:pt idx="54">
                  <c:v>18.233799999999999</c:v>
                </c:pt>
                <c:pt idx="55">
                  <c:v>18.261600000000001</c:v>
                </c:pt>
                <c:pt idx="56">
                  <c:v>18.295000000000002</c:v>
                </c:pt>
                <c:pt idx="57">
                  <c:v>18.334</c:v>
                </c:pt>
                <c:pt idx="58">
                  <c:v>18.378699999999998</c:v>
                </c:pt>
                <c:pt idx="59">
                  <c:v>18.429099999999998</c:v>
                </c:pt>
                <c:pt idx="60">
                  <c:v>18.485099999999999</c:v>
                </c:pt>
                <c:pt idx="61">
                  <c:v>18.546900000000001</c:v>
                </c:pt>
                <c:pt idx="62">
                  <c:v>18.6144</c:v>
                </c:pt>
                <c:pt idx="63">
                  <c:v>18.687799999999999</c:v>
                </c:pt>
                <c:pt idx="64">
                  <c:v>18.7669</c:v>
                </c:pt>
                <c:pt idx="65">
                  <c:v>18.852</c:v>
                </c:pt>
                <c:pt idx="66">
                  <c:v>18.942900000000002</c:v>
                </c:pt>
                <c:pt idx="67">
                  <c:v>19.0398</c:v>
                </c:pt>
                <c:pt idx="68">
                  <c:v>19.142600000000002</c:v>
                </c:pt>
                <c:pt idx="69">
                  <c:v>19.2514</c:v>
                </c:pt>
                <c:pt idx="70">
                  <c:v>19.366299999999999</c:v>
                </c:pt>
                <c:pt idx="71">
                  <c:v>19.487100000000002</c:v>
                </c:pt>
                <c:pt idx="72">
                  <c:v>19.614000000000001</c:v>
                </c:pt>
                <c:pt idx="73">
                  <c:v>19.747</c:v>
                </c:pt>
                <c:pt idx="74">
                  <c:v>19.885899999999999</c:v>
                </c:pt>
                <c:pt idx="75">
                  <c:v>20.030899999999999</c:v>
                </c:pt>
                <c:pt idx="76">
                  <c:v>20.181899999999999</c:v>
                </c:pt>
                <c:pt idx="77">
                  <c:v>20.338899999999999</c:v>
                </c:pt>
                <c:pt idx="78">
                  <c:v>20.501799999999999</c:v>
                </c:pt>
                <c:pt idx="79">
                  <c:v>20.670500000000001</c:v>
                </c:pt>
                <c:pt idx="80">
                  <c:v>20.844999999999999</c:v>
                </c:pt>
                <c:pt idx="81">
                  <c:v>21.025099999999998</c:v>
                </c:pt>
                <c:pt idx="82">
                  <c:v>21.210799999999999</c:v>
                </c:pt>
                <c:pt idx="83">
                  <c:v>21.401900000000001</c:v>
                </c:pt>
                <c:pt idx="84">
                  <c:v>21.598199999999999</c:v>
                </c:pt>
                <c:pt idx="85">
                  <c:v>21.799700000000001</c:v>
                </c:pt>
                <c:pt idx="86">
                  <c:v>22.0059</c:v>
                </c:pt>
                <c:pt idx="87">
                  <c:v>22.216899999999999</c:v>
                </c:pt>
                <c:pt idx="88">
                  <c:v>22.432200000000002</c:v>
                </c:pt>
                <c:pt idx="89">
                  <c:v>22.651700000000002</c:v>
                </c:pt>
                <c:pt idx="90">
                  <c:v>22.875</c:v>
                </c:pt>
                <c:pt idx="91">
                  <c:v>23.101900000000001</c:v>
                </c:pt>
                <c:pt idx="92">
                  <c:v>23.331900000000001</c:v>
                </c:pt>
                <c:pt idx="93">
                  <c:v>23.564800000000002</c:v>
                </c:pt>
                <c:pt idx="94">
                  <c:v>23.8001</c:v>
                </c:pt>
                <c:pt idx="95">
                  <c:v>24.037600000000001</c:v>
                </c:pt>
                <c:pt idx="96">
                  <c:v>24.276700000000002</c:v>
                </c:pt>
                <c:pt idx="97">
                  <c:v>24.517099999999999</c:v>
                </c:pt>
                <c:pt idx="98">
                  <c:v>24.7582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8-D0C6-4178-80DE-CF159D6868E7}"/>
            </c:ext>
          </c:extLst>
        </c:ser>
        <c:ser>
          <c:idx val="41"/>
          <c:order val="41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2:$CV$42</c:f>
              <c:numCache>
                <c:formatCode>General</c:formatCode>
                <c:ptCount val="100"/>
                <c:pt idx="0">
                  <c:v>25</c:v>
                </c:pt>
                <c:pt idx="1">
                  <c:v>24.767499999999998</c:v>
                </c:pt>
                <c:pt idx="2">
                  <c:v>24.535299999999999</c:v>
                </c:pt>
                <c:pt idx="3">
                  <c:v>24.303999999999998</c:v>
                </c:pt>
                <c:pt idx="4">
                  <c:v>24.073799999999999</c:v>
                </c:pt>
                <c:pt idx="5">
                  <c:v>23.845199999999998</c:v>
                </c:pt>
                <c:pt idx="6">
                  <c:v>23.618600000000001</c:v>
                </c:pt>
                <c:pt idx="7">
                  <c:v>23.394300000000001</c:v>
                </c:pt>
                <c:pt idx="8">
                  <c:v>23.172599999999999</c:v>
                </c:pt>
                <c:pt idx="9">
                  <c:v>22.954000000000001</c:v>
                </c:pt>
                <c:pt idx="10">
                  <c:v>22.738600000000002</c:v>
                </c:pt>
                <c:pt idx="11">
                  <c:v>22.526900000000001</c:v>
                </c:pt>
                <c:pt idx="12">
                  <c:v>22.318999999999999</c:v>
                </c:pt>
                <c:pt idx="13">
                  <c:v>22.115300000000001</c:v>
                </c:pt>
                <c:pt idx="14">
                  <c:v>21.915900000000001</c:v>
                </c:pt>
                <c:pt idx="15">
                  <c:v>21.7211</c:v>
                </c:pt>
                <c:pt idx="16">
                  <c:v>21.531199999999998</c:v>
                </c:pt>
                <c:pt idx="17">
                  <c:v>21.3462</c:v>
                </c:pt>
                <c:pt idx="18">
                  <c:v>21.1663</c:v>
                </c:pt>
                <c:pt idx="19">
                  <c:v>20.991700000000002</c:v>
                </c:pt>
                <c:pt idx="20">
                  <c:v>20.822500000000002</c:v>
                </c:pt>
                <c:pt idx="21">
                  <c:v>20.6587</c:v>
                </c:pt>
                <c:pt idx="22">
                  <c:v>20.500599999999999</c:v>
                </c:pt>
                <c:pt idx="23">
                  <c:v>20.348099999999999</c:v>
                </c:pt>
                <c:pt idx="24">
                  <c:v>20.2012</c:v>
                </c:pt>
                <c:pt idx="25">
                  <c:v>20.060199999999998</c:v>
                </c:pt>
                <c:pt idx="26">
                  <c:v>19.924900000000001</c:v>
                </c:pt>
                <c:pt idx="27">
                  <c:v>19.795400000000001</c:v>
                </c:pt>
                <c:pt idx="28">
                  <c:v>19.671700000000001</c:v>
                </c:pt>
                <c:pt idx="29">
                  <c:v>19.553799999999999</c:v>
                </c:pt>
                <c:pt idx="30">
                  <c:v>19.441800000000001</c:v>
                </c:pt>
                <c:pt idx="31">
                  <c:v>19.335599999999999</c:v>
                </c:pt>
                <c:pt idx="32">
                  <c:v>19.235099999999999</c:v>
                </c:pt>
                <c:pt idx="33">
                  <c:v>19.140499999999999</c:v>
                </c:pt>
                <c:pt idx="34">
                  <c:v>19.051600000000001</c:v>
                </c:pt>
                <c:pt idx="35">
                  <c:v>18.968399999999999</c:v>
                </c:pt>
                <c:pt idx="36">
                  <c:v>18.890899999999998</c:v>
                </c:pt>
                <c:pt idx="37">
                  <c:v>18.819099999999999</c:v>
                </c:pt>
                <c:pt idx="38">
                  <c:v>18.753</c:v>
                </c:pt>
                <c:pt idx="39">
                  <c:v>18.692499999999999</c:v>
                </c:pt>
                <c:pt idx="40">
                  <c:v>18.637599999999999</c:v>
                </c:pt>
                <c:pt idx="41">
                  <c:v>18.5883</c:v>
                </c:pt>
                <c:pt idx="42">
                  <c:v>18.544499999999999</c:v>
                </c:pt>
                <c:pt idx="43">
                  <c:v>18.5062</c:v>
                </c:pt>
                <c:pt idx="44">
                  <c:v>18.473500000000001</c:v>
                </c:pt>
                <c:pt idx="45">
                  <c:v>18.446200000000001</c:v>
                </c:pt>
                <c:pt idx="46">
                  <c:v>18.424399999999999</c:v>
                </c:pt>
                <c:pt idx="47">
                  <c:v>18.408100000000001</c:v>
                </c:pt>
                <c:pt idx="48">
                  <c:v>18.397200000000002</c:v>
                </c:pt>
                <c:pt idx="49">
                  <c:v>18.3918</c:v>
                </c:pt>
                <c:pt idx="50">
                  <c:v>18.3918</c:v>
                </c:pt>
                <c:pt idx="51">
                  <c:v>18.397200000000002</c:v>
                </c:pt>
                <c:pt idx="52">
                  <c:v>18.408100000000001</c:v>
                </c:pt>
                <c:pt idx="53">
                  <c:v>18.424399999999999</c:v>
                </c:pt>
                <c:pt idx="54">
                  <c:v>18.446200000000001</c:v>
                </c:pt>
                <c:pt idx="55">
                  <c:v>18.473500000000001</c:v>
                </c:pt>
                <c:pt idx="56">
                  <c:v>18.5062</c:v>
                </c:pt>
                <c:pt idx="57">
                  <c:v>18.544499999999999</c:v>
                </c:pt>
                <c:pt idx="58">
                  <c:v>18.5883</c:v>
                </c:pt>
                <c:pt idx="59">
                  <c:v>18.637599999999999</c:v>
                </c:pt>
                <c:pt idx="60">
                  <c:v>18.692499999999999</c:v>
                </c:pt>
                <c:pt idx="61">
                  <c:v>18.753</c:v>
                </c:pt>
                <c:pt idx="62">
                  <c:v>18.819199999999999</c:v>
                </c:pt>
                <c:pt idx="63">
                  <c:v>18.890999999999998</c:v>
                </c:pt>
                <c:pt idx="64">
                  <c:v>18.968399999999999</c:v>
                </c:pt>
                <c:pt idx="65">
                  <c:v>19.051600000000001</c:v>
                </c:pt>
                <c:pt idx="66">
                  <c:v>19.140499999999999</c:v>
                </c:pt>
                <c:pt idx="67">
                  <c:v>19.235199999999999</c:v>
                </c:pt>
                <c:pt idx="68">
                  <c:v>19.335599999999999</c:v>
                </c:pt>
                <c:pt idx="69">
                  <c:v>19.441800000000001</c:v>
                </c:pt>
                <c:pt idx="70">
                  <c:v>19.553899999999999</c:v>
                </c:pt>
                <c:pt idx="71">
                  <c:v>19.671700000000001</c:v>
                </c:pt>
                <c:pt idx="72">
                  <c:v>19.795400000000001</c:v>
                </c:pt>
                <c:pt idx="73">
                  <c:v>19.924900000000001</c:v>
                </c:pt>
                <c:pt idx="74">
                  <c:v>20.060199999999998</c:v>
                </c:pt>
                <c:pt idx="75">
                  <c:v>20.2013</c:v>
                </c:pt>
                <c:pt idx="76">
                  <c:v>20.348099999999999</c:v>
                </c:pt>
                <c:pt idx="77">
                  <c:v>20.500599999999999</c:v>
                </c:pt>
                <c:pt idx="78">
                  <c:v>20.658799999999999</c:v>
                </c:pt>
                <c:pt idx="79">
                  <c:v>20.822500000000002</c:v>
                </c:pt>
                <c:pt idx="80">
                  <c:v>20.991700000000002</c:v>
                </c:pt>
                <c:pt idx="81">
                  <c:v>21.166399999999999</c:v>
                </c:pt>
                <c:pt idx="82">
                  <c:v>21.3462</c:v>
                </c:pt>
                <c:pt idx="83">
                  <c:v>21.531199999999998</c:v>
                </c:pt>
                <c:pt idx="84">
                  <c:v>21.7212</c:v>
                </c:pt>
                <c:pt idx="85">
                  <c:v>21.915900000000001</c:v>
                </c:pt>
                <c:pt idx="86">
                  <c:v>22.115300000000001</c:v>
                </c:pt>
                <c:pt idx="87">
                  <c:v>22.318999999999999</c:v>
                </c:pt>
                <c:pt idx="88">
                  <c:v>22.526900000000001</c:v>
                </c:pt>
                <c:pt idx="89">
                  <c:v>22.738600000000002</c:v>
                </c:pt>
                <c:pt idx="90">
                  <c:v>22.954000000000001</c:v>
                </c:pt>
                <c:pt idx="91">
                  <c:v>23.172599999999999</c:v>
                </c:pt>
                <c:pt idx="92">
                  <c:v>23.394300000000001</c:v>
                </c:pt>
                <c:pt idx="93">
                  <c:v>23.618600000000001</c:v>
                </c:pt>
                <c:pt idx="94">
                  <c:v>23.845199999999998</c:v>
                </c:pt>
                <c:pt idx="95">
                  <c:v>24.073799999999999</c:v>
                </c:pt>
                <c:pt idx="96">
                  <c:v>24.303999999999998</c:v>
                </c:pt>
                <c:pt idx="97">
                  <c:v>24.535299999999999</c:v>
                </c:pt>
                <c:pt idx="98">
                  <c:v>24.7674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9-D0C6-4178-80DE-CF159D6868E7}"/>
            </c:ext>
          </c:extLst>
        </c:ser>
        <c:ser>
          <c:idx val="42"/>
          <c:order val="42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3:$CV$43</c:f>
              <c:numCache>
                <c:formatCode>General</c:formatCode>
                <c:ptCount val="100"/>
                <c:pt idx="0">
                  <c:v>25</c:v>
                </c:pt>
                <c:pt idx="1">
                  <c:v>24.776199999999999</c:v>
                </c:pt>
                <c:pt idx="2">
                  <c:v>24.552800000000001</c:v>
                </c:pt>
                <c:pt idx="3">
                  <c:v>24.330100000000002</c:v>
                </c:pt>
                <c:pt idx="4">
                  <c:v>24.108499999999999</c:v>
                </c:pt>
                <c:pt idx="5">
                  <c:v>23.888400000000001</c:v>
                </c:pt>
                <c:pt idx="6">
                  <c:v>23.670200000000001</c:v>
                </c:pt>
                <c:pt idx="7">
                  <c:v>23.454000000000001</c:v>
                </c:pt>
                <c:pt idx="8">
                  <c:v>23.240400000000001</c:v>
                </c:pt>
                <c:pt idx="9">
                  <c:v>23.029599999999999</c:v>
                </c:pt>
                <c:pt idx="10">
                  <c:v>22.821899999999999</c:v>
                </c:pt>
                <c:pt idx="11">
                  <c:v>22.617599999999999</c:v>
                </c:pt>
                <c:pt idx="12">
                  <c:v>22.417000000000002</c:v>
                </c:pt>
                <c:pt idx="13">
                  <c:v>22.220199999999998</c:v>
                </c:pt>
                <c:pt idx="14">
                  <c:v>22.0276</c:v>
                </c:pt>
                <c:pt idx="15">
                  <c:v>21.839300000000001</c:v>
                </c:pt>
                <c:pt idx="16">
                  <c:v>21.6555</c:v>
                </c:pt>
                <c:pt idx="17">
                  <c:v>21.476500000000001</c:v>
                </c:pt>
                <c:pt idx="18">
                  <c:v>21.302299999999999</c:v>
                </c:pt>
                <c:pt idx="19">
                  <c:v>21.133099999999999</c:v>
                </c:pt>
                <c:pt idx="20">
                  <c:v>20.969000000000001</c:v>
                </c:pt>
                <c:pt idx="21">
                  <c:v>20.810199999999998</c:v>
                </c:pt>
                <c:pt idx="22">
                  <c:v>20.656700000000001</c:v>
                </c:pt>
                <c:pt idx="23">
                  <c:v>20.508500000000002</c:v>
                </c:pt>
                <c:pt idx="24">
                  <c:v>20.3658</c:v>
                </c:pt>
                <c:pt idx="25">
                  <c:v>20.2286</c:v>
                </c:pt>
                <c:pt idx="26">
                  <c:v>20.097000000000001</c:v>
                </c:pt>
                <c:pt idx="27">
                  <c:v>19.9709</c:v>
                </c:pt>
                <c:pt idx="28">
                  <c:v>19.8505</c:v>
                </c:pt>
                <c:pt idx="29">
                  <c:v>19.735600000000002</c:v>
                </c:pt>
                <c:pt idx="30">
                  <c:v>19.6264</c:v>
                </c:pt>
                <c:pt idx="31">
                  <c:v>19.5227</c:v>
                </c:pt>
                <c:pt idx="32">
                  <c:v>19.424700000000001</c:v>
                </c:pt>
                <c:pt idx="33">
                  <c:v>19.3323</c:v>
                </c:pt>
                <c:pt idx="34">
                  <c:v>19.2455</c:v>
                </c:pt>
                <c:pt idx="35">
                  <c:v>19.164200000000001</c:v>
                </c:pt>
                <c:pt idx="36">
                  <c:v>19.0885</c:v>
                </c:pt>
                <c:pt idx="37">
                  <c:v>19.0183</c:v>
                </c:pt>
                <c:pt idx="38">
                  <c:v>18.953600000000002</c:v>
                </c:pt>
                <c:pt idx="39">
                  <c:v>18.894400000000001</c:v>
                </c:pt>
                <c:pt idx="40">
                  <c:v>18.840599999999998</c:v>
                </c:pt>
                <c:pt idx="41">
                  <c:v>18.792300000000001</c:v>
                </c:pt>
                <c:pt idx="42">
                  <c:v>18.749400000000001</c:v>
                </c:pt>
                <c:pt idx="43">
                  <c:v>18.7119</c:v>
                </c:pt>
                <c:pt idx="44">
                  <c:v>18.6799</c:v>
                </c:pt>
                <c:pt idx="45">
                  <c:v>18.653099999999998</c:v>
                </c:pt>
                <c:pt idx="46">
                  <c:v>18.631799999999998</c:v>
                </c:pt>
                <c:pt idx="47">
                  <c:v>18.6158</c:v>
                </c:pt>
                <c:pt idx="48">
                  <c:v>18.6051</c:v>
                </c:pt>
                <c:pt idx="49">
                  <c:v>18.599799999999998</c:v>
                </c:pt>
                <c:pt idx="50">
                  <c:v>18.599799999999998</c:v>
                </c:pt>
                <c:pt idx="51">
                  <c:v>18.6051</c:v>
                </c:pt>
                <c:pt idx="52">
                  <c:v>18.6158</c:v>
                </c:pt>
                <c:pt idx="53">
                  <c:v>18.631799999999998</c:v>
                </c:pt>
                <c:pt idx="54">
                  <c:v>18.653099999999998</c:v>
                </c:pt>
                <c:pt idx="55">
                  <c:v>18.6799</c:v>
                </c:pt>
                <c:pt idx="56">
                  <c:v>18.712</c:v>
                </c:pt>
                <c:pt idx="57">
                  <c:v>18.749400000000001</c:v>
                </c:pt>
                <c:pt idx="58">
                  <c:v>18.792300000000001</c:v>
                </c:pt>
                <c:pt idx="59">
                  <c:v>18.840599999999998</c:v>
                </c:pt>
                <c:pt idx="60">
                  <c:v>18.894400000000001</c:v>
                </c:pt>
                <c:pt idx="61">
                  <c:v>18.953600000000002</c:v>
                </c:pt>
                <c:pt idx="62">
                  <c:v>19.0183</c:v>
                </c:pt>
                <c:pt idx="63">
                  <c:v>19.0885</c:v>
                </c:pt>
                <c:pt idx="64">
                  <c:v>19.164200000000001</c:v>
                </c:pt>
                <c:pt idx="65">
                  <c:v>19.2455</c:v>
                </c:pt>
                <c:pt idx="66">
                  <c:v>19.3323</c:v>
                </c:pt>
                <c:pt idx="67">
                  <c:v>19.424800000000001</c:v>
                </c:pt>
                <c:pt idx="68">
                  <c:v>19.5228</c:v>
                </c:pt>
                <c:pt idx="69">
                  <c:v>19.6264</c:v>
                </c:pt>
                <c:pt idx="70">
                  <c:v>19.735700000000001</c:v>
                </c:pt>
                <c:pt idx="71">
                  <c:v>19.8505</c:v>
                </c:pt>
                <c:pt idx="72">
                  <c:v>19.971</c:v>
                </c:pt>
                <c:pt idx="73">
                  <c:v>20.097100000000001</c:v>
                </c:pt>
                <c:pt idx="74">
                  <c:v>20.2287</c:v>
                </c:pt>
                <c:pt idx="75">
                  <c:v>20.3659</c:v>
                </c:pt>
                <c:pt idx="76">
                  <c:v>20.508600000000001</c:v>
                </c:pt>
                <c:pt idx="77">
                  <c:v>20.656700000000001</c:v>
                </c:pt>
                <c:pt idx="78">
                  <c:v>20.810199999999998</c:v>
                </c:pt>
                <c:pt idx="79">
                  <c:v>20.969100000000001</c:v>
                </c:pt>
                <c:pt idx="80">
                  <c:v>21.133199999999999</c:v>
                </c:pt>
                <c:pt idx="81">
                  <c:v>21.302299999999999</c:v>
                </c:pt>
                <c:pt idx="82">
                  <c:v>21.476500000000001</c:v>
                </c:pt>
                <c:pt idx="83">
                  <c:v>21.6556</c:v>
                </c:pt>
                <c:pt idx="84">
                  <c:v>21.839300000000001</c:v>
                </c:pt>
                <c:pt idx="85">
                  <c:v>22.0276</c:v>
                </c:pt>
                <c:pt idx="86">
                  <c:v>22.220199999999998</c:v>
                </c:pt>
                <c:pt idx="87">
                  <c:v>22.417000000000002</c:v>
                </c:pt>
                <c:pt idx="88">
                  <c:v>22.617699999999999</c:v>
                </c:pt>
                <c:pt idx="89">
                  <c:v>22.821999999999999</c:v>
                </c:pt>
                <c:pt idx="90">
                  <c:v>23.029699999999998</c:v>
                </c:pt>
                <c:pt idx="91">
                  <c:v>23.240500000000001</c:v>
                </c:pt>
                <c:pt idx="92">
                  <c:v>23.4541</c:v>
                </c:pt>
                <c:pt idx="93">
                  <c:v>23.670200000000001</c:v>
                </c:pt>
                <c:pt idx="94">
                  <c:v>23.888400000000001</c:v>
                </c:pt>
                <c:pt idx="95">
                  <c:v>24.108499999999999</c:v>
                </c:pt>
                <c:pt idx="96">
                  <c:v>24.330100000000002</c:v>
                </c:pt>
                <c:pt idx="97">
                  <c:v>24.552800000000001</c:v>
                </c:pt>
                <c:pt idx="98">
                  <c:v>24.776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A-D0C6-4178-80DE-CF159D6868E7}"/>
            </c:ext>
          </c:extLst>
        </c:ser>
        <c:ser>
          <c:idx val="43"/>
          <c:order val="43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4:$CV$44</c:f>
              <c:numCache>
                <c:formatCode>General</c:formatCode>
                <c:ptCount val="100"/>
                <c:pt idx="0">
                  <c:v>25</c:v>
                </c:pt>
                <c:pt idx="1">
                  <c:v>24.784600000000001</c:v>
                </c:pt>
                <c:pt idx="2">
                  <c:v>24.569500000000001</c:v>
                </c:pt>
                <c:pt idx="3">
                  <c:v>24.3551</c:v>
                </c:pt>
                <c:pt idx="4">
                  <c:v>24.1417</c:v>
                </c:pt>
                <c:pt idx="5">
                  <c:v>23.9298</c:v>
                </c:pt>
                <c:pt idx="6">
                  <c:v>23.7195</c:v>
                </c:pt>
                <c:pt idx="7">
                  <c:v>23.511299999999999</c:v>
                </c:pt>
                <c:pt idx="8">
                  <c:v>23.305399999999999</c:v>
                </c:pt>
                <c:pt idx="9">
                  <c:v>23.1022</c:v>
                </c:pt>
                <c:pt idx="10">
                  <c:v>22.901900000000001</c:v>
                </c:pt>
                <c:pt idx="11">
                  <c:v>22.704699999999999</c:v>
                </c:pt>
                <c:pt idx="12">
                  <c:v>22.511099999999999</c:v>
                </c:pt>
                <c:pt idx="13">
                  <c:v>22.321000000000002</c:v>
                </c:pt>
                <c:pt idx="14">
                  <c:v>22.134899999999998</c:v>
                </c:pt>
                <c:pt idx="15">
                  <c:v>21.9529</c:v>
                </c:pt>
                <c:pt idx="16">
                  <c:v>21.775200000000002</c:v>
                </c:pt>
                <c:pt idx="17">
                  <c:v>21.601900000000001</c:v>
                </c:pt>
                <c:pt idx="18">
                  <c:v>21.433299999999999</c:v>
                </c:pt>
                <c:pt idx="19">
                  <c:v>21.269400000000001</c:v>
                </c:pt>
                <c:pt idx="20">
                  <c:v>21.110399999999998</c:v>
                </c:pt>
                <c:pt idx="21">
                  <c:v>20.956299999999999</c:v>
                </c:pt>
                <c:pt idx="22">
                  <c:v>20.807300000000001</c:v>
                </c:pt>
                <c:pt idx="23">
                  <c:v>20.663499999999999</c:v>
                </c:pt>
                <c:pt idx="24">
                  <c:v>20.524899999999999</c:v>
                </c:pt>
                <c:pt idx="25">
                  <c:v>20.3916</c:v>
                </c:pt>
                <c:pt idx="26">
                  <c:v>20.2636</c:v>
                </c:pt>
                <c:pt idx="27">
                  <c:v>20.140899999999998</c:v>
                </c:pt>
                <c:pt idx="28">
                  <c:v>20.023700000000002</c:v>
                </c:pt>
                <c:pt idx="29">
                  <c:v>19.911799999999999</c:v>
                </c:pt>
                <c:pt idx="30">
                  <c:v>19.805399999999999</c:v>
                </c:pt>
                <c:pt idx="31">
                  <c:v>19.7043</c:v>
                </c:pt>
                <c:pt idx="32">
                  <c:v>19.608699999999999</c:v>
                </c:pt>
                <c:pt idx="33">
                  <c:v>19.518599999999999</c:v>
                </c:pt>
                <c:pt idx="34">
                  <c:v>19.433800000000002</c:v>
                </c:pt>
                <c:pt idx="35">
                  <c:v>19.354399999999998</c:v>
                </c:pt>
                <c:pt idx="36">
                  <c:v>19.2805</c:v>
                </c:pt>
                <c:pt idx="37">
                  <c:v>19.2119</c:v>
                </c:pt>
                <c:pt idx="38">
                  <c:v>19.148599999999998</c:v>
                </c:pt>
                <c:pt idx="39">
                  <c:v>19.090699999999998</c:v>
                </c:pt>
                <c:pt idx="40">
                  <c:v>19.0382</c:v>
                </c:pt>
                <c:pt idx="41">
                  <c:v>18.9909</c:v>
                </c:pt>
                <c:pt idx="42">
                  <c:v>18.949000000000002</c:v>
                </c:pt>
                <c:pt idx="43">
                  <c:v>18.912299999999998</c:v>
                </c:pt>
                <c:pt idx="44">
                  <c:v>18.8809</c:v>
                </c:pt>
                <c:pt idx="45">
                  <c:v>18.854700000000001</c:v>
                </c:pt>
                <c:pt idx="46">
                  <c:v>18.8338</c:v>
                </c:pt>
                <c:pt idx="47">
                  <c:v>18.818100000000001</c:v>
                </c:pt>
                <c:pt idx="48">
                  <c:v>18.807700000000001</c:v>
                </c:pt>
                <c:pt idx="49">
                  <c:v>18.802499999999998</c:v>
                </c:pt>
                <c:pt idx="50">
                  <c:v>18.802499999999998</c:v>
                </c:pt>
                <c:pt idx="51">
                  <c:v>18.807700000000001</c:v>
                </c:pt>
                <c:pt idx="52">
                  <c:v>18.818100000000001</c:v>
                </c:pt>
                <c:pt idx="53">
                  <c:v>18.8338</c:v>
                </c:pt>
                <c:pt idx="54">
                  <c:v>18.854700000000001</c:v>
                </c:pt>
                <c:pt idx="55">
                  <c:v>18.8809</c:v>
                </c:pt>
                <c:pt idx="56">
                  <c:v>18.912299999999998</c:v>
                </c:pt>
                <c:pt idx="57">
                  <c:v>18.949000000000002</c:v>
                </c:pt>
                <c:pt idx="58">
                  <c:v>18.9909</c:v>
                </c:pt>
                <c:pt idx="59">
                  <c:v>19.0382</c:v>
                </c:pt>
                <c:pt idx="60">
                  <c:v>19.090800000000002</c:v>
                </c:pt>
                <c:pt idx="61">
                  <c:v>19.148700000000002</c:v>
                </c:pt>
                <c:pt idx="62">
                  <c:v>19.2119</c:v>
                </c:pt>
                <c:pt idx="63">
                  <c:v>19.2805</c:v>
                </c:pt>
                <c:pt idx="64">
                  <c:v>19.354500000000002</c:v>
                </c:pt>
                <c:pt idx="65">
                  <c:v>19.433800000000002</c:v>
                </c:pt>
                <c:pt idx="66">
                  <c:v>19.518599999999999</c:v>
                </c:pt>
                <c:pt idx="67">
                  <c:v>19.608799999999999</c:v>
                </c:pt>
                <c:pt idx="68">
                  <c:v>19.7044</c:v>
                </c:pt>
                <c:pt idx="69">
                  <c:v>19.805399999999999</c:v>
                </c:pt>
                <c:pt idx="70">
                  <c:v>19.911799999999999</c:v>
                </c:pt>
                <c:pt idx="71">
                  <c:v>20.023700000000002</c:v>
                </c:pt>
                <c:pt idx="72">
                  <c:v>20.140999999999998</c:v>
                </c:pt>
                <c:pt idx="73">
                  <c:v>20.2636</c:v>
                </c:pt>
                <c:pt idx="74">
                  <c:v>20.3916</c:v>
                </c:pt>
                <c:pt idx="75">
                  <c:v>20.524999999999999</c:v>
                </c:pt>
                <c:pt idx="76">
                  <c:v>20.663599999999999</c:v>
                </c:pt>
                <c:pt idx="77">
                  <c:v>20.807400000000001</c:v>
                </c:pt>
                <c:pt idx="78">
                  <c:v>20.956399999999999</c:v>
                </c:pt>
                <c:pt idx="79">
                  <c:v>21.110399999999998</c:v>
                </c:pt>
                <c:pt idx="80">
                  <c:v>21.269400000000001</c:v>
                </c:pt>
                <c:pt idx="81">
                  <c:v>21.433299999999999</c:v>
                </c:pt>
                <c:pt idx="82">
                  <c:v>21.602</c:v>
                </c:pt>
                <c:pt idx="83">
                  <c:v>21.775200000000002</c:v>
                </c:pt>
                <c:pt idx="84">
                  <c:v>21.952999999999999</c:v>
                </c:pt>
                <c:pt idx="85">
                  <c:v>22.135000000000002</c:v>
                </c:pt>
                <c:pt idx="86">
                  <c:v>22.321100000000001</c:v>
                </c:pt>
                <c:pt idx="87">
                  <c:v>22.511099999999999</c:v>
                </c:pt>
                <c:pt idx="88">
                  <c:v>22.704799999999999</c:v>
                </c:pt>
                <c:pt idx="89">
                  <c:v>22.901900000000001</c:v>
                </c:pt>
                <c:pt idx="90">
                  <c:v>23.1022</c:v>
                </c:pt>
                <c:pt idx="91">
                  <c:v>23.305499999999999</c:v>
                </c:pt>
                <c:pt idx="92">
                  <c:v>23.511299999999999</c:v>
                </c:pt>
                <c:pt idx="93">
                  <c:v>23.7196</c:v>
                </c:pt>
                <c:pt idx="94">
                  <c:v>23.9298</c:v>
                </c:pt>
                <c:pt idx="95">
                  <c:v>24.1418</c:v>
                </c:pt>
                <c:pt idx="96">
                  <c:v>24.3551</c:v>
                </c:pt>
                <c:pt idx="97">
                  <c:v>24.569500000000001</c:v>
                </c:pt>
                <c:pt idx="98">
                  <c:v>24.784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B-D0C6-4178-80DE-CF159D6868E7}"/>
            </c:ext>
          </c:extLst>
        </c:ser>
        <c:ser>
          <c:idx val="44"/>
          <c:order val="44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5:$CV$45</c:f>
              <c:numCache>
                <c:formatCode>General</c:formatCode>
                <c:ptCount val="100"/>
                <c:pt idx="0">
                  <c:v>25</c:v>
                </c:pt>
                <c:pt idx="1">
                  <c:v>24.7926</c:v>
                </c:pt>
                <c:pt idx="2">
                  <c:v>24.5855</c:v>
                </c:pt>
                <c:pt idx="3">
                  <c:v>24.379100000000001</c:v>
                </c:pt>
                <c:pt idx="4">
                  <c:v>24.1736</c:v>
                </c:pt>
                <c:pt idx="5">
                  <c:v>23.9694</c:v>
                </c:pt>
                <c:pt idx="6">
                  <c:v>23.7669</c:v>
                </c:pt>
                <c:pt idx="7">
                  <c:v>23.566199999999998</c:v>
                </c:pt>
                <c:pt idx="8">
                  <c:v>23.367799999999999</c:v>
                </c:pt>
                <c:pt idx="9">
                  <c:v>23.171800000000001</c:v>
                </c:pt>
                <c:pt idx="10">
                  <c:v>22.9786</c:v>
                </c:pt>
                <c:pt idx="11">
                  <c:v>22.788399999999999</c:v>
                </c:pt>
                <c:pt idx="12">
                  <c:v>22.601500000000001</c:v>
                </c:pt>
                <c:pt idx="13">
                  <c:v>22.417999999999999</c:v>
                </c:pt>
                <c:pt idx="14">
                  <c:v>22.238199999999999</c:v>
                </c:pt>
                <c:pt idx="15">
                  <c:v>22.0623</c:v>
                </c:pt>
                <c:pt idx="16">
                  <c:v>21.8904</c:v>
                </c:pt>
                <c:pt idx="17">
                  <c:v>21.722799999999999</c:v>
                </c:pt>
                <c:pt idx="18">
                  <c:v>21.5595</c:v>
                </c:pt>
                <c:pt idx="19">
                  <c:v>21.4008</c:v>
                </c:pt>
                <c:pt idx="20">
                  <c:v>21.246700000000001</c:v>
                </c:pt>
                <c:pt idx="21">
                  <c:v>21.0974</c:v>
                </c:pt>
                <c:pt idx="22">
                  <c:v>20.9529</c:v>
                </c:pt>
                <c:pt idx="23">
                  <c:v>20.813300000000002</c:v>
                </c:pt>
                <c:pt idx="24">
                  <c:v>20.678699999999999</c:v>
                </c:pt>
                <c:pt idx="25">
                  <c:v>20.549199999999999</c:v>
                </c:pt>
                <c:pt idx="26">
                  <c:v>20.424800000000001</c:v>
                </c:pt>
                <c:pt idx="27">
                  <c:v>20.305499999999999</c:v>
                </c:pt>
                <c:pt idx="28">
                  <c:v>20.191400000000002</c:v>
                </c:pt>
                <c:pt idx="29">
                  <c:v>20.082599999999999</c:v>
                </c:pt>
                <c:pt idx="30">
                  <c:v>19.978899999999999</c:v>
                </c:pt>
                <c:pt idx="31">
                  <c:v>19.880500000000001</c:v>
                </c:pt>
                <c:pt idx="32">
                  <c:v>19.787299999999998</c:v>
                </c:pt>
                <c:pt idx="33">
                  <c:v>19.699400000000001</c:v>
                </c:pt>
                <c:pt idx="34">
                  <c:v>19.616700000000002</c:v>
                </c:pt>
                <c:pt idx="35">
                  <c:v>19.539300000000001</c:v>
                </c:pt>
                <c:pt idx="36">
                  <c:v>19.467099999999999</c:v>
                </c:pt>
                <c:pt idx="37">
                  <c:v>19.400099999999998</c:v>
                </c:pt>
                <c:pt idx="38">
                  <c:v>19.3383</c:v>
                </c:pt>
                <c:pt idx="39">
                  <c:v>19.2818</c:v>
                </c:pt>
                <c:pt idx="40">
                  <c:v>19.230399999999999</c:v>
                </c:pt>
                <c:pt idx="41">
                  <c:v>19.184200000000001</c:v>
                </c:pt>
                <c:pt idx="42">
                  <c:v>19.1432</c:v>
                </c:pt>
                <c:pt idx="43">
                  <c:v>19.107299999999999</c:v>
                </c:pt>
                <c:pt idx="44">
                  <c:v>19.076599999999999</c:v>
                </c:pt>
                <c:pt idx="45">
                  <c:v>19.050999999999998</c:v>
                </c:pt>
                <c:pt idx="46">
                  <c:v>19.0306</c:v>
                </c:pt>
                <c:pt idx="47">
                  <c:v>19.0153</c:v>
                </c:pt>
                <c:pt idx="48">
                  <c:v>19.004999999999999</c:v>
                </c:pt>
                <c:pt idx="49">
                  <c:v>18.9999</c:v>
                </c:pt>
                <c:pt idx="50">
                  <c:v>18.9999</c:v>
                </c:pt>
                <c:pt idx="51">
                  <c:v>19.004999999999999</c:v>
                </c:pt>
                <c:pt idx="52">
                  <c:v>19.0153</c:v>
                </c:pt>
                <c:pt idx="53">
                  <c:v>19.0306</c:v>
                </c:pt>
                <c:pt idx="54">
                  <c:v>19.051100000000002</c:v>
                </c:pt>
                <c:pt idx="55">
                  <c:v>19.076599999999999</c:v>
                </c:pt>
                <c:pt idx="56">
                  <c:v>19.107399999999998</c:v>
                </c:pt>
                <c:pt idx="57">
                  <c:v>19.1432</c:v>
                </c:pt>
                <c:pt idx="58">
                  <c:v>19.1843</c:v>
                </c:pt>
                <c:pt idx="59">
                  <c:v>19.230399999999999</c:v>
                </c:pt>
                <c:pt idx="60">
                  <c:v>19.2818</c:v>
                </c:pt>
                <c:pt idx="61">
                  <c:v>19.3384</c:v>
                </c:pt>
                <c:pt idx="62">
                  <c:v>19.400099999999998</c:v>
                </c:pt>
                <c:pt idx="63">
                  <c:v>19.467099999999999</c:v>
                </c:pt>
                <c:pt idx="64">
                  <c:v>19.539300000000001</c:v>
                </c:pt>
                <c:pt idx="65">
                  <c:v>19.616800000000001</c:v>
                </c:pt>
                <c:pt idx="66">
                  <c:v>19.699400000000001</c:v>
                </c:pt>
                <c:pt idx="67">
                  <c:v>19.787400000000002</c:v>
                </c:pt>
                <c:pt idx="68">
                  <c:v>19.880500000000001</c:v>
                </c:pt>
                <c:pt idx="69">
                  <c:v>19.978999999999999</c:v>
                </c:pt>
                <c:pt idx="70">
                  <c:v>20.082599999999999</c:v>
                </c:pt>
                <c:pt idx="71">
                  <c:v>20.191500000000001</c:v>
                </c:pt>
                <c:pt idx="72">
                  <c:v>20.305599999999998</c:v>
                </c:pt>
                <c:pt idx="73">
                  <c:v>20.424800000000001</c:v>
                </c:pt>
                <c:pt idx="74">
                  <c:v>20.549299999999999</c:v>
                </c:pt>
                <c:pt idx="75">
                  <c:v>20.678799999999999</c:v>
                </c:pt>
                <c:pt idx="76">
                  <c:v>20.813400000000001</c:v>
                </c:pt>
                <c:pt idx="77">
                  <c:v>20.9529</c:v>
                </c:pt>
                <c:pt idx="78">
                  <c:v>21.0974</c:v>
                </c:pt>
                <c:pt idx="79">
                  <c:v>21.2468</c:v>
                </c:pt>
                <c:pt idx="80">
                  <c:v>21.4009</c:v>
                </c:pt>
                <c:pt idx="81">
                  <c:v>21.5596</c:v>
                </c:pt>
                <c:pt idx="82">
                  <c:v>21.722799999999999</c:v>
                </c:pt>
                <c:pt idx="83">
                  <c:v>21.890499999999999</c:v>
                </c:pt>
                <c:pt idx="84">
                  <c:v>22.0623</c:v>
                </c:pt>
                <c:pt idx="85">
                  <c:v>22.238199999999999</c:v>
                </c:pt>
                <c:pt idx="86">
                  <c:v>22.417999999999999</c:v>
                </c:pt>
                <c:pt idx="87">
                  <c:v>22.601500000000001</c:v>
                </c:pt>
                <c:pt idx="88">
                  <c:v>22.788499999999999</c:v>
                </c:pt>
                <c:pt idx="89">
                  <c:v>22.9787</c:v>
                </c:pt>
                <c:pt idx="90">
                  <c:v>23.171900000000001</c:v>
                </c:pt>
                <c:pt idx="91">
                  <c:v>23.367799999999999</c:v>
                </c:pt>
                <c:pt idx="92">
                  <c:v>23.566299999999998</c:v>
                </c:pt>
                <c:pt idx="93">
                  <c:v>23.7669</c:v>
                </c:pt>
                <c:pt idx="94">
                  <c:v>23.9695</c:v>
                </c:pt>
                <c:pt idx="95">
                  <c:v>24.1736</c:v>
                </c:pt>
                <c:pt idx="96">
                  <c:v>24.379100000000001</c:v>
                </c:pt>
                <c:pt idx="97">
                  <c:v>24.5855</c:v>
                </c:pt>
                <c:pt idx="98">
                  <c:v>24.792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C-D0C6-4178-80DE-CF159D6868E7}"/>
            </c:ext>
          </c:extLst>
        </c:ser>
        <c:ser>
          <c:idx val="45"/>
          <c:order val="45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6:$CV$46</c:f>
              <c:numCache>
                <c:formatCode>General</c:formatCode>
                <c:ptCount val="100"/>
                <c:pt idx="0">
                  <c:v>25</c:v>
                </c:pt>
                <c:pt idx="1">
                  <c:v>24.8003</c:v>
                </c:pt>
                <c:pt idx="2">
                  <c:v>24.6008</c:v>
                </c:pt>
                <c:pt idx="3">
                  <c:v>24.402000000000001</c:v>
                </c:pt>
                <c:pt idx="4">
                  <c:v>24.2042</c:v>
                </c:pt>
                <c:pt idx="5">
                  <c:v>24.0075</c:v>
                </c:pt>
                <c:pt idx="6">
                  <c:v>23.8123</c:v>
                </c:pt>
                <c:pt idx="7">
                  <c:v>23.619</c:v>
                </c:pt>
                <c:pt idx="8">
                  <c:v>23.427700000000002</c:v>
                </c:pt>
                <c:pt idx="9">
                  <c:v>23.238700000000001</c:v>
                </c:pt>
                <c:pt idx="10">
                  <c:v>23.052399999999999</c:v>
                </c:pt>
                <c:pt idx="11">
                  <c:v>22.8689</c:v>
                </c:pt>
                <c:pt idx="12">
                  <c:v>22.688400000000001</c:v>
                </c:pt>
                <c:pt idx="13">
                  <c:v>22.511199999999999</c:v>
                </c:pt>
                <c:pt idx="14">
                  <c:v>22.337599999999998</c:v>
                </c:pt>
                <c:pt idx="15">
                  <c:v>22.1675</c:v>
                </c:pt>
                <c:pt idx="16">
                  <c:v>22.0014</c:v>
                </c:pt>
                <c:pt idx="17">
                  <c:v>21.839300000000001</c:v>
                </c:pt>
                <c:pt idx="18">
                  <c:v>21.6813</c:v>
                </c:pt>
                <c:pt idx="19">
                  <c:v>21.5276</c:v>
                </c:pt>
                <c:pt idx="20">
                  <c:v>21.378299999999999</c:v>
                </c:pt>
                <c:pt idx="21">
                  <c:v>21.233599999999999</c:v>
                </c:pt>
                <c:pt idx="22">
                  <c:v>21.093499999999999</c:v>
                </c:pt>
                <c:pt idx="23">
                  <c:v>20.958100000000002</c:v>
                </c:pt>
                <c:pt idx="24">
                  <c:v>20.827500000000001</c:v>
                </c:pt>
                <c:pt idx="25">
                  <c:v>20.701699999999999</c:v>
                </c:pt>
                <c:pt idx="26">
                  <c:v>20.5809</c:v>
                </c:pt>
                <c:pt idx="27">
                  <c:v>20.465</c:v>
                </c:pt>
                <c:pt idx="28">
                  <c:v>20.353999999999999</c:v>
                </c:pt>
                <c:pt idx="29">
                  <c:v>20.248100000000001</c:v>
                </c:pt>
                <c:pt idx="30">
                  <c:v>20.147200000000002</c:v>
                </c:pt>
                <c:pt idx="31">
                  <c:v>20.051400000000001</c:v>
                </c:pt>
                <c:pt idx="32">
                  <c:v>19.960699999999999</c:v>
                </c:pt>
                <c:pt idx="33">
                  <c:v>19.875</c:v>
                </c:pt>
                <c:pt idx="34">
                  <c:v>19.7944</c:v>
                </c:pt>
                <c:pt idx="35">
                  <c:v>19.718900000000001</c:v>
                </c:pt>
                <c:pt idx="36">
                  <c:v>19.648499999999999</c:v>
                </c:pt>
                <c:pt idx="37">
                  <c:v>19.583100000000002</c:v>
                </c:pt>
                <c:pt idx="38">
                  <c:v>19.5229</c:v>
                </c:pt>
                <c:pt idx="39">
                  <c:v>19.467700000000001</c:v>
                </c:pt>
                <c:pt idx="40">
                  <c:v>19.4175</c:v>
                </c:pt>
                <c:pt idx="41">
                  <c:v>19.372399999999999</c:v>
                </c:pt>
                <c:pt idx="42">
                  <c:v>19.3323</c:v>
                </c:pt>
                <c:pt idx="43">
                  <c:v>19.2973</c:v>
                </c:pt>
                <c:pt idx="44">
                  <c:v>19.267299999999999</c:v>
                </c:pt>
                <c:pt idx="45">
                  <c:v>19.2423</c:v>
                </c:pt>
                <c:pt idx="46">
                  <c:v>19.222300000000001</c:v>
                </c:pt>
                <c:pt idx="47">
                  <c:v>19.2073</c:v>
                </c:pt>
                <c:pt idx="48">
                  <c:v>19.197299999999998</c:v>
                </c:pt>
                <c:pt idx="49">
                  <c:v>19.192299999999999</c:v>
                </c:pt>
                <c:pt idx="50">
                  <c:v>19.192299999999999</c:v>
                </c:pt>
                <c:pt idx="51">
                  <c:v>19.197299999999998</c:v>
                </c:pt>
                <c:pt idx="52">
                  <c:v>19.2073</c:v>
                </c:pt>
                <c:pt idx="53">
                  <c:v>19.222300000000001</c:v>
                </c:pt>
                <c:pt idx="54">
                  <c:v>19.2423</c:v>
                </c:pt>
                <c:pt idx="55">
                  <c:v>19.267299999999999</c:v>
                </c:pt>
                <c:pt idx="56">
                  <c:v>19.2973</c:v>
                </c:pt>
                <c:pt idx="57">
                  <c:v>19.3323</c:v>
                </c:pt>
                <c:pt idx="58">
                  <c:v>19.372399999999999</c:v>
                </c:pt>
                <c:pt idx="59">
                  <c:v>19.4175</c:v>
                </c:pt>
                <c:pt idx="60">
                  <c:v>19.467700000000001</c:v>
                </c:pt>
                <c:pt idx="61">
                  <c:v>19.5229</c:v>
                </c:pt>
                <c:pt idx="62">
                  <c:v>19.583200000000001</c:v>
                </c:pt>
                <c:pt idx="63">
                  <c:v>19.648499999999999</c:v>
                </c:pt>
                <c:pt idx="64">
                  <c:v>19.718900000000001</c:v>
                </c:pt>
                <c:pt idx="65">
                  <c:v>19.794499999999999</c:v>
                </c:pt>
                <c:pt idx="66">
                  <c:v>19.875</c:v>
                </c:pt>
                <c:pt idx="67">
                  <c:v>19.960699999999999</c:v>
                </c:pt>
                <c:pt idx="68">
                  <c:v>20.051500000000001</c:v>
                </c:pt>
                <c:pt idx="69">
                  <c:v>20.147300000000001</c:v>
                </c:pt>
                <c:pt idx="70">
                  <c:v>20.248200000000001</c:v>
                </c:pt>
                <c:pt idx="71">
                  <c:v>20.354099999999999</c:v>
                </c:pt>
                <c:pt idx="72">
                  <c:v>20.465</c:v>
                </c:pt>
                <c:pt idx="73">
                  <c:v>20.5809</c:v>
                </c:pt>
                <c:pt idx="74">
                  <c:v>20.701799999999999</c:v>
                </c:pt>
                <c:pt idx="75">
                  <c:v>20.827500000000001</c:v>
                </c:pt>
                <c:pt idx="76">
                  <c:v>20.958200000000001</c:v>
                </c:pt>
                <c:pt idx="77">
                  <c:v>21.093599999999999</c:v>
                </c:pt>
                <c:pt idx="78">
                  <c:v>21.233699999999999</c:v>
                </c:pt>
                <c:pt idx="79">
                  <c:v>21.378399999999999</c:v>
                </c:pt>
                <c:pt idx="80">
                  <c:v>21.5276</c:v>
                </c:pt>
                <c:pt idx="81">
                  <c:v>21.6813</c:v>
                </c:pt>
                <c:pt idx="82">
                  <c:v>21.839300000000001</c:v>
                </c:pt>
                <c:pt idx="83">
                  <c:v>22.0014</c:v>
                </c:pt>
                <c:pt idx="84">
                  <c:v>22.1676</c:v>
                </c:pt>
                <c:pt idx="85">
                  <c:v>22.337599999999998</c:v>
                </c:pt>
                <c:pt idx="86">
                  <c:v>22.511299999999999</c:v>
                </c:pt>
                <c:pt idx="87">
                  <c:v>22.688400000000001</c:v>
                </c:pt>
                <c:pt idx="88">
                  <c:v>22.8689</c:v>
                </c:pt>
                <c:pt idx="89">
                  <c:v>23.052399999999999</c:v>
                </c:pt>
                <c:pt idx="90">
                  <c:v>23.238800000000001</c:v>
                </c:pt>
                <c:pt idx="91">
                  <c:v>23.427700000000002</c:v>
                </c:pt>
                <c:pt idx="92">
                  <c:v>23.619</c:v>
                </c:pt>
                <c:pt idx="93">
                  <c:v>23.8123</c:v>
                </c:pt>
                <c:pt idx="94">
                  <c:v>24.0075</c:v>
                </c:pt>
                <c:pt idx="95">
                  <c:v>24.2042</c:v>
                </c:pt>
                <c:pt idx="96">
                  <c:v>24.402000000000001</c:v>
                </c:pt>
                <c:pt idx="97">
                  <c:v>24.600899999999999</c:v>
                </c:pt>
                <c:pt idx="98">
                  <c:v>24.800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D-D0C6-4178-80DE-CF159D6868E7}"/>
            </c:ext>
          </c:extLst>
        </c:ser>
        <c:ser>
          <c:idx val="46"/>
          <c:order val="46"/>
          <c:spPr>
            <a:gradFill rotWithShape="1">
              <a:gsLst>
                <a:gs pos="0">
                  <a:schemeClr val="accent5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7:$CV$47</c:f>
              <c:numCache>
                <c:formatCode>General</c:formatCode>
                <c:ptCount val="100"/>
                <c:pt idx="0">
                  <c:v>25</c:v>
                </c:pt>
                <c:pt idx="1">
                  <c:v>24.807600000000001</c:v>
                </c:pt>
                <c:pt idx="2">
                  <c:v>24.615600000000001</c:v>
                </c:pt>
                <c:pt idx="3">
                  <c:v>24.424099999999999</c:v>
                </c:pt>
                <c:pt idx="4">
                  <c:v>24.233499999999999</c:v>
                </c:pt>
                <c:pt idx="5">
                  <c:v>24.044</c:v>
                </c:pt>
                <c:pt idx="6">
                  <c:v>23.856000000000002</c:v>
                </c:pt>
                <c:pt idx="7">
                  <c:v>23.669599999999999</c:v>
                </c:pt>
                <c:pt idx="8">
                  <c:v>23.485199999999999</c:v>
                </c:pt>
                <c:pt idx="9">
                  <c:v>23.303000000000001</c:v>
                </c:pt>
                <c:pt idx="10">
                  <c:v>23.1233</c:v>
                </c:pt>
                <c:pt idx="11">
                  <c:v>22.946200000000001</c:v>
                </c:pt>
                <c:pt idx="12">
                  <c:v>22.772099999999998</c:v>
                </c:pt>
                <c:pt idx="13">
                  <c:v>22.600999999999999</c:v>
                </c:pt>
                <c:pt idx="14">
                  <c:v>22.433199999999999</c:v>
                </c:pt>
                <c:pt idx="15">
                  <c:v>22.268999999999998</c:v>
                </c:pt>
                <c:pt idx="16">
                  <c:v>22.1084</c:v>
                </c:pt>
                <c:pt idx="17">
                  <c:v>21.951599999999999</c:v>
                </c:pt>
                <c:pt idx="18">
                  <c:v>21.7987</c:v>
                </c:pt>
                <c:pt idx="19">
                  <c:v>21.65</c:v>
                </c:pt>
                <c:pt idx="20">
                  <c:v>21.505400000000002</c:v>
                </c:pt>
                <c:pt idx="21">
                  <c:v>21.365200000000002</c:v>
                </c:pt>
                <c:pt idx="22">
                  <c:v>21.229399999999998</c:v>
                </c:pt>
                <c:pt idx="23">
                  <c:v>21.098099999999999</c:v>
                </c:pt>
                <c:pt idx="24">
                  <c:v>20.971399999999999</c:v>
                </c:pt>
                <c:pt idx="25">
                  <c:v>20.849399999999999</c:v>
                </c:pt>
                <c:pt idx="26">
                  <c:v>20.731999999999999</c:v>
                </c:pt>
                <c:pt idx="27">
                  <c:v>20.619399999999999</c:v>
                </c:pt>
                <c:pt idx="28">
                  <c:v>20.511600000000001</c:v>
                </c:pt>
                <c:pt idx="29">
                  <c:v>20.4086</c:v>
                </c:pt>
                <c:pt idx="30">
                  <c:v>20.310500000000001</c:v>
                </c:pt>
                <c:pt idx="31">
                  <c:v>20.217300000000002</c:v>
                </c:pt>
                <c:pt idx="32">
                  <c:v>20.128900000000002</c:v>
                </c:pt>
                <c:pt idx="33">
                  <c:v>20.045500000000001</c:v>
                </c:pt>
                <c:pt idx="34">
                  <c:v>19.966999999999999</c:v>
                </c:pt>
                <c:pt idx="35">
                  <c:v>19.8935</c:v>
                </c:pt>
                <c:pt idx="36">
                  <c:v>19.8248</c:v>
                </c:pt>
                <c:pt idx="37">
                  <c:v>19.761099999999999</c:v>
                </c:pt>
                <c:pt idx="38">
                  <c:v>19.702300000000001</c:v>
                </c:pt>
                <c:pt idx="39">
                  <c:v>19.648499999999999</c:v>
                </c:pt>
                <c:pt idx="40">
                  <c:v>19.599499999999999</c:v>
                </c:pt>
                <c:pt idx="41">
                  <c:v>19.555499999999999</c:v>
                </c:pt>
                <c:pt idx="42">
                  <c:v>19.516400000000001</c:v>
                </c:pt>
                <c:pt idx="43">
                  <c:v>19.482199999999999</c:v>
                </c:pt>
                <c:pt idx="44">
                  <c:v>19.4529</c:v>
                </c:pt>
                <c:pt idx="45">
                  <c:v>19.4285</c:v>
                </c:pt>
                <c:pt idx="46">
                  <c:v>19.408899999999999</c:v>
                </c:pt>
                <c:pt idx="47">
                  <c:v>19.394300000000001</c:v>
                </c:pt>
                <c:pt idx="48">
                  <c:v>19.384499999999999</c:v>
                </c:pt>
                <c:pt idx="49">
                  <c:v>19.3797</c:v>
                </c:pt>
                <c:pt idx="50">
                  <c:v>19.3797</c:v>
                </c:pt>
                <c:pt idx="51">
                  <c:v>19.384599999999999</c:v>
                </c:pt>
                <c:pt idx="52">
                  <c:v>19.394300000000001</c:v>
                </c:pt>
                <c:pt idx="53">
                  <c:v>19.408999999999999</c:v>
                </c:pt>
                <c:pt idx="54">
                  <c:v>19.4285</c:v>
                </c:pt>
                <c:pt idx="55">
                  <c:v>19.4529</c:v>
                </c:pt>
                <c:pt idx="56">
                  <c:v>19.482199999999999</c:v>
                </c:pt>
                <c:pt idx="57">
                  <c:v>19.516400000000001</c:v>
                </c:pt>
                <c:pt idx="58">
                  <c:v>19.555499999999999</c:v>
                </c:pt>
                <c:pt idx="59">
                  <c:v>19.599599999999999</c:v>
                </c:pt>
                <c:pt idx="60">
                  <c:v>19.648499999999999</c:v>
                </c:pt>
                <c:pt idx="61">
                  <c:v>19.702400000000001</c:v>
                </c:pt>
                <c:pt idx="62">
                  <c:v>19.761099999999999</c:v>
                </c:pt>
                <c:pt idx="63">
                  <c:v>19.8249</c:v>
                </c:pt>
                <c:pt idx="64">
                  <c:v>19.8935</c:v>
                </c:pt>
                <c:pt idx="65">
                  <c:v>19.967099999999999</c:v>
                </c:pt>
                <c:pt idx="66">
                  <c:v>20.0456</c:v>
                </c:pt>
                <c:pt idx="67">
                  <c:v>20.129000000000001</c:v>
                </c:pt>
                <c:pt idx="68">
                  <c:v>20.217300000000002</c:v>
                </c:pt>
                <c:pt idx="69">
                  <c:v>20.310500000000001</c:v>
                </c:pt>
                <c:pt idx="70">
                  <c:v>20.4087</c:v>
                </c:pt>
                <c:pt idx="71">
                  <c:v>20.511600000000001</c:v>
                </c:pt>
                <c:pt idx="72">
                  <c:v>20.619399999999999</c:v>
                </c:pt>
                <c:pt idx="73">
                  <c:v>20.731999999999999</c:v>
                </c:pt>
                <c:pt idx="74">
                  <c:v>20.849399999999999</c:v>
                </c:pt>
                <c:pt idx="75">
                  <c:v>20.971499999999999</c:v>
                </c:pt>
                <c:pt idx="76">
                  <c:v>21.098199999999999</c:v>
                </c:pt>
                <c:pt idx="77">
                  <c:v>21.229500000000002</c:v>
                </c:pt>
                <c:pt idx="78">
                  <c:v>21.365300000000001</c:v>
                </c:pt>
                <c:pt idx="79">
                  <c:v>21.505500000000001</c:v>
                </c:pt>
                <c:pt idx="80">
                  <c:v>21.65</c:v>
                </c:pt>
                <c:pt idx="81">
                  <c:v>21.7988</c:v>
                </c:pt>
                <c:pt idx="82">
                  <c:v>21.951599999999999</c:v>
                </c:pt>
                <c:pt idx="83">
                  <c:v>22.1084</c:v>
                </c:pt>
                <c:pt idx="84">
                  <c:v>22.268999999999998</c:v>
                </c:pt>
                <c:pt idx="85">
                  <c:v>22.433299999999999</c:v>
                </c:pt>
                <c:pt idx="86">
                  <c:v>22.600999999999999</c:v>
                </c:pt>
                <c:pt idx="87">
                  <c:v>22.772099999999998</c:v>
                </c:pt>
                <c:pt idx="88">
                  <c:v>22.946300000000001</c:v>
                </c:pt>
                <c:pt idx="89">
                  <c:v>23.1233</c:v>
                </c:pt>
                <c:pt idx="90">
                  <c:v>23.303100000000001</c:v>
                </c:pt>
                <c:pt idx="91">
                  <c:v>23.485299999999999</c:v>
                </c:pt>
                <c:pt idx="92">
                  <c:v>23.669699999999999</c:v>
                </c:pt>
                <c:pt idx="93">
                  <c:v>23.856000000000002</c:v>
                </c:pt>
                <c:pt idx="94">
                  <c:v>24.044</c:v>
                </c:pt>
                <c:pt idx="95">
                  <c:v>24.233499999999999</c:v>
                </c:pt>
                <c:pt idx="96">
                  <c:v>24.424099999999999</c:v>
                </c:pt>
                <c:pt idx="97">
                  <c:v>24.615600000000001</c:v>
                </c:pt>
                <c:pt idx="98">
                  <c:v>24.807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E-D0C6-4178-80DE-CF159D6868E7}"/>
            </c:ext>
          </c:extLst>
        </c:ser>
        <c:ser>
          <c:idx val="47"/>
          <c:order val="47"/>
          <c:spPr>
            <a:gradFill rotWithShape="1">
              <a:gsLst>
                <a:gs pos="0">
                  <a:schemeClr val="accent6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8:$CV$48</c:f>
              <c:numCache>
                <c:formatCode>General</c:formatCode>
                <c:ptCount val="100"/>
                <c:pt idx="0">
                  <c:v>25</c:v>
                </c:pt>
                <c:pt idx="1">
                  <c:v>24.814699999999998</c:v>
                </c:pt>
                <c:pt idx="2">
                  <c:v>24.629799999999999</c:v>
                </c:pt>
                <c:pt idx="3">
                  <c:v>24.4453</c:v>
                </c:pt>
                <c:pt idx="4">
                  <c:v>24.261700000000001</c:v>
                </c:pt>
                <c:pt idx="5">
                  <c:v>24.0791</c:v>
                </c:pt>
                <c:pt idx="6">
                  <c:v>23.8979</c:v>
                </c:pt>
                <c:pt idx="7">
                  <c:v>23.718299999999999</c:v>
                </c:pt>
                <c:pt idx="8">
                  <c:v>23.540600000000001</c:v>
                </c:pt>
                <c:pt idx="9">
                  <c:v>23.364899999999999</c:v>
                </c:pt>
                <c:pt idx="10">
                  <c:v>23.191500000000001</c:v>
                </c:pt>
                <c:pt idx="11">
                  <c:v>23.020700000000001</c:v>
                </c:pt>
                <c:pt idx="12">
                  <c:v>22.852599999999999</c:v>
                </c:pt>
                <c:pt idx="13">
                  <c:v>22.6875</c:v>
                </c:pt>
                <c:pt idx="14">
                  <c:v>22.525500000000001</c:v>
                </c:pt>
                <c:pt idx="15">
                  <c:v>22.366800000000001</c:v>
                </c:pt>
                <c:pt idx="16">
                  <c:v>22.211500000000001</c:v>
                </c:pt>
                <c:pt idx="17">
                  <c:v>22.059899999999999</c:v>
                </c:pt>
                <c:pt idx="18">
                  <c:v>21.912099999999999</c:v>
                </c:pt>
                <c:pt idx="19">
                  <c:v>21.7681</c:v>
                </c:pt>
                <c:pt idx="20">
                  <c:v>21.6282</c:v>
                </c:pt>
                <c:pt idx="21">
                  <c:v>21.4924</c:v>
                </c:pt>
                <c:pt idx="22">
                  <c:v>21.360800000000001</c:v>
                </c:pt>
                <c:pt idx="23">
                  <c:v>21.233599999999999</c:v>
                </c:pt>
                <c:pt idx="24">
                  <c:v>21.110700000000001</c:v>
                </c:pt>
                <c:pt idx="25">
                  <c:v>20.9923</c:v>
                </c:pt>
                <c:pt idx="26">
                  <c:v>20.878399999999999</c:v>
                </c:pt>
                <c:pt idx="27">
                  <c:v>20.768999999999998</c:v>
                </c:pt>
                <c:pt idx="28">
                  <c:v>20.664300000000001</c:v>
                </c:pt>
                <c:pt idx="29">
                  <c:v>20.564299999999999</c:v>
                </c:pt>
                <c:pt idx="30">
                  <c:v>20.468900000000001</c:v>
                </c:pt>
                <c:pt idx="31">
                  <c:v>20.3782</c:v>
                </c:pt>
                <c:pt idx="32">
                  <c:v>20.292300000000001</c:v>
                </c:pt>
                <c:pt idx="33">
                  <c:v>20.211099999999998</c:v>
                </c:pt>
                <c:pt idx="34">
                  <c:v>20.134699999999999</c:v>
                </c:pt>
                <c:pt idx="35">
                  <c:v>20.063099999999999</c:v>
                </c:pt>
                <c:pt idx="36">
                  <c:v>19.996200000000002</c:v>
                </c:pt>
                <c:pt idx="37">
                  <c:v>19.934200000000001</c:v>
                </c:pt>
                <c:pt idx="38">
                  <c:v>19.876899999999999</c:v>
                </c:pt>
                <c:pt idx="39">
                  <c:v>19.824400000000001</c:v>
                </c:pt>
                <c:pt idx="40">
                  <c:v>19.776700000000002</c:v>
                </c:pt>
                <c:pt idx="41">
                  <c:v>19.733699999999999</c:v>
                </c:pt>
                <c:pt idx="42">
                  <c:v>19.695599999999999</c:v>
                </c:pt>
                <c:pt idx="43">
                  <c:v>19.662199999999999</c:v>
                </c:pt>
                <c:pt idx="44">
                  <c:v>19.633600000000001</c:v>
                </c:pt>
                <c:pt idx="45">
                  <c:v>19.6098</c:v>
                </c:pt>
                <c:pt idx="46">
                  <c:v>19.590699999999998</c:v>
                </c:pt>
                <c:pt idx="47">
                  <c:v>19.576499999999999</c:v>
                </c:pt>
                <c:pt idx="48">
                  <c:v>19.5669</c:v>
                </c:pt>
                <c:pt idx="49">
                  <c:v>19.562200000000001</c:v>
                </c:pt>
                <c:pt idx="50">
                  <c:v>19.562200000000001</c:v>
                </c:pt>
                <c:pt idx="51">
                  <c:v>19.5669</c:v>
                </c:pt>
                <c:pt idx="52">
                  <c:v>19.576499999999999</c:v>
                </c:pt>
                <c:pt idx="53">
                  <c:v>19.590800000000002</c:v>
                </c:pt>
                <c:pt idx="54">
                  <c:v>19.6098</c:v>
                </c:pt>
                <c:pt idx="55">
                  <c:v>19.633600000000001</c:v>
                </c:pt>
                <c:pt idx="56">
                  <c:v>19.662199999999999</c:v>
                </c:pt>
                <c:pt idx="57">
                  <c:v>19.695599999999999</c:v>
                </c:pt>
                <c:pt idx="58">
                  <c:v>19.733799999999999</c:v>
                </c:pt>
                <c:pt idx="59">
                  <c:v>19.776700000000002</c:v>
                </c:pt>
                <c:pt idx="60">
                  <c:v>19.824400000000001</c:v>
                </c:pt>
                <c:pt idx="61">
                  <c:v>19.876899999999999</c:v>
                </c:pt>
                <c:pt idx="62">
                  <c:v>19.934200000000001</c:v>
                </c:pt>
                <c:pt idx="63">
                  <c:v>19.996300000000002</c:v>
                </c:pt>
                <c:pt idx="64">
                  <c:v>20.063099999999999</c:v>
                </c:pt>
                <c:pt idx="65">
                  <c:v>20.134799999999998</c:v>
                </c:pt>
                <c:pt idx="66">
                  <c:v>20.211200000000002</c:v>
                </c:pt>
                <c:pt idx="67">
                  <c:v>20.292300000000001</c:v>
                </c:pt>
                <c:pt idx="68">
                  <c:v>20.378299999999999</c:v>
                </c:pt>
                <c:pt idx="69">
                  <c:v>20.468900000000001</c:v>
                </c:pt>
                <c:pt idx="70">
                  <c:v>20.564299999999999</c:v>
                </c:pt>
                <c:pt idx="71">
                  <c:v>20.664400000000001</c:v>
                </c:pt>
                <c:pt idx="72">
                  <c:v>20.769100000000002</c:v>
                </c:pt>
                <c:pt idx="73">
                  <c:v>20.878399999999999</c:v>
                </c:pt>
                <c:pt idx="74">
                  <c:v>20.9923</c:v>
                </c:pt>
                <c:pt idx="75">
                  <c:v>21.110700000000001</c:v>
                </c:pt>
                <c:pt idx="76">
                  <c:v>21.233599999999999</c:v>
                </c:pt>
                <c:pt idx="77">
                  <c:v>21.360900000000001</c:v>
                </c:pt>
                <c:pt idx="78">
                  <c:v>21.4925</c:v>
                </c:pt>
                <c:pt idx="79">
                  <c:v>21.628299999999999</c:v>
                </c:pt>
                <c:pt idx="80">
                  <c:v>21.7682</c:v>
                </c:pt>
                <c:pt idx="81">
                  <c:v>21.912099999999999</c:v>
                </c:pt>
                <c:pt idx="82">
                  <c:v>22.06</c:v>
                </c:pt>
                <c:pt idx="83">
                  <c:v>22.211600000000001</c:v>
                </c:pt>
                <c:pt idx="84">
                  <c:v>22.366800000000001</c:v>
                </c:pt>
                <c:pt idx="85">
                  <c:v>22.525500000000001</c:v>
                </c:pt>
                <c:pt idx="86">
                  <c:v>22.6875</c:v>
                </c:pt>
                <c:pt idx="87">
                  <c:v>22.852599999999999</c:v>
                </c:pt>
                <c:pt idx="88">
                  <c:v>23.020700000000001</c:v>
                </c:pt>
                <c:pt idx="89">
                  <c:v>23.191600000000001</c:v>
                </c:pt>
                <c:pt idx="90">
                  <c:v>23.364899999999999</c:v>
                </c:pt>
                <c:pt idx="91">
                  <c:v>23.540600000000001</c:v>
                </c:pt>
                <c:pt idx="92">
                  <c:v>23.718399999999999</c:v>
                </c:pt>
                <c:pt idx="93">
                  <c:v>23.898</c:v>
                </c:pt>
                <c:pt idx="94">
                  <c:v>24.0792</c:v>
                </c:pt>
                <c:pt idx="95">
                  <c:v>24.261700000000001</c:v>
                </c:pt>
                <c:pt idx="96">
                  <c:v>24.4453</c:v>
                </c:pt>
                <c:pt idx="97">
                  <c:v>24.629799999999999</c:v>
                </c:pt>
                <c:pt idx="98">
                  <c:v>24.8146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F-D0C6-4178-80DE-CF159D6868E7}"/>
            </c:ext>
          </c:extLst>
        </c:ser>
        <c:ser>
          <c:idx val="48"/>
          <c:order val="48"/>
          <c:spPr>
            <a:gradFill rotWithShape="1">
              <a:gsLst>
                <a:gs pos="0">
                  <a:schemeClr val="accent1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49:$CV$49</c:f>
              <c:numCache>
                <c:formatCode>General</c:formatCode>
                <c:ptCount val="100"/>
                <c:pt idx="0">
                  <c:v>25</c:v>
                </c:pt>
                <c:pt idx="1">
                  <c:v>24.8216</c:v>
                </c:pt>
                <c:pt idx="2">
                  <c:v>24.6434</c:v>
                </c:pt>
                <c:pt idx="3">
                  <c:v>24.465699999999998</c:v>
                </c:pt>
                <c:pt idx="4">
                  <c:v>24.288799999999998</c:v>
                </c:pt>
                <c:pt idx="5">
                  <c:v>24.1129</c:v>
                </c:pt>
                <c:pt idx="6">
                  <c:v>23.938300000000002</c:v>
                </c:pt>
                <c:pt idx="7">
                  <c:v>23.7652</c:v>
                </c:pt>
                <c:pt idx="8">
                  <c:v>23.593800000000002</c:v>
                </c:pt>
                <c:pt idx="9">
                  <c:v>23.424399999999999</c:v>
                </c:pt>
                <c:pt idx="10">
                  <c:v>23.257200000000001</c:v>
                </c:pt>
                <c:pt idx="11">
                  <c:v>23.092400000000001</c:v>
                </c:pt>
                <c:pt idx="12">
                  <c:v>22.930199999999999</c:v>
                </c:pt>
                <c:pt idx="13">
                  <c:v>22.770800000000001</c:v>
                </c:pt>
                <c:pt idx="14">
                  <c:v>22.6144</c:v>
                </c:pt>
                <c:pt idx="15">
                  <c:v>22.461099999999998</c:v>
                </c:pt>
                <c:pt idx="16">
                  <c:v>22.3111</c:v>
                </c:pt>
                <c:pt idx="17">
                  <c:v>22.1645</c:v>
                </c:pt>
                <c:pt idx="18">
                  <c:v>22.0215</c:v>
                </c:pt>
                <c:pt idx="19">
                  <c:v>21.882300000000001</c:v>
                </c:pt>
                <c:pt idx="20">
                  <c:v>21.7469</c:v>
                </c:pt>
                <c:pt idx="21">
                  <c:v>21.615400000000001</c:v>
                </c:pt>
                <c:pt idx="22">
                  <c:v>21.4879</c:v>
                </c:pt>
                <c:pt idx="23">
                  <c:v>21.364599999999999</c:v>
                </c:pt>
                <c:pt idx="24">
                  <c:v>21.2455</c:v>
                </c:pt>
                <c:pt idx="25">
                  <c:v>21.130700000000001</c:v>
                </c:pt>
                <c:pt idx="26">
                  <c:v>21.020199999999999</c:v>
                </c:pt>
                <c:pt idx="27">
                  <c:v>20.914100000000001</c:v>
                </c:pt>
                <c:pt idx="28">
                  <c:v>20.8124</c:v>
                </c:pt>
                <c:pt idx="29">
                  <c:v>20.715199999999999</c:v>
                </c:pt>
                <c:pt idx="30">
                  <c:v>20.622599999999998</c:v>
                </c:pt>
                <c:pt idx="31">
                  <c:v>20.534500000000001</c:v>
                </c:pt>
                <c:pt idx="32">
                  <c:v>20.450900000000001</c:v>
                </c:pt>
                <c:pt idx="33">
                  <c:v>20.372</c:v>
                </c:pt>
                <c:pt idx="34">
                  <c:v>20.297599999999999</c:v>
                </c:pt>
                <c:pt idx="35">
                  <c:v>20.227900000000002</c:v>
                </c:pt>
                <c:pt idx="36">
                  <c:v>20.1629</c:v>
                </c:pt>
                <c:pt idx="37">
                  <c:v>20.102399999999999</c:v>
                </c:pt>
                <c:pt idx="38">
                  <c:v>20.046600000000002</c:v>
                </c:pt>
                <c:pt idx="39">
                  <c:v>19.9955</c:v>
                </c:pt>
                <c:pt idx="40">
                  <c:v>19.949000000000002</c:v>
                </c:pt>
                <c:pt idx="41">
                  <c:v>19.9072</c:v>
                </c:pt>
                <c:pt idx="42">
                  <c:v>19.87</c:v>
                </c:pt>
                <c:pt idx="43">
                  <c:v>19.837499999999999</c:v>
                </c:pt>
                <c:pt idx="44">
                  <c:v>19.8096</c:v>
                </c:pt>
                <c:pt idx="45">
                  <c:v>19.7864</c:v>
                </c:pt>
                <c:pt idx="46">
                  <c:v>19.767800000000001</c:v>
                </c:pt>
                <c:pt idx="47">
                  <c:v>19.753799999999998</c:v>
                </c:pt>
                <c:pt idx="48">
                  <c:v>19.744599999999998</c:v>
                </c:pt>
                <c:pt idx="49">
                  <c:v>19.739899999999999</c:v>
                </c:pt>
                <c:pt idx="50">
                  <c:v>19.739899999999999</c:v>
                </c:pt>
                <c:pt idx="51">
                  <c:v>19.744599999999998</c:v>
                </c:pt>
                <c:pt idx="52">
                  <c:v>19.753900000000002</c:v>
                </c:pt>
                <c:pt idx="53">
                  <c:v>19.767800000000001</c:v>
                </c:pt>
                <c:pt idx="54">
                  <c:v>19.7864</c:v>
                </c:pt>
                <c:pt idx="55">
                  <c:v>19.8096</c:v>
                </c:pt>
                <c:pt idx="56">
                  <c:v>19.837499999999999</c:v>
                </c:pt>
                <c:pt idx="57">
                  <c:v>19.87</c:v>
                </c:pt>
                <c:pt idx="58">
                  <c:v>19.9072</c:v>
                </c:pt>
                <c:pt idx="59">
                  <c:v>19.949000000000002</c:v>
                </c:pt>
                <c:pt idx="60">
                  <c:v>19.9955</c:v>
                </c:pt>
                <c:pt idx="61">
                  <c:v>20.046700000000001</c:v>
                </c:pt>
                <c:pt idx="62">
                  <c:v>20.102499999999999</c:v>
                </c:pt>
                <c:pt idx="63">
                  <c:v>20.1629</c:v>
                </c:pt>
                <c:pt idx="64">
                  <c:v>20.228000000000002</c:v>
                </c:pt>
                <c:pt idx="65">
                  <c:v>20.297699999999999</c:v>
                </c:pt>
                <c:pt idx="66">
                  <c:v>20.372</c:v>
                </c:pt>
                <c:pt idx="67">
                  <c:v>20.451000000000001</c:v>
                </c:pt>
                <c:pt idx="68">
                  <c:v>20.534500000000001</c:v>
                </c:pt>
                <c:pt idx="69">
                  <c:v>20.622599999999998</c:v>
                </c:pt>
                <c:pt idx="70">
                  <c:v>20.715299999999999</c:v>
                </c:pt>
                <c:pt idx="71">
                  <c:v>20.8125</c:v>
                </c:pt>
                <c:pt idx="72">
                  <c:v>20.914100000000001</c:v>
                </c:pt>
                <c:pt idx="73">
                  <c:v>21.020199999999999</c:v>
                </c:pt>
                <c:pt idx="74">
                  <c:v>21.130700000000001</c:v>
                </c:pt>
                <c:pt idx="75">
                  <c:v>21.2456</c:v>
                </c:pt>
                <c:pt idx="76">
                  <c:v>21.364699999999999</c:v>
                </c:pt>
                <c:pt idx="77">
                  <c:v>21.488</c:v>
                </c:pt>
                <c:pt idx="78">
                  <c:v>21.615400000000001</c:v>
                </c:pt>
                <c:pt idx="79">
                  <c:v>21.7469</c:v>
                </c:pt>
                <c:pt idx="80">
                  <c:v>21.882300000000001</c:v>
                </c:pt>
                <c:pt idx="81">
                  <c:v>22.021599999999999</c:v>
                </c:pt>
                <c:pt idx="82">
                  <c:v>22.1645</c:v>
                </c:pt>
                <c:pt idx="83">
                  <c:v>22.3111</c:v>
                </c:pt>
                <c:pt idx="84">
                  <c:v>22.461099999999998</c:v>
                </c:pt>
                <c:pt idx="85">
                  <c:v>22.6144</c:v>
                </c:pt>
                <c:pt idx="86">
                  <c:v>22.770800000000001</c:v>
                </c:pt>
                <c:pt idx="87">
                  <c:v>22.930299999999999</c:v>
                </c:pt>
                <c:pt idx="88">
                  <c:v>23.092500000000001</c:v>
                </c:pt>
                <c:pt idx="89">
                  <c:v>23.257300000000001</c:v>
                </c:pt>
                <c:pt idx="90">
                  <c:v>23.424499999999998</c:v>
                </c:pt>
                <c:pt idx="91">
                  <c:v>23.593900000000001</c:v>
                </c:pt>
                <c:pt idx="92">
                  <c:v>23.7652</c:v>
                </c:pt>
                <c:pt idx="93">
                  <c:v>23.938300000000002</c:v>
                </c:pt>
                <c:pt idx="94">
                  <c:v>24.1129</c:v>
                </c:pt>
                <c:pt idx="95">
                  <c:v>24.288799999999998</c:v>
                </c:pt>
                <c:pt idx="96">
                  <c:v>24.465699999999998</c:v>
                </c:pt>
                <c:pt idx="97">
                  <c:v>24.6434</c:v>
                </c:pt>
                <c:pt idx="98">
                  <c:v>24.821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0-D0C6-4178-80DE-CF159D6868E7}"/>
            </c:ext>
          </c:extLst>
        </c:ser>
        <c:ser>
          <c:idx val="49"/>
          <c:order val="49"/>
          <c:spPr>
            <a:gradFill rotWithShape="1">
              <a:gsLst>
                <a:gs pos="0">
                  <a:schemeClr val="accent2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0:$CV$50</c:f>
              <c:numCache>
                <c:formatCode>General</c:formatCode>
                <c:ptCount val="100"/>
                <c:pt idx="0">
                  <c:v>25</c:v>
                </c:pt>
                <c:pt idx="1">
                  <c:v>24.828099999999999</c:v>
                </c:pt>
                <c:pt idx="2">
                  <c:v>24.656500000000001</c:v>
                </c:pt>
                <c:pt idx="3">
                  <c:v>24.485299999999999</c:v>
                </c:pt>
                <c:pt idx="4">
                  <c:v>24.314900000000002</c:v>
                </c:pt>
                <c:pt idx="5">
                  <c:v>24.145399999999999</c:v>
                </c:pt>
                <c:pt idx="6">
                  <c:v>23.9772</c:v>
                </c:pt>
                <c:pt idx="7">
                  <c:v>23.810300000000002</c:v>
                </c:pt>
                <c:pt idx="8">
                  <c:v>23.645099999999999</c:v>
                </c:pt>
                <c:pt idx="9">
                  <c:v>23.4818</c:v>
                </c:pt>
                <c:pt idx="10">
                  <c:v>23.320599999999999</c:v>
                </c:pt>
                <c:pt idx="11">
                  <c:v>23.1616</c:v>
                </c:pt>
                <c:pt idx="12">
                  <c:v>23.005099999999999</c:v>
                </c:pt>
                <c:pt idx="13">
                  <c:v>22.851199999999999</c:v>
                </c:pt>
                <c:pt idx="14">
                  <c:v>22.700099999999999</c:v>
                </c:pt>
                <c:pt idx="15">
                  <c:v>22.552099999999999</c:v>
                </c:pt>
                <c:pt idx="16">
                  <c:v>22.4071</c:v>
                </c:pt>
                <c:pt idx="17">
                  <c:v>22.265499999999999</c:v>
                </c:pt>
                <c:pt idx="18">
                  <c:v>22.127300000000002</c:v>
                </c:pt>
                <c:pt idx="19">
                  <c:v>21.992599999999999</c:v>
                </c:pt>
                <c:pt idx="20">
                  <c:v>21.861599999999999</c:v>
                </c:pt>
                <c:pt idx="21">
                  <c:v>21.734300000000001</c:v>
                </c:pt>
                <c:pt idx="22">
                  <c:v>21.610900000000001</c:v>
                </c:pt>
                <c:pt idx="23">
                  <c:v>21.491499999999998</c:v>
                </c:pt>
                <c:pt idx="24">
                  <c:v>21.376100000000001</c:v>
                </c:pt>
                <c:pt idx="25">
                  <c:v>21.264700000000001</c:v>
                </c:pt>
                <c:pt idx="26">
                  <c:v>21.157599999999999</c:v>
                </c:pt>
                <c:pt idx="27">
                  <c:v>21.0547</c:v>
                </c:pt>
                <c:pt idx="28">
                  <c:v>20.956</c:v>
                </c:pt>
                <c:pt idx="29">
                  <c:v>20.861699999999999</c:v>
                </c:pt>
                <c:pt idx="30">
                  <c:v>20.771699999999999</c:v>
                </c:pt>
                <c:pt idx="31">
                  <c:v>20.6861</c:v>
                </c:pt>
                <c:pt idx="32">
                  <c:v>20.605</c:v>
                </c:pt>
                <c:pt idx="33">
                  <c:v>20.528199999999998</c:v>
                </c:pt>
                <c:pt idx="34">
                  <c:v>20.456</c:v>
                </c:pt>
                <c:pt idx="35">
                  <c:v>20.388200000000001</c:v>
                </c:pt>
                <c:pt idx="36">
                  <c:v>20.3249</c:v>
                </c:pt>
                <c:pt idx="37">
                  <c:v>20.266100000000002</c:v>
                </c:pt>
                <c:pt idx="38">
                  <c:v>20.2118</c:v>
                </c:pt>
                <c:pt idx="39">
                  <c:v>20.161999999999999</c:v>
                </c:pt>
                <c:pt idx="40">
                  <c:v>20.116700000000002</c:v>
                </c:pt>
                <c:pt idx="41">
                  <c:v>20.076000000000001</c:v>
                </c:pt>
                <c:pt idx="42">
                  <c:v>20.0398</c:v>
                </c:pt>
                <c:pt idx="43">
                  <c:v>20.008099999999999</c:v>
                </c:pt>
                <c:pt idx="44">
                  <c:v>19.980899999999998</c:v>
                </c:pt>
                <c:pt idx="45">
                  <c:v>19.958300000000001</c:v>
                </c:pt>
                <c:pt idx="46">
                  <c:v>19.940200000000001</c:v>
                </c:pt>
                <c:pt idx="47">
                  <c:v>19.926600000000001</c:v>
                </c:pt>
                <c:pt idx="48">
                  <c:v>19.9175</c:v>
                </c:pt>
                <c:pt idx="49">
                  <c:v>19.913</c:v>
                </c:pt>
                <c:pt idx="50">
                  <c:v>19.913</c:v>
                </c:pt>
                <c:pt idx="51">
                  <c:v>19.9175</c:v>
                </c:pt>
                <c:pt idx="52">
                  <c:v>19.926600000000001</c:v>
                </c:pt>
                <c:pt idx="53">
                  <c:v>19.940200000000001</c:v>
                </c:pt>
                <c:pt idx="54">
                  <c:v>19.958300000000001</c:v>
                </c:pt>
                <c:pt idx="55">
                  <c:v>19.980899999999998</c:v>
                </c:pt>
                <c:pt idx="56">
                  <c:v>20.008099999999999</c:v>
                </c:pt>
                <c:pt idx="57">
                  <c:v>20.0398</c:v>
                </c:pt>
                <c:pt idx="58">
                  <c:v>20.076000000000001</c:v>
                </c:pt>
                <c:pt idx="59">
                  <c:v>20.116700000000002</c:v>
                </c:pt>
                <c:pt idx="60">
                  <c:v>20.161999999999999</c:v>
                </c:pt>
                <c:pt idx="61">
                  <c:v>20.2118</c:v>
                </c:pt>
                <c:pt idx="62">
                  <c:v>20.266100000000002</c:v>
                </c:pt>
                <c:pt idx="63">
                  <c:v>20.3249</c:v>
                </c:pt>
                <c:pt idx="64">
                  <c:v>20.388200000000001</c:v>
                </c:pt>
                <c:pt idx="65">
                  <c:v>20.456</c:v>
                </c:pt>
                <c:pt idx="66">
                  <c:v>20.528300000000002</c:v>
                </c:pt>
                <c:pt idx="67">
                  <c:v>20.605</c:v>
                </c:pt>
                <c:pt idx="68">
                  <c:v>20.686199999999999</c:v>
                </c:pt>
                <c:pt idx="69">
                  <c:v>20.771799999999999</c:v>
                </c:pt>
                <c:pt idx="70">
                  <c:v>20.861699999999999</c:v>
                </c:pt>
                <c:pt idx="71">
                  <c:v>20.956099999999999</c:v>
                </c:pt>
                <c:pt idx="72">
                  <c:v>21.0547</c:v>
                </c:pt>
                <c:pt idx="73">
                  <c:v>21.157599999999999</c:v>
                </c:pt>
                <c:pt idx="74">
                  <c:v>21.264800000000001</c:v>
                </c:pt>
                <c:pt idx="75">
                  <c:v>21.376100000000001</c:v>
                </c:pt>
                <c:pt idx="76">
                  <c:v>21.491499999999998</c:v>
                </c:pt>
                <c:pt idx="77">
                  <c:v>21.611000000000001</c:v>
                </c:pt>
                <c:pt idx="78">
                  <c:v>21.734400000000001</c:v>
                </c:pt>
                <c:pt idx="79">
                  <c:v>21.861599999999999</c:v>
                </c:pt>
                <c:pt idx="80">
                  <c:v>21.992599999999999</c:v>
                </c:pt>
                <c:pt idx="81">
                  <c:v>22.127300000000002</c:v>
                </c:pt>
                <c:pt idx="82">
                  <c:v>22.265499999999999</c:v>
                </c:pt>
                <c:pt idx="83">
                  <c:v>22.4072</c:v>
                </c:pt>
                <c:pt idx="84">
                  <c:v>22.552099999999999</c:v>
                </c:pt>
                <c:pt idx="85">
                  <c:v>22.700199999999999</c:v>
                </c:pt>
                <c:pt idx="86">
                  <c:v>22.851199999999999</c:v>
                </c:pt>
                <c:pt idx="87">
                  <c:v>23.005099999999999</c:v>
                </c:pt>
                <c:pt idx="88">
                  <c:v>23.1616</c:v>
                </c:pt>
                <c:pt idx="89">
                  <c:v>23.320599999999999</c:v>
                </c:pt>
                <c:pt idx="90">
                  <c:v>23.4818</c:v>
                </c:pt>
                <c:pt idx="91">
                  <c:v>23.645199999999999</c:v>
                </c:pt>
                <c:pt idx="92">
                  <c:v>23.810300000000002</c:v>
                </c:pt>
                <c:pt idx="93">
                  <c:v>23.9772</c:v>
                </c:pt>
                <c:pt idx="94">
                  <c:v>24.145399999999999</c:v>
                </c:pt>
                <c:pt idx="95">
                  <c:v>24.314900000000002</c:v>
                </c:pt>
                <c:pt idx="96">
                  <c:v>24.485299999999999</c:v>
                </c:pt>
                <c:pt idx="97">
                  <c:v>24.656500000000001</c:v>
                </c:pt>
                <c:pt idx="98">
                  <c:v>24.828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1-D0C6-4178-80DE-CF159D6868E7}"/>
            </c:ext>
          </c:extLst>
        </c:ser>
        <c:ser>
          <c:idx val="50"/>
          <c:order val="50"/>
          <c:spPr>
            <a:gradFill rotWithShape="1">
              <a:gsLst>
                <a:gs pos="0">
                  <a:schemeClr val="accent3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1:$CV$51</c:f>
              <c:numCache>
                <c:formatCode>General</c:formatCode>
                <c:ptCount val="100"/>
                <c:pt idx="0">
                  <c:v>25</c:v>
                </c:pt>
                <c:pt idx="1">
                  <c:v>24.834399999999999</c:v>
                </c:pt>
                <c:pt idx="2">
                  <c:v>24.6691</c:v>
                </c:pt>
                <c:pt idx="3">
                  <c:v>24.504200000000001</c:v>
                </c:pt>
                <c:pt idx="4">
                  <c:v>24.34</c:v>
                </c:pt>
                <c:pt idx="5">
                  <c:v>24.1767</c:v>
                </c:pt>
                <c:pt idx="6">
                  <c:v>24.014600000000002</c:v>
                </c:pt>
                <c:pt idx="7">
                  <c:v>23.8538</c:v>
                </c:pt>
                <c:pt idx="8">
                  <c:v>23.694600000000001</c:v>
                </c:pt>
                <c:pt idx="9">
                  <c:v>23.537099999999999</c:v>
                </c:pt>
                <c:pt idx="10">
                  <c:v>23.381599999999999</c:v>
                </c:pt>
                <c:pt idx="11">
                  <c:v>23.228200000000001</c:v>
                </c:pt>
                <c:pt idx="12">
                  <c:v>23.077200000000001</c:v>
                </c:pt>
                <c:pt idx="13">
                  <c:v>22.928699999999999</c:v>
                </c:pt>
                <c:pt idx="14">
                  <c:v>22.782900000000001</c:v>
                </c:pt>
                <c:pt idx="15">
                  <c:v>22.639900000000001</c:v>
                </c:pt>
                <c:pt idx="16">
                  <c:v>22.4999</c:v>
                </c:pt>
                <c:pt idx="17">
                  <c:v>22.363099999999999</c:v>
                </c:pt>
                <c:pt idx="18">
                  <c:v>22.229500000000002</c:v>
                </c:pt>
                <c:pt idx="19">
                  <c:v>22.099299999999999</c:v>
                </c:pt>
                <c:pt idx="20">
                  <c:v>21.9725</c:v>
                </c:pt>
                <c:pt idx="21">
                  <c:v>21.849399999999999</c:v>
                </c:pt>
                <c:pt idx="22">
                  <c:v>21.73</c:v>
                </c:pt>
                <c:pt idx="23">
                  <c:v>21.6143</c:v>
                </c:pt>
                <c:pt idx="24">
                  <c:v>21.502500000000001</c:v>
                </c:pt>
                <c:pt idx="25">
                  <c:v>21.3947</c:v>
                </c:pt>
                <c:pt idx="26">
                  <c:v>21.290800000000001</c:v>
                </c:pt>
                <c:pt idx="27">
                  <c:v>21.190999999999999</c:v>
                </c:pt>
                <c:pt idx="28">
                  <c:v>21.095300000000002</c:v>
                </c:pt>
                <c:pt idx="29">
                  <c:v>21.003799999999998</c:v>
                </c:pt>
                <c:pt idx="30">
                  <c:v>20.916499999999999</c:v>
                </c:pt>
                <c:pt idx="31">
                  <c:v>20.833400000000001</c:v>
                </c:pt>
                <c:pt idx="32">
                  <c:v>20.7545</c:v>
                </c:pt>
                <c:pt idx="33">
                  <c:v>20.68</c:v>
                </c:pt>
                <c:pt idx="34">
                  <c:v>20.6098</c:v>
                </c:pt>
                <c:pt idx="35">
                  <c:v>20.543900000000001</c:v>
                </c:pt>
                <c:pt idx="36">
                  <c:v>20.482399999999998</c:v>
                </c:pt>
                <c:pt idx="37">
                  <c:v>20.4252</c:v>
                </c:pt>
                <c:pt idx="38">
                  <c:v>20.372399999999999</c:v>
                </c:pt>
                <c:pt idx="39">
                  <c:v>20.323899999999998</c:v>
                </c:pt>
                <c:pt idx="40">
                  <c:v>20.279900000000001</c:v>
                </c:pt>
                <c:pt idx="41">
                  <c:v>20.240300000000001</c:v>
                </c:pt>
                <c:pt idx="42">
                  <c:v>20.204999999999998</c:v>
                </c:pt>
                <c:pt idx="43">
                  <c:v>20.174199999999999</c:v>
                </c:pt>
                <c:pt idx="44">
                  <c:v>20.1477</c:v>
                </c:pt>
                <c:pt idx="45">
                  <c:v>20.125699999999998</c:v>
                </c:pt>
                <c:pt idx="46">
                  <c:v>20.1081</c:v>
                </c:pt>
                <c:pt idx="47">
                  <c:v>20.094799999999999</c:v>
                </c:pt>
                <c:pt idx="48">
                  <c:v>20.085999999999999</c:v>
                </c:pt>
                <c:pt idx="49">
                  <c:v>20.081600000000002</c:v>
                </c:pt>
                <c:pt idx="50">
                  <c:v>20.081600000000002</c:v>
                </c:pt>
                <c:pt idx="51">
                  <c:v>20.085999999999999</c:v>
                </c:pt>
                <c:pt idx="52">
                  <c:v>20.094799999999999</c:v>
                </c:pt>
                <c:pt idx="53">
                  <c:v>20.1081</c:v>
                </c:pt>
                <c:pt idx="54">
                  <c:v>20.125699999999998</c:v>
                </c:pt>
                <c:pt idx="55">
                  <c:v>20.1477</c:v>
                </c:pt>
                <c:pt idx="56">
                  <c:v>20.174199999999999</c:v>
                </c:pt>
                <c:pt idx="57">
                  <c:v>20.204999999999998</c:v>
                </c:pt>
                <c:pt idx="58">
                  <c:v>20.240300000000001</c:v>
                </c:pt>
                <c:pt idx="59">
                  <c:v>20.279900000000001</c:v>
                </c:pt>
                <c:pt idx="60">
                  <c:v>20.324000000000002</c:v>
                </c:pt>
                <c:pt idx="61">
                  <c:v>20.372399999999999</c:v>
                </c:pt>
                <c:pt idx="62">
                  <c:v>20.4252</c:v>
                </c:pt>
                <c:pt idx="63">
                  <c:v>20.482399999999998</c:v>
                </c:pt>
                <c:pt idx="64">
                  <c:v>20.543900000000001</c:v>
                </c:pt>
                <c:pt idx="65">
                  <c:v>20.6098</c:v>
                </c:pt>
                <c:pt idx="66">
                  <c:v>20.680099999999999</c:v>
                </c:pt>
                <c:pt idx="67">
                  <c:v>20.7546</c:v>
                </c:pt>
                <c:pt idx="68">
                  <c:v>20.833400000000001</c:v>
                </c:pt>
                <c:pt idx="69">
                  <c:v>20.916499999999999</c:v>
                </c:pt>
                <c:pt idx="70">
                  <c:v>21.003799999999998</c:v>
                </c:pt>
                <c:pt idx="71">
                  <c:v>21.095400000000001</c:v>
                </c:pt>
                <c:pt idx="72">
                  <c:v>21.190999999999999</c:v>
                </c:pt>
                <c:pt idx="73">
                  <c:v>21.290800000000001</c:v>
                </c:pt>
                <c:pt idx="74">
                  <c:v>21.3947</c:v>
                </c:pt>
                <c:pt idx="75">
                  <c:v>21.502600000000001</c:v>
                </c:pt>
                <c:pt idx="76">
                  <c:v>21.6143</c:v>
                </c:pt>
                <c:pt idx="77">
                  <c:v>21.73</c:v>
                </c:pt>
                <c:pt idx="78">
                  <c:v>21.849399999999999</c:v>
                </c:pt>
                <c:pt idx="79">
                  <c:v>21.9726</c:v>
                </c:pt>
                <c:pt idx="80">
                  <c:v>22.099299999999999</c:v>
                </c:pt>
                <c:pt idx="81">
                  <c:v>22.229500000000002</c:v>
                </c:pt>
                <c:pt idx="82">
                  <c:v>22.363099999999999</c:v>
                </c:pt>
                <c:pt idx="83">
                  <c:v>22.5</c:v>
                </c:pt>
                <c:pt idx="84">
                  <c:v>22.64</c:v>
                </c:pt>
                <c:pt idx="85">
                  <c:v>22.783000000000001</c:v>
                </c:pt>
                <c:pt idx="86">
                  <c:v>22.928799999999999</c:v>
                </c:pt>
                <c:pt idx="87">
                  <c:v>23.077300000000001</c:v>
                </c:pt>
                <c:pt idx="88">
                  <c:v>23.228300000000001</c:v>
                </c:pt>
                <c:pt idx="89">
                  <c:v>23.381599999999999</c:v>
                </c:pt>
                <c:pt idx="90">
                  <c:v>23.537099999999999</c:v>
                </c:pt>
                <c:pt idx="91">
                  <c:v>23.694600000000001</c:v>
                </c:pt>
                <c:pt idx="92">
                  <c:v>23.8538</c:v>
                </c:pt>
                <c:pt idx="93">
                  <c:v>24.014600000000002</c:v>
                </c:pt>
                <c:pt idx="94">
                  <c:v>24.1768</c:v>
                </c:pt>
                <c:pt idx="95">
                  <c:v>24.34</c:v>
                </c:pt>
                <c:pt idx="96">
                  <c:v>24.504200000000001</c:v>
                </c:pt>
                <c:pt idx="97">
                  <c:v>24.6691</c:v>
                </c:pt>
                <c:pt idx="98">
                  <c:v>24.834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2-D0C6-4178-80DE-CF159D6868E7}"/>
            </c:ext>
          </c:extLst>
        </c:ser>
        <c:ser>
          <c:idx val="51"/>
          <c:order val="51"/>
          <c:spPr>
            <a:gradFill rotWithShape="1">
              <a:gsLst>
                <a:gs pos="0">
                  <a:schemeClr val="accent4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2:$CV$52</c:f>
              <c:numCache>
                <c:formatCode>General</c:formatCode>
                <c:ptCount val="100"/>
                <c:pt idx="0">
                  <c:v>25</c:v>
                </c:pt>
                <c:pt idx="1">
                  <c:v>24.840499999999999</c:v>
                </c:pt>
                <c:pt idx="2">
                  <c:v>24.6813</c:v>
                </c:pt>
                <c:pt idx="3">
                  <c:v>24.522400000000001</c:v>
                </c:pt>
                <c:pt idx="4">
                  <c:v>24.3642</c:v>
                </c:pt>
                <c:pt idx="5">
                  <c:v>24.206900000000001</c:v>
                </c:pt>
                <c:pt idx="6">
                  <c:v>24.050699999999999</c:v>
                </c:pt>
                <c:pt idx="7">
                  <c:v>23.895700000000001</c:v>
                </c:pt>
                <c:pt idx="8">
                  <c:v>23.7422</c:v>
                </c:pt>
                <c:pt idx="9">
                  <c:v>23.590399999999999</c:v>
                </c:pt>
                <c:pt idx="10">
                  <c:v>23.4405</c:v>
                </c:pt>
                <c:pt idx="11">
                  <c:v>23.2926</c:v>
                </c:pt>
                <c:pt idx="12">
                  <c:v>23.146899999999999</c:v>
                </c:pt>
                <c:pt idx="13">
                  <c:v>23.003599999999999</c:v>
                </c:pt>
                <c:pt idx="14">
                  <c:v>22.8629</c:v>
                </c:pt>
                <c:pt idx="15">
                  <c:v>22.724799999999998</c:v>
                </c:pt>
                <c:pt idx="16">
                  <c:v>22.589600000000001</c:v>
                </c:pt>
                <c:pt idx="17">
                  <c:v>22.4574</c:v>
                </c:pt>
                <c:pt idx="18">
                  <c:v>22.328299999999999</c:v>
                </c:pt>
                <c:pt idx="19">
                  <c:v>22.202400000000001</c:v>
                </c:pt>
                <c:pt idx="20">
                  <c:v>22.079899999999999</c:v>
                </c:pt>
                <c:pt idx="21">
                  <c:v>21.960799999999999</c:v>
                </c:pt>
                <c:pt idx="22">
                  <c:v>21.845199999999998</c:v>
                </c:pt>
                <c:pt idx="23">
                  <c:v>21.7333</c:v>
                </c:pt>
                <c:pt idx="24">
                  <c:v>21.625</c:v>
                </c:pt>
                <c:pt idx="25">
                  <c:v>21.520600000000002</c:v>
                </c:pt>
                <c:pt idx="26">
                  <c:v>21.419899999999998</c:v>
                </c:pt>
                <c:pt idx="27">
                  <c:v>21.3232</c:v>
                </c:pt>
                <c:pt idx="28">
                  <c:v>21.230499999999999</c:v>
                </c:pt>
                <c:pt idx="29">
                  <c:v>21.1417</c:v>
                </c:pt>
                <c:pt idx="30">
                  <c:v>21.056999999999999</c:v>
                </c:pt>
                <c:pt idx="31">
                  <c:v>20.976400000000002</c:v>
                </c:pt>
                <c:pt idx="32">
                  <c:v>20.899899999999999</c:v>
                </c:pt>
                <c:pt idx="33">
                  <c:v>20.827500000000001</c:v>
                </c:pt>
                <c:pt idx="34">
                  <c:v>20.7593</c:v>
                </c:pt>
                <c:pt idx="35">
                  <c:v>20.6953</c:v>
                </c:pt>
                <c:pt idx="36">
                  <c:v>20.6355</c:v>
                </c:pt>
                <c:pt idx="37">
                  <c:v>20.579899999999999</c:v>
                </c:pt>
                <c:pt idx="38">
                  <c:v>20.528600000000001</c:v>
                </c:pt>
                <c:pt idx="39">
                  <c:v>20.4815</c:v>
                </c:pt>
                <c:pt idx="40">
                  <c:v>20.438700000000001</c:v>
                </c:pt>
                <c:pt idx="41">
                  <c:v>20.400099999999998</c:v>
                </c:pt>
                <c:pt idx="42">
                  <c:v>20.3659</c:v>
                </c:pt>
                <c:pt idx="43">
                  <c:v>20.335799999999999</c:v>
                </c:pt>
                <c:pt idx="44">
                  <c:v>20.310099999999998</c:v>
                </c:pt>
                <c:pt idx="45">
                  <c:v>20.288699999999999</c:v>
                </c:pt>
                <c:pt idx="46">
                  <c:v>20.2715</c:v>
                </c:pt>
                <c:pt idx="47">
                  <c:v>20.258700000000001</c:v>
                </c:pt>
                <c:pt idx="48">
                  <c:v>20.2501</c:v>
                </c:pt>
                <c:pt idx="49">
                  <c:v>20.245799999999999</c:v>
                </c:pt>
                <c:pt idx="50">
                  <c:v>20.245799999999999</c:v>
                </c:pt>
                <c:pt idx="51">
                  <c:v>20.2501</c:v>
                </c:pt>
                <c:pt idx="52">
                  <c:v>20.258700000000001</c:v>
                </c:pt>
                <c:pt idx="53">
                  <c:v>20.2715</c:v>
                </c:pt>
                <c:pt idx="54">
                  <c:v>20.288699999999999</c:v>
                </c:pt>
                <c:pt idx="55">
                  <c:v>20.310099999999998</c:v>
                </c:pt>
                <c:pt idx="56">
                  <c:v>20.335899999999999</c:v>
                </c:pt>
                <c:pt idx="57">
                  <c:v>20.3659</c:v>
                </c:pt>
                <c:pt idx="58">
                  <c:v>20.400200000000002</c:v>
                </c:pt>
                <c:pt idx="59">
                  <c:v>20.438700000000001</c:v>
                </c:pt>
                <c:pt idx="60">
                  <c:v>20.4815</c:v>
                </c:pt>
                <c:pt idx="61">
                  <c:v>20.528600000000001</c:v>
                </c:pt>
                <c:pt idx="62">
                  <c:v>20.58</c:v>
                </c:pt>
                <c:pt idx="63">
                  <c:v>20.6355</c:v>
                </c:pt>
                <c:pt idx="64">
                  <c:v>20.6953</c:v>
                </c:pt>
                <c:pt idx="65">
                  <c:v>20.7593</c:v>
                </c:pt>
                <c:pt idx="66">
                  <c:v>20.827500000000001</c:v>
                </c:pt>
                <c:pt idx="67">
                  <c:v>20.899899999999999</c:v>
                </c:pt>
                <c:pt idx="68">
                  <c:v>20.976400000000002</c:v>
                </c:pt>
                <c:pt idx="69">
                  <c:v>21.056999999999999</c:v>
                </c:pt>
                <c:pt idx="70">
                  <c:v>21.1418</c:v>
                </c:pt>
                <c:pt idx="71">
                  <c:v>21.230499999999999</c:v>
                </c:pt>
                <c:pt idx="72">
                  <c:v>21.3233</c:v>
                </c:pt>
                <c:pt idx="73">
                  <c:v>21.42</c:v>
                </c:pt>
                <c:pt idx="74">
                  <c:v>21.520600000000002</c:v>
                </c:pt>
                <c:pt idx="75">
                  <c:v>21.6251</c:v>
                </c:pt>
                <c:pt idx="76">
                  <c:v>21.7333</c:v>
                </c:pt>
                <c:pt idx="77">
                  <c:v>21.845300000000002</c:v>
                </c:pt>
                <c:pt idx="78">
                  <c:v>21.960799999999999</c:v>
                </c:pt>
                <c:pt idx="79">
                  <c:v>22.079899999999999</c:v>
                </c:pt>
                <c:pt idx="80">
                  <c:v>22.202500000000001</c:v>
                </c:pt>
                <c:pt idx="81">
                  <c:v>22.328299999999999</c:v>
                </c:pt>
                <c:pt idx="82">
                  <c:v>22.4575</c:v>
                </c:pt>
                <c:pt idx="83">
                  <c:v>22.589700000000001</c:v>
                </c:pt>
                <c:pt idx="84">
                  <c:v>22.724900000000002</c:v>
                </c:pt>
                <c:pt idx="85">
                  <c:v>22.8629</c:v>
                </c:pt>
                <c:pt idx="86">
                  <c:v>23.003599999999999</c:v>
                </c:pt>
                <c:pt idx="87">
                  <c:v>23.146899999999999</c:v>
                </c:pt>
                <c:pt idx="88">
                  <c:v>23.2926</c:v>
                </c:pt>
                <c:pt idx="89">
                  <c:v>23.4405</c:v>
                </c:pt>
                <c:pt idx="90">
                  <c:v>23.590499999999999</c:v>
                </c:pt>
                <c:pt idx="91">
                  <c:v>23.7423</c:v>
                </c:pt>
                <c:pt idx="92">
                  <c:v>23.895700000000001</c:v>
                </c:pt>
                <c:pt idx="93">
                  <c:v>24.050699999999999</c:v>
                </c:pt>
                <c:pt idx="94">
                  <c:v>24.206900000000001</c:v>
                </c:pt>
                <c:pt idx="95">
                  <c:v>24.3643</c:v>
                </c:pt>
                <c:pt idx="96">
                  <c:v>24.522400000000001</c:v>
                </c:pt>
                <c:pt idx="97">
                  <c:v>24.6813</c:v>
                </c:pt>
                <c:pt idx="98">
                  <c:v>24.840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3-D0C6-4178-80DE-CF159D6868E7}"/>
            </c:ext>
          </c:extLst>
        </c:ser>
        <c:ser>
          <c:idx val="52"/>
          <c:order val="52"/>
          <c:spPr>
            <a:gradFill rotWithShape="1">
              <a:gsLst>
                <a:gs pos="0">
                  <a:schemeClr val="accent5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3:$CV$53</c:f>
              <c:numCache>
                <c:formatCode>General</c:formatCode>
                <c:ptCount val="100"/>
                <c:pt idx="0">
                  <c:v>25</c:v>
                </c:pt>
                <c:pt idx="1">
                  <c:v>24.846399999999999</c:v>
                </c:pt>
                <c:pt idx="2">
                  <c:v>24.693000000000001</c:v>
                </c:pt>
                <c:pt idx="3">
                  <c:v>24.54</c:v>
                </c:pt>
                <c:pt idx="4">
                  <c:v>24.387599999999999</c:v>
                </c:pt>
                <c:pt idx="5">
                  <c:v>24.236000000000001</c:v>
                </c:pt>
                <c:pt idx="6">
                  <c:v>24.0855</c:v>
                </c:pt>
                <c:pt idx="7">
                  <c:v>23.936199999999999</c:v>
                </c:pt>
                <c:pt idx="8">
                  <c:v>23.7882</c:v>
                </c:pt>
                <c:pt idx="9">
                  <c:v>23.6419</c:v>
                </c:pt>
                <c:pt idx="10">
                  <c:v>23.497299999999999</c:v>
                </c:pt>
                <c:pt idx="11">
                  <c:v>23.354700000000001</c:v>
                </c:pt>
                <c:pt idx="12">
                  <c:v>23.214200000000002</c:v>
                </c:pt>
                <c:pt idx="13">
                  <c:v>23.075900000000001</c:v>
                </c:pt>
                <c:pt idx="14">
                  <c:v>22.940100000000001</c:v>
                </c:pt>
                <c:pt idx="15">
                  <c:v>22.806899999999999</c:v>
                </c:pt>
                <c:pt idx="16">
                  <c:v>22.676300000000001</c:v>
                </c:pt>
                <c:pt idx="17">
                  <c:v>22.5486</c:v>
                </c:pt>
                <c:pt idx="18">
                  <c:v>22.4239</c:v>
                </c:pt>
                <c:pt idx="19">
                  <c:v>22.302299999999999</c:v>
                </c:pt>
                <c:pt idx="20">
                  <c:v>22.183800000000002</c:v>
                </c:pt>
                <c:pt idx="21">
                  <c:v>22.0686</c:v>
                </c:pt>
                <c:pt idx="22">
                  <c:v>21.956800000000001</c:v>
                </c:pt>
                <c:pt idx="23">
                  <c:v>21.848500000000001</c:v>
                </c:pt>
                <c:pt idx="24">
                  <c:v>21.7438</c:v>
                </c:pt>
                <c:pt idx="25">
                  <c:v>21.642600000000002</c:v>
                </c:pt>
                <c:pt idx="26">
                  <c:v>21.545200000000001</c:v>
                </c:pt>
                <c:pt idx="27">
                  <c:v>21.451499999999999</c:v>
                </c:pt>
                <c:pt idx="28">
                  <c:v>21.361599999999999</c:v>
                </c:pt>
                <c:pt idx="29">
                  <c:v>21.275600000000001</c:v>
                </c:pt>
                <c:pt idx="30">
                  <c:v>21.1934</c:v>
                </c:pt>
                <c:pt idx="31">
                  <c:v>21.115200000000002</c:v>
                </c:pt>
                <c:pt idx="32">
                  <c:v>21.041</c:v>
                </c:pt>
                <c:pt idx="33">
                  <c:v>20.970800000000001</c:v>
                </c:pt>
                <c:pt idx="34">
                  <c:v>20.904599999999999</c:v>
                </c:pt>
                <c:pt idx="35">
                  <c:v>20.842500000000001</c:v>
                </c:pt>
                <c:pt idx="36">
                  <c:v>20.784400000000002</c:v>
                </c:pt>
                <c:pt idx="37">
                  <c:v>20.730399999999999</c:v>
                </c:pt>
                <c:pt idx="38">
                  <c:v>20.680599999999998</c:v>
                </c:pt>
                <c:pt idx="39">
                  <c:v>20.634799999999998</c:v>
                </c:pt>
                <c:pt idx="40">
                  <c:v>20.5932</c:v>
                </c:pt>
                <c:pt idx="41">
                  <c:v>20.555700000000002</c:v>
                </c:pt>
                <c:pt idx="42">
                  <c:v>20.522400000000001</c:v>
                </c:pt>
                <c:pt idx="43">
                  <c:v>20.493300000000001</c:v>
                </c:pt>
                <c:pt idx="44">
                  <c:v>20.4682</c:v>
                </c:pt>
                <c:pt idx="45">
                  <c:v>20.447399999999998</c:v>
                </c:pt>
                <c:pt idx="46">
                  <c:v>20.430700000000002</c:v>
                </c:pt>
                <c:pt idx="47">
                  <c:v>20.418199999999999</c:v>
                </c:pt>
                <c:pt idx="48">
                  <c:v>20.4099</c:v>
                </c:pt>
                <c:pt idx="49">
                  <c:v>20.4057</c:v>
                </c:pt>
                <c:pt idx="50">
                  <c:v>20.4057</c:v>
                </c:pt>
                <c:pt idx="51">
                  <c:v>20.4099</c:v>
                </c:pt>
                <c:pt idx="52">
                  <c:v>20.418199999999999</c:v>
                </c:pt>
                <c:pt idx="53">
                  <c:v>20.430700000000002</c:v>
                </c:pt>
                <c:pt idx="54">
                  <c:v>20.447399999999998</c:v>
                </c:pt>
                <c:pt idx="55">
                  <c:v>20.468299999999999</c:v>
                </c:pt>
                <c:pt idx="56">
                  <c:v>20.493300000000001</c:v>
                </c:pt>
                <c:pt idx="57">
                  <c:v>20.522400000000001</c:v>
                </c:pt>
                <c:pt idx="58">
                  <c:v>20.555800000000001</c:v>
                </c:pt>
                <c:pt idx="59">
                  <c:v>20.5932</c:v>
                </c:pt>
                <c:pt idx="60">
                  <c:v>20.634899999999998</c:v>
                </c:pt>
                <c:pt idx="61">
                  <c:v>20.680599999999998</c:v>
                </c:pt>
                <c:pt idx="62">
                  <c:v>20.730499999999999</c:v>
                </c:pt>
                <c:pt idx="63">
                  <c:v>20.784400000000002</c:v>
                </c:pt>
                <c:pt idx="64">
                  <c:v>20.842500000000001</c:v>
                </c:pt>
                <c:pt idx="65">
                  <c:v>20.904599999999999</c:v>
                </c:pt>
                <c:pt idx="66">
                  <c:v>20.970800000000001</c:v>
                </c:pt>
                <c:pt idx="67">
                  <c:v>21.0411</c:v>
                </c:pt>
                <c:pt idx="68">
                  <c:v>21.115300000000001</c:v>
                </c:pt>
                <c:pt idx="69">
                  <c:v>21.1935</c:v>
                </c:pt>
                <c:pt idx="70">
                  <c:v>21.275600000000001</c:v>
                </c:pt>
                <c:pt idx="71">
                  <c:v>21.361699999999999</c:v>
                </c:pt>
                <c:pt idx="72">
                  <c:v>21.451499999999999</c:v>
                </c:pt>
                <c:pt idx="73">
                  <c:v>21.545200000000001</c:v>
                </c:pt>
                <c:pt idx="74">
                  <c:v>21.642700000000001</c:v>
                </c:pt>
                <c:pt idx="75">
                  <c:v>21.7438</c:v>
                </c:pt>
                <c:pt idx="76">
                  <c:v>21.848600000000001</c:v>
                </c:pt>
                <c:pt idx="77">
                  <c:v>21.956900000000001</c:v>
                </c:pt>
                <c:pt idx="78">
                  <c:v>22.0687</c:v>
                </c:pt>
                <c:pt idx="79">
                  <c:v>22.183800000000002</c:v>
                </c:pt>
                <c:pt idx="80">
                  <c:v>22.302299999999999</c:v>
                </c:pt>
                <c:pt idx="81">
                  <c:v>22.4239</c:v>
                </c:pt>
                <c:pt idx="82">
                  <c:v>22.5487</c:v>
                </c:pt>
                <c:pt idx="83">
                  <c:v>22.676400000000001</c:v>
                </c:pt>
                <c:pt idx="84">
                  <c:v>22.806899999999999</c:v>
                </c:pt>
                <c:pt idx="85">
                  <c:v>22.940200000000001</c:v>
                </c:pt>
                <c:pt idx="86">
                  <c:v>23.076000000000001</c:v>
                </c:pt>
                <c:pt idx="87">
                  <c:v>23.214200000000002</c:v>
                </c:pt>
                <c:pt idx="88">
                  <c:v>23.354700000000001</c:v>
                </c:pt>
                <c:pt idx="89">
                  <c:v>23.497399999999999</c:v>
                </c:pt>
                <c:pt idx="90">
                  <c:v>23.6419</c:v>
                </c:pt>
                <c:pt idx="91">
                  <c:v>23.7883</c:v>
                </c:pt>
                <c:pt idx="92">
                  <c:v>23.936199999999999</c:v>
                </c:pt>
                <c:pt idx="93">
                  <c:v>24.0855</c:v>
                </c:pt>
                <c:pt idx="94">
                  <c:v>24.2361</c:v>
                </c:pt>
                <c:pt idx="95">
                  <c:v>24.387599999999999</c:v>
                </c:pt>
                <c:pt idx="96">
                  <c:v>24.54</c:v>
                </c:pt>
                <c:pt idx="97">
                  <c:v>24.693000000000001</c:v>
                </c:pt>
                <c:pt idx="98">
                  <c:v>24.8463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4-D0C6-4178-80DE-CF159D6868E7}"/>
            </c:ext>
          </c:extLst>
        </c:ser>
        <c:ser>
          <c:idx val="53"/>
          <c:order val="53"/>
          <c:spPr>
            <a:gradFill rotWithShape="1">
              <a:gsLst>
                <a:gs pos="0">
                  <a:schemeClr val="accent6">
                    <a:lumMod val="50000"/>
                    <a:lumOff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lumOff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Off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4:$CV$54</c:f>
              <c:numCache>
                <c:formatCode>General</c:formatCode>
                <c:ptCount val="100"/>
                <c:pt idx="0">
                  <c:v>25</c:v>
                </c:pt>
                <c:pt idx="1">
                  <c:v>24.852</c:v>
                </c:pt>
                <c:pt idx="2">
                  <c:v>24.7043</c:v>
                </c:pt>
                <c:pt idx="3">
                  <c:v>24.556899999999999</c:v>
                </c:pt>
                <c:pt idx="4">
                  <c:v>24.4101</c:v>
                </c:pt>
                <c:pt idx="5">
                  <c:v>24.264099999999999</c:v>
                </c:pt>
                <c:pt idx="6">
                  <c:v>24.1191</c:v>
                </c:pt>
                <c:pt idx="7">
                  <c:v>23.975200000000001</c:v>
                </c:pt>
                <c:pt idx="8">
                  <c:v>23.832699999999999</c:v>
                </c:pt>
                <c:pt idx="9">
                  <c:v>23.691600000000001</c:v>
                </c:pt>
                <c:pt idx="10">
                  <c:v>23.552199999999999</c:v>
                </c:pt>
                <c:pt idx="11">
                  <c:v>23.4147</c:v>
                </c:pt>
                <c:pt idx="12">
                  <c:v>23.279199999999999</c:v>
                </c:pt>
                <c:pt idx="13">
                  <c:v>23.145800000000001</c:v>
                </c:pt>
                <c:pt idx="14">
                  <c:v>23.014800000000001</c:v>
                </c:pt>
                <c:pt idx="15">
                  <c:v>22.886199999999999</c:v>
                </c:pt>
                <c:pt idx="16">
                  <c:v>22.760200000000001</c:v>
                </c:pt>
                <c:pt idx="17">
                  <c:v>22.636900000000001</c:v>
                </c:pt>
                <c:pt idx="18">
                  <c:v>22.516400000000001</c:v>
                </c:pt>
                <c:pt idx="19">
                  <c:v>22.398900000000001</c:v>
                </c:pt>
                <c:pt idx="20">
                  <c:v>22.284400000000002</c:v>
                </c:pt>
                <c:pt idx="21">
                  <c:v>22.173100000000002</c:v>
                </c:pt>
                <c:pt idx="22">
                  <c:v>22.065000000000001</c:v>
                </c:pt>
                <c:pt idx="23">
                  <c:v>21.9603</c:v>
                </c:pt>
                <c:pt idx="24">
                  <c:v>21.858899999999998</c:v>
                </c:pt>
                <c:pt idx="25">
                  <c:v>21.760999999999999</c:v>
                </c:pt>
                <c:pt idx="26">
                  <c:v>21.666699999999999</c:v>
                </c:pt>
                <c:pt idx="27">
                  <c:v>21.576000000000001</c:v>
                </c:pt>
                <c:pt idx="28">
                  <c:v>21.488900000000001</c:v>
                </c:pt>
                <c:pt idx="29">
                  <c:v>21.4056</c:v>
                </c:pt>
                <c:pt idx="30">
                  <c:v>21.326000000000001</c:v>
                </c:pt>
                <c:pt idx="31">
                  <c:v>21.2502</c:v>
                </c:pt>
                <c:pt idx="32">
                  <c:v>21.1782</c:v>
                </c:pt>
                <c:pt idx="33">
                  <c:v>21.110099999999999</c:v>
                </c:pt>
                <c:pt idx="34">
                  <c:v>21.0459</c:v>
                </c:pt>
                <c:pt idx="35">
                  <c:v>20.985600000000002</c:v>
                </c:pt>
                <c:pt idx="36">
                  <c:v>20.929200000000002</c:v>
                </c:pt>
                <c:pt idx="37">
                  <c:v>20.876899999999999</c:v>
                </c:pt>
                <c:pt idx="38">
                  <c:v>20.828399999999998</c:v>
                </c:pt>
                <c:pt idx="39">
                  <c:v>20.783999999999999</c:v>
                </c:pt>
                <c:pt idx="40">
                  <c:v>20.743600000000001</c:v>
                </c:pt>
                <c:pt idx="41">
                  <c:v>20.7072</c:v>
                </c:pt>
                <c:pt idx="42">
                  <c:v>20.674900000000001</c:v>
                </c:pt>
                <c:pt idx="43">
                  <c:v>20.6465</c:v>
                </c:pt>
                <c:pt idx="44">
                  <c:v>20.622199999999999</c:v>
                </c:pt>
                <c:pt idx="45">
                  <c:v>20.601900000000001</c:v>
                </c:pt>
                <c:pt idx="46">
                  <c:v>20.585699999999999</c:v>
                </c:pt>
                <c:pt idx="47">
                  <c:v>20.573599999999999</c:v>
                </c:pt>
                <c:pt idx="48">
                  <c:v>20.5655</c:v>
                </c:pt>
                <c:pt idx="49">
                  <c:v>20.561399999999999</c:v>
                </c:pt>
                <c:pt idx="50">
                  <c:v>20.561399999999999</c:v>
                </c:pt>
                <c:pt idx="51">
                  <c:v>20.5655</c:v>
                </c:pt>
                <c:pt idx="52">
                  <c:v>20.573599999999999</c:v>
                </c:pt>
                <c:pt idx="53">
                  <c:v>20.585699999999999</c:v>
                </c:pt>
                <c:pt idx="54">
                  <c:v>20.602</c:v>
                </c:pt>
                <c:pt idx="55">
                  <c:v>20.622199999999999</c:v>
                </c:pt>
                <c:pt idx="56">
                  <c:v>20.6465</c:v>
                </c:pt>
                <c:pt idx="57">
                  <c:v>20.674900000000001</c:v>
                </c:pt>
                <c:pt idx="58">
                  <c:v>20.7072</c:v>
                </c:pt>
                <c:pt idx="59">
                  <c:v>20.743600000000001</c:v>
                </c:pt>
                <c:pt idx="60">
                  <c:v>20.784099999999999</c:v>
                </c:pt>
                <c:pt idx="61">
                  <c:v>20.828499999999998</c:v>
                </c:pt>
                <c:pt idx="62">
                  <c:v>20.876899999999999</c:v>
                </c:pt>
                <c:pt idx="63">
                  <c:v>20.929300000000001</c:v>
                </c:pt>
                <c:pt idx="64">
                  <c:v>20.985600000000002</c:v>
                </c:pt>
                <c:pt idx="65">
                  <c:v>21.0459</c:v>
                </c:pt>
                <c:pt idx="66">
                  <c:v>21.110099999999999</c:v>
                </c:pt>
                <c:pt idx="67">
                  <c:v>21.1782</c:v>
                </c:pt>
                <c:pt idx="68">
                  <c:v>21.2502</c:v>
                </c:pt>
                <c:pt idx="69">
                  <c:v>21.326000000000001</c:v>
                </c:pt>
                <c:pt idx="70">
                  <c:v>21.4056</c:v>
                </c:pt>
                <c:pt idx="71">
                  <c:v>21.489000000000001</c:v>
                </c:pt>
                <c:pt idx="72">
                  <c:v>21.576000000000001</c:v>
                </c:pt>
                <c:pt idx="73">
                  <c:v>21.666699999999999</c:v>
                </c:pt>
                <c:pt idx="74">
                  <c:v>21.761099999999999</c:v>
                </c:pt>
                <c:pt idx="75">
                  <c:v>21.858899999999998</c:v>
                </c:pt>
                <c:pt idx="76">
                  <c:v>21.9603</c:v>
                </c:pt>
                <c:pt idx="77">
                  <c:v>22.065100000000001</c:v>
                </c:pt>
                <c:pt idx="78">
                  <c:v>22.173100000000002</c:v>
                </c:pt>
                <c:pt idx="79">
                  <c:v>22.284500000000001</c:v>
                </c:pt>
                <c:pt idx="80">
                  <c:v>22.398900000000001</c:v>
                </c:pt>
                <c:pt idx="81">
                  <c:v>22.516500000000001</c:v>
                </c:pt>
                <c:pt idx="82">
                  <c:v>22.636900000000001</c:v>
                </c:pt>
                <c:pt idx="83">
                  <c:v>22.760200000000001</c:v>
                </c:pt>
                <c:pt idx="84">
                  <c:v>22.886199999999999</c:v>
                </c:pt>
                <c:pt idx="85">
                  <c:v>23.014800000000001</c:v>
                </c:pt>
                <c:pt idx="86">
                  <c:v>23.145900000000001</c:v>
                </c:pt>
                <c:pt idx="87">
                  <c:v>23.279199999999999</c:v>
                </c:pt>
                <c:pt idx="88">
                  <c:v>23.4147</c:v>
                </c:pt>
                <c:pt idx="89">
                  <c:v>23.552299999999999</c:v>
                </c:pt>
                <c:pt idx="90">
                  <c:v>23.691600000000001</c:v>
                </c:pt>
                <c:pt idx="91">
                  <c:v>23.832699999999999</c:v>
                </c:pt>
                <c:pt idx="92">
                  <c:v>23.975200000000001</c:v>
                </c:pt>
                <c:pt idx="93">
                  <c:v>24.1191</c:v>
                </c:pt>
                <c:pt idx="94">
                  <c:v>24.264199999999999</c:v>
                </c:pt>
                <c:pt idx="95">
                  <c:v>24.4102</c:v>
                </c:pt>
                <c:pt idx="96">
                  <c:v>24.556899999999999</c:v>
                </c:pt>
                <c:pt idx="97">
                  <c:v>24.7043</c:v>
                </c:pt>
                <c:pt idx="98">
                  <c:v>24.852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5-D0C6-4178-80DE-CF159D6868E7}"/>
            </c:ext>
          </c:extLst>
        </c:ser>
        <c:ser>
          <c:idx val="54"/>
          <c:order val="54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5:$CV$55</c:f>
              <c:numCache>
                <c:formatCode>General</c:formatCode>
                <c:ptCount val="100"/>
                <c:pt idx="0">
                  <c:v>25</c:v>
                </c:pt>
                <c:pt idx="1">
                  <c:v>24.857500000000002</c:v>
                </c:pt>
                <c:pt idx="2">
                  <c:v>24.715199999999999</c:v>
                </c:pt>
                <c:pt idx="3">
                  <c:v>24.5733</c:v>
                </c:pt>
                <c:pt idx="4">
                  <c:v>24.431899999999999</c:v>
                </c:pt>
                <c:pt idx="5">
                  <c:v>24.2913</c:v>
                </c:pt>
                <c:pt idx="6">
                  <c:v>24.151499999999999</c:v>
                </c:pt>
                <c:pt idx="7">
                  <c:v>24.012899999999998</c:v>
                </c:pt>
                <c:pt idx="8">
                  <c:v>23.875599999999999</c:v>
                </c:pt>
                <c:pt idx="9">
                  <c:v>23.739599999999999</c:v>
                </c:pt>
                <c:pt idx="10">
                  <c:v>23.6053</c:v>
                </c:pt>
                <c:pt idx="11">
                  <c:v>23.4727</c:v>
                </c:pt>
                <c:pt idx="12">
                  <c:v>23.341999999999999</c:v>
                </c:pt>
                <c:pt idx="13">
                  <c:v>23.2134</c:v>
                </c:pt>
                <c:pt idx="14">
                  <c:v>23.087</c:v>
                </c:pt>
                <c:pt idx="15">
                  <c:v>22.963000000000001</c:v>
                </c:pt>
                <c:pt idx="16">
                  <c:v>22.8413</c:v>
                </c:pt>
                <c:pt idx="17">
                  <c:v>22.722300000000001</c:v>
                </c:pt>
                <c:pt idx="18">
                  <c:v>22.606000000000002</c:v>
                </c:pt>
                <c:pt idx="19">
                  <c:v>22.4925</c:v>
                </c:pt>
                <c:pt idx="20">
                  <c:v>22.381900000000002</c:v>
                </c:pt>
                <c:pt idx="21">
                  <c:v>22.2743</c:v>
                </c:pt>
                <c:pt idx="22">
                  <c:v>22.169899999999998</c:v>
                </c:pt>
                <c:pt idx="23">
                  <c:v>22.0686</c:v>
                </c:pt>
                <c:pt idx="24">
                  <c:v>21.970600000000001</c:v>
                </c:pt>
                <c:pt idx="25">
                  <c:v>21.875900000000001</c:v>
                </c:pt>
                <c:pt idx="26">
                  <c:v>21.784600000000001</c:v>
                </c:pt>
                <c:pt idx="27">
                  <c:v>21.6968</c:v>
                </c:pt>
                <c:pt idx="28">
                  <c:v>21.612500000000001</c:v>
                </c:pt>
                <c:pt idx="29">
                  <c:v>21.5318</c:v>
                </c:pt>
                <c:pt idx="30">
                  <c:v>21.454699999999999</c:v>
                </c:pt>
                <c:pt idx="31">
                  <c:v>21.3812</c:v>
                </c:pt>
                <c:pt idx="32">
                  <c:v>21.311499999999999</c:v>
                </c:pt>
                <c:pt idx="33">
                  <c:v>21.2455</c:v>
                </c:pt>
                <c:pt idx="34">
                  <c:v>21.183199999999999</c:v>
                </c:pt>
                <c:pt idx="35">
                  <c:v>21.1248</c:v>
                </c:pt>
                <c:pt idx="36">
                  <c:v>21.0701</c:v>
                </c:pt>
                <c:pt idx="37">
                  <c:v>21.019300000000001</c:v>
                </c:pt>
                <c:pt idx="38">
                  <c:v>20.972300000000001</c:v>
                </c:pt>
                <c:pt idx="39">
                  <c:v>20.929200000000002</c:v>
                </c:pt>
                <c:pt idx="40">
                  <c:v>20.89</c:v>
                </c:pt>
                <c:pt idx="41">
                  <c:v>20.854700000000001</c:v>
                </c:pt>
                <c:pt idx="42">
                  <c:v>20.8232</c:v>
                </c:pt>
                <c:pt idx="43">
                  <c:v>20.7957</c:v>
                </c:pt>
                <c:pt idx="44">
                  <c:v>20.772099999999998</c:v>
                </c:pt>
                <c:pt idx="45">
                  <c:v>20.752500000000001</c:v>
                </c:pt>
                <c:pt idx="46">
                  <c:v>20.736699999999999</c:v>
                </c:pt>
                <c:pt idx="47">
                  <c:v>20.724900000000002</c:v>
                </c:pt>
                <c:pt idx="48">
                  <c:v>20.716999999999999</c:v>
                </c:pt>
                <c:pt idx="49">
                  <c:v>20.713100000000001</c:v>
                </c:pt>
                <c:pt idx="50">
                  <c:v>20.713100000000001</c:v>
                </c:pt>
                <c:pt idx="51">
                  <c:v>20.716999999999999</c:v>
                </c:pt>
                <c:pt idx="52">
                  <c:v>20.724900000000002</c:v>
                </c:pt>
                <c:pt idx="53">
                  <c:v>20.736699999999999</c:v>
                </c:pt>
                <c:pt idx="54">
                  <c:v>20.752500000000001</c:v>
                </c:pt>
                <c:pt idx="55">
                  <c:v>20.772099999999998</c:v>
                </c:pt>
                <c:pt idx="56">
                  <c:v>20.7957</c:v>
                </c:pt>
                <c:pt idx="57">
                  <c:v>20.8233</c:v>
                </c:pt>
                <c:pt idx="58">
                  <c:v>20.854700000000001</c:v>
                </c:pt>
                <c:pt idx="59">
                  <c:v>20.89</c:v>
                </c:pt>
                <c:pt idx="60">
                  <c:v>20.929300000000001</c:v>
                </c:pt>
                <c:pt idx="61">
                  <c:v>20.9724</c:v>
                </c:pt>
                <c:pt idx="62">
                  <c:v>21.019300000000001</c:v>
                </c:pt>
                <c:pt idx="63">
                  <c:v>21.0701</c:v>
                </c:pt>
                <c:pt idx="64">
                  <c:v>21.1248</c:v>
                </c:pt>
                <c:pt idx="65">
                  <c:v>21.183299999999999</c:v>
                </c:pt>
                <c:pt idx="66">
                  <c:v>21.2455</c:v>
                </c:pt>
                <c:pt idx="67">
                  <c:v>21.311499999999999</c:v>
                </c:pt>
                <c:pt idx="68">
                  <c:v>21.3813</c:v>
                </c:pt>
                <c:pt idx="69">
                  <c:v>21.454699999999999</c:v>
                </c:pt>
                <c:pt idx="70">
                  <c:v>21.5318</c:v>
                </c:pt>
                <c:pt idx="71">
                  <c:v>21.612500000000001</c:v>
                </c:pt>
                <c:pt idx="72">
                  <c:v>21.6968</c:v>
                </c:pt>
                <c:pt idx="73">
                  <c:v>21.784600000000001</c:v>
                </c:pt>
                <c:pt idx="74">
                  <c:v>21.875900000000001</c:v>
                </c:pt>
                <c:pt idx="75">
                  <c:v>21.970600000000001</c:v>
                </c:pt>
                <c:pt idx="76">
                  <c:v>22.0686</c:v>
                </c:pt>
                <c:pt idx="77">
                  <c:v>22.169899999999998</c:v>
                </c:pt>
                <c:pt idx="78">
                  <c:v>22.2744</c:v>
                </c:pt>
                <c:pt idx="79">
                  <c:v>22.382000000000001</c:v>
                </c:pt>
                <c:pt idx="80">
                  <c:v>22.4925</c:v>
                </c:pt>
                <c:pt idx="81">
                  <c:v>22.606000000000002</c:v>
                </c:pt>
                <c:pt idx="82">
                  <c:v>22.7224</c:v>
                </c:pt>
                <c:pt idx="83">
                  <c:v>22.8414</c:v>
                </c:pt>
                <c:pt idx="84">
                  <c:v>22.963000000000001</c:v>
                </c:pt>
                <c:pt idx="85">
                  <c:v>23.0871</c:v>
                </c:pt>
                <c:pt idx="86">
                  <c:v>23.2135</c:v>
                </c:pt>
                <c:pt idx="87">
                  <c:v>23.342099999999999</c:v>
                </c:pt>
                <c:pt idx="88">
                  <c:v>23.4727</c:v>
                </c:pt>
                <c:pt idx="89">
                  <c:v>23.6053</c:v>
                </c:pt>
                <c:pt idx="90">
                  <c:v>23.739699999999999</c:v>
                </c:pt>
                <c:pt idx="91">
                  <c:v>23.875599999999999</c:v>
                </c:pt>
                <c:pt idx="92">
                  <c:v>24.012899999999998</c:v>
                </c:pt>
                <c:pt idx="93">
                  <c:v>24.151599999999998</c:v>
                </c:pt>
                <c:pt idx="94">
                  <c:v>24.2913</c:v>
                </c:pt>
                <c:pt idx="95">
                  <c:v>24.431899999999999</c:v>
                </c:pt>
                <c:pt idx="96">
                  <c:v>24.5733</c:v>
                </c:pt>
                <c:pt idx="97">
                  <c:v>24.715199999999999</c:v>
                </c:pt>
                <c:pt idx="98">
                  <c:v>24.8575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6-D0C6-4178-80DE-CF159D6868E7}"/>
            </c:ext>
          </c:extLst>
        </c:ser>
        <c:ser>
          <c:idx val="55"/>
          <c:order val="55"/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6:$CV$56</c:f>
              <c:numCache>
                <c:formatCode>General</c:formatCode>
                <c:ptCount val="100"/>
                <c:pt idx="0">
                  <c:v>25</c:v>
                </c:pt>
                <c:pt idx="1">
                  <c:v>24.8628</c:v>
                </c:pt>
                <c:pt idx="2">
                  <c:v>24.7258</c:v>
                </c:pt>
                <c:pt idx="3">
                  <c:v>24.589099999999998</c:v>
                </c:pt>
                <c:pt idx="4">
                  <c:v>24.4529</c:v>
                </c:pt>
                <c:pt idx="5">
                  <c:v>24.317499999999999</c:v>
                </c:pt>
                <c:pt idx="6">
                  <c:v>24.1829</c:v>
                </c:pt>
                <c:pt idx="7">
                  <c:v>24.049399999999999</c:v>
                </c:pt>
                <c:pt idx="8">
                  <c:v>23.917000000000002</c:v>
                </c:pt>
                <c:pt idx="9">
                  <c:v>23.786100000000001</c:v>
                </c:pt>
                <c:pt idx="10">
                  <c:v>23.656600000000001</c:v>
                </c:pt>
                <c:pt idx="11">
                  <c:v>23.5288</c:v>
                </c:pt>
                <c:pt idx="12">
                  <c:v>23.402799999999999</c:v>
                </c:pt>
                <c:pt idx="13">
                  <c:v>23.2788</c:v>
                </c:pt>
                <c:pt idx="14">
                  <c:v>23.1569</c:v>
                </c:pt>
                <c:pt idx="15">
                  <c:v>23.037299999999998</c:v>
                </c:pt>
                <c:pt idx="16">
                  <c:v>22.919899999999998</c:v>
                </c:pt>
                <c:pt idx="17">
                  <c:v>22.805099999999999</c:v>
                </c:pt>
                <c:pt idx="18">
                  <c:v>22.692799999999998</c:v>
                </c:pt>
                <c:pt idx="19">
                  <c:v>22.583200000000001</c:v>
                </c:pt>
                <c:pt idx="20">
                  <c:v>22.476400000000002</c:v>
                </c:pt>
                <c:pt idx="21">
                  <c:v>22.372499999999999</c:v>
                </c:pt>
                <c:pt idx="22">
                  <c:v>22.2715</c:v>
                </c:pt>
                <c:pt idx="23">
                  <c:v>22.1736</c:v>
                </c:pt>
                <c:pt idx="24">
                  <c:v>22.078900000000001</c:v>
                </c:pt>
                <c:pt idx="25">
                  <c:v>21.987300000000001</c:v>
                </c:pt>
                <c:pt idx="26">
                  <c:v>21.899000000000001</c:v>
                </c:pt>
                <c:pt idx="27">
                  <c:v>21.8141</c:v>
                </c:pt>
                <c:pt idx="28">
                  <c:v>21.732500000000002</c:v>
                </c:pt>
                <c:pt idx="29">
                  <c:v>21.654399999999999</c:v>
                </c:pt>
                <c:pt idx="30">
                  <c:v>21.579699999999999</c:v>
                </c:pt>
                <c:pt idx="31">
                  <c:v>21.508600000000001</c:v>
                </c:pt>
                <c:pt idx="32">
                  <c:v>21.441099999999999</c:v>
                </c:pt>
                <c:pt idx="33">
                  <c:v>21.377099999999999</c:v>
                </c:pt>
                <c:pt idx="34">
                  <c:v>21.316800000000001</c:v>
                </c:pt>
                <c:pt idx="35">
                  <c:v>21.260100000000001</c:v>
                </c:pt>
                <c:pt idx="36">
                  <c:v>21.2072</c:v>
                </c:pt>
                <c:pt idx="37">
                  <c:v>21.157900000000001</c:v>
                </c:pt>
                <c:pt idx="38">
                  <c:v>21.112400000000001</c:v>
                </c:pt>
                <c:pt idx="39">
                  <c:v>21.070499999999999</c:v>
                </c:pt>
                <c:pt idx="40">
                  <c:v>21.032499999999999</c:v>
                </c:pt>
                <c:pt idx="41">
                  <c:v>20.998200000000001</c:v>
                </c:pt>
                <c:pt idx="42">
                  <c:v>20.967700000000001</c:v>
                </c:pt>
                <c:pt idx="43">
                  <c:v>20.940999999999999</c:v>
                </c:pt>
                <c:pt idx="44">
                  <c:v>20.918099999999999</c:v>
                </c:pt>
                <c:pt idx="45">
                  <c:v>20.899000000000001</c:v>
                </c:pt>
                <c:pt idx="46">
                  <c:v>20.883800000000001</c:v>
                </c:pt>
                <c:pt idx="47">
                  <c:v>20.872299999999999</c:v>
                </c:pt>
                <c:pt idx="48">
                  <c:v>20.864699999999999</c:v>
                </c:pt>
                <c:pt idx="49">
                  <c:v>20.860800000000001</c:v>
                </c:pt>
                <c:pt idx="50">
                  <c:v>20.860800000000001</c:v>
                </c:pt>
                <c:pt idx="51">
                  <c:v>20.864699999999999</c:v>
                </c:pt>
                <c:pt idx="52">
                  <c:v>20.872299999999999</c:v>
                </c:pt>
                <c:pt idx="53">
                  <c:v>20.883800000000001</c:v>
                </c:pt>
                <c:pt idx="54">
                  <c:v>20.899100000000001</c:v>
                </c:pt>
                <c:pt idx="55">
                  <c:v>20.918199999999999</c:v>
                </c:pt>
                <c:pt idx="56">
                  <c:v>20.941099999999999</c:v>
                </c:pt>
                <c:pt idx="57">
                  <c:v>20.9678</c:v>
                </c:pt>
                <c:pt idx="58">
                  <c:v>20.9983</c:v>
                </c:pt>
                <c:pt idx="59">
                  <c:v>21.032499999999999</c:v>
                </c:pt>
                <c:pt idx="60">
                  <c:v>21.070599999999999</c:v>
                </c:pt>
                <c:pt idx="61">
                  <c:v>21.112400000000001</c:v>
                </c:pt>
                <c:pt idx="62">
                  <c:v>21.157900000000001</c:v>
                </c:pt>
                <c:pt idx="63">
                  <c:v>21.2072</c:v>
                </c:pt>
                <c:pt idx="64">
                  <c:v>21.260200000000001</c:v>
                </c:pt>
                <c:pt idx="65">
                  <c:v>21.316800000000001</c:v>
                </c:pt>
                <c:pt idx="66">
                  <c:v>21.377199999999998</c:v>
                </c:pt>
                <c:pt idx="67">
                  <c:v>21.441099999999999</c:v>
                </c:pt>
                <c:pt idx="68">
                  <c:v>21.508700000000001</c:v>
                </c:pt>
                <c:pt idx="69">
                  <c:v>21.579799999999999</c:v>
                </c:pt>
                <c:pt idx="70">
                  <c:v>21.654399999999999</c:v>
                </c:pt>
                <c:pt idx="71">
                  <c:v>21.732600000000001</c:v>
                </c:pt>
                <c:pt idx="72">
                  <c:v>21.8141</c:v>
                </c:pt>
                <c:pt idx="73">
                  <c:v>21.899100000000001</c:v>
                </c:pt>
                <c:pt idx="74">
                  <c:v>21.987400000000001</c:v>
                </c:pt>
                <c:pt idx="75">
                  <c:v>22.078900000000001</c:v>
                </c:pt>
                <c:pt idx="76">
                  <c:v>22.1737</c:v>
                </c:pt>
                <c:pt idx="77">
                  <c:v>22.271599999999999</c:v>
                </c:pt>
                <c:pt idx="78">
                  <c:v>22.372499999999999</c:v>
                </c:pt>
                <c:pt idx="79">
                  <c:v>22.476400000000002</c:v>
                </c:pt>
                <c:pt idx="80">
                  <c:v>22.583200000000001</c:v>
                </c:pt>
                <c:pt idx="81">
                  <c:v>22.692799999999998</c:v>
                </c:pt>
                <c:pt idx="82">
                  <c:v>22.805099999999999</c:v>
                </c:pt>
                <c:pt idx="83">
                  <c:v>22.92</c:v>
                </c:pt>
                <c:pt idx="84">
                  <c:v>23.037299999999998</c:v>
                </c:pt>
                <c:pt idx="85">
                  <c:v>23.157</c:v>
                </c:pt>
                <c:pt idx="86">
                  <c:v>23.2789</c:v>
                </c:pt>
                <c:pt idx="87">
                  <c:v>23.402899999999999</c:v>
                </c:pt>
                <c:pt idx="88">
                  <c:v>23.5288</c:v>
                </c:pt>
                <c:pt idx="89">
                  <c:v>23.656600000000001</c:v>
                </c:pt>
                <c:pt idx="90">
                  <c:v>23.786100000000001</c:v>
                </c:pt>
                <c:pt idx="91">
                  <c:v>23.917100000000001</c:v>
                </c:pt>
                <c:pt idx="92">
                  <c:v>24.049399999999999</c:v>
                </c:pt>
                <c:pt idx="93">
                  <c:v>24.1829</c:v>
                </c:pt>
                <c:pt idx="94">
                  <c:v>24.317499999999999</c:v>
                </c:pt>
                <c:pt idx="95">
                  <c:v>24.4529</c:v>
                </c:pt>
                <c:pt idx="96">
                  <c:v>24.589099999999998</c:v>
                </c:pt>
                <c:pt idx="97">
                  <c:v>24.7258</c:v>
                </c:pt>
                <c:pt idx="98">
                  <c:v>24.862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7-D0C6-4178-80DE-CF159D6868E7}"/>
            </c:ext>
          </c:extLst>
        </c:ser>
        <c:ser>
          <c:idx val="56"/>
          <c:order val="56"/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7:$CV$57</c:f>
              <c:numCache>
                <c:formatCode>General</c:formatCode>
                <c:ptCount val="100"/>
                <c:pt idx="0">
                  <c:v>25</c:v>
                </c:pt>
                <c:pt idx="1">
                  <c:v>24.867899999999999</c:v>
                </c:pt>
                <c:pt idx="2">
                  <c:v>24.736000000000001</c:v>
                </c:pt>
                <c:pt idx="3">
                  <c:v>24.604399999999998</c:v>
                </c:pt>
                <c:pt idx="4">
                  <c:v>24.473299999999998</c:v>
                </c:pt>
                <c:pt idx="5">
                  <c:v>24.3428</c:v>
                </c:pt>
                <c:pt idx="6">
                  <c:v>24.213200000000001</c:v>
                </c:pt>
                <c:pt idx="7">
                  <c:v>24.084599999999998</c:v>
                </c:pt>
                <c:pt idx="8">
                  <c:v>23.957100000000001</c:v>
                </c:pt>
                <c:pt idx="9">
                  <c:v>23.831</c:v>
                </c:pt>
                <c:pt idx="10">
                  <c:v>23.706199999999999</c:v>
                </c:pt>
                <c:pt idx="11">
                  <c:v>23.583100000000002</c:v>
                </c:pt>
                <c:pt idx="12">
                  <c:v>23.4617</c:v>
                </c:pt>
                <c:pt idx="13">
                  <c:v>23.342099999999999</c:v>
                </c:pt>
                <c:pt idx="14">
                  <c:v>23.224599999999999</c:v>
                </c:pt>
                <c:pt idx="15">
                  <c:v>23.109200000000001</c:v>
                </c:pt>
                <c:pt idx="16">
                  <c:v>22.995999999999999</c:v>
                </c:pt>
                <c:pt idx="17">
                  <c:v>22.885200000000001</c:v>
                </c:pt>
                <c:pt idx="18">
                  <c:v>22.776900000000001</c:v>
                </c:pt>
                <c:pt idx="19">
                  <c:v>22.671099999999999</c:v>
                </c:pt>
                <c:pt idx="20">
                  <c:v>22.568000000000001</c:v>
                </c:pt>
                <c:pt idx="21">
                  <c:v>22.467600000000001</c:v>
                </c:pt>
                <c:pt idx="22">
                  <c:v>22.370100000000001</c:v>
                </c:pt>
                <c:pt idx="23">
                  <c:v>22.275600000000001</c:v>
                </c:pt>
                <c:pt idx="24">
                  <c:v>22.184000000000001</c:v>
                </c:pt>
                <c:pt idx="25">
                  <c:v>22.095500000000001</c:v>
                </c:pt>
                <c:pt idx="26">
                  <c:v>22.010100000000001</c:v>
                </c:pt>
                <c:pt idx="27">
                  <c:v>21.928000000000001</c:v>
                </c:pt>
                <c:pt idx="28">
                  <c:v>21.8491</c:v>
                </c:pt>
                <c:pt idx="29">
                  <c:v>21.773499999999999</c:v>
                </c:pt>
                <c:pt idx="30">
                  <c:v>21.7013</c:v>
                </c:pt>
                <c:pt idx="31">
                  <c:v>21.6325</c:v>
                </c:pt>
                <c:pt idx="32">
                  <c:v>21.5671</c:v>
                </c:pt>
                <c:pt idx="33">
                  <c:v>21.505099999999999</c:v>
                </c:pt>
                <c:pt idx="34">
                  <c:v>21.4467</c:v>
                </c:pt>
                <c:pt idx="35">
                  <c:v>21.3918</c:v>
                </c:pt>
                <c:pt idx="36">
                  <c:v>21.340499999999999</c:v>
                </c:pt>
                <c:pt idx="37">
                  <c:v>21.2928</c:v>
                </c:pt>
                <c:pt idx="38">
                  <c:v>21.2486</c:v>
                </c:pt>
                <c:pt idx="39">
                  <c:v>21.208100000000002</c:v>
                </c:pt>
                <c:pt idx="40">
                  <c:v>21.171199999999999</c:v>
                </c:pt>
                <c:pt idx="41">
                  <c:v>21.138000000000002</c:v>
                </c:pt>
                <c:pt idx="42">
                  <c:v>21.1084</c:v>
                </c:pt>
                <c:pt idx="43">
                  <c:v>21.082599999999999</c:v>
                </c:pt>
                <c:pt idx="44">
                  <c:v>21.060300000000002</c:v>
                </c:pt>
                <c:pt idx="45">
                  <c:v>21.041799999999999</c:v>
                </c:pt>
                <c:pt idx="46">
                  <c:v>21.027000000000001</c:v>
                </c:pt>
                <c:pt idx="47">
                  <c:v>21.015899999999998</c:v>
                </c:pt>
                <c:pt idx="48">
                  <c:v>21.008500000000002</c:v>
                </c:pt>
                <c:pt idx="49">
                  <c:v>21.004799999999999</c:v>
                </c:pt>
                <c:pt idx="50">
                  <c:v>21.004799999999999</c:v>
                </c:pt>
                <c:pt idx="51">
                  <c:v>21.008500000000002</c:v>
                </c:pt>
                <c:pt idx="52">
                  <c:v>21.015899999999998</c:v>
                </c:pt>
                <c:pt idx="53">
                  <c:v>21.027000000000001</c:v>
                </c:pt>
                <c:pt idx="54">
                  <c:v>21.041799999999999</c:v>
                </c:pt>
                <c:pt idx="55">
                  <c:v>21.060400000000001</c:v>
                </c:pt>
                <c:pt idx="56">
                  <c:v>21.082599999999999</c:v>
                </c:pt>
                <c:pt idx="57">
                  <c:v>21.108499999999999</c:v>
                </c:pt>
                <c:pt idx="58">
                  <c:v>21.138000000000002</c:v>
                </c:pt>
                <c:pt idx="59">
                  <c:v>21.171299999999999</c:v>
                </c:pt>
                <c:pt idx="60">
                  <c:v>21.208100000000002</c:v>
                </c:pt>
                <c:pt idx="61">
                  <c:v>21.248699999999999</c:v>
                </c:pt>
                <c:pt idx="62">
                  <c:v>21.2928</c:v>
                </c:pt>
                <c:pt idx="63">
                  <c:v>21.340499999999999</c:v>
                </c:pt>
                <c:pt idx="64">
                  <c:v>21.3919</c:v>
                </c:pt>
                <c:pt idx="65">
                  <c:v>21.4468</c:v>
                </c:pt>
                <c:pt idx="66">
                  <c:v>21.505199999999999</c:v>
                </c:pt>
                <c:pt idx="67">
                  <c:v>21.5671</c:v>
                </c:pt>
                <c:pt idx="68">
                  <c:v>21.6325</c:v>
                </c:pt>
                <c:pt idx="69">
                  <c:v>21.7013</c:v>
                </c:pt>
                <c:pt idx="70">
                  <c:v>21.773599999999998</c:v>
                </c:pt>
                <c:pt idx="71">
                  <c:v>21.8491</c:v>
                </c:pt>
                <c:pt idx="72">
                  <c:v>21.928000000000001</c:v>
                </c:pt>
                <c:pt idx="73">
                  <c:v>22.010200000000001</c:v>
                </c:pt>
                <c:pt idx="74">
                  <c:v>22.095500000000001</c:v>
                </c:pt>
                <c:pt idx="75">
                  <c:v>22.184000000000001</c:v>
                </c:pt>
                <c:pt idx="76">
                  <c:v>22.275600000000001</c:v>
                </c:pt>
                <c:pt idx="77">
                  <c:v>22.370200000000001</c:v>
                </c:pt>
                <c:pt idx="78">
                  <c:v>22.467700000000001</c:v>
                </c:pt>
                <c:pt idx="79">
                  <c:v>22.568000000000001</c:v>
                </c:pt>
                <c:pt idx="80">
                  <c:v>22.671099999999999</c:v>
                </c:pt>
                <c:pt idx="81">
                  <c:v>22.776900000000001</c:v>
                </c:pt>
                <c:pt idx="82">
                  <c:v>22.885200000000001</c:v>
                </c:pt>
                <c:pt idx="83">
                  <c:v>22.996099999999998</c:v>
                </c:pt>
                <c:pt idx="84">
                  <c:v>23.109200000000001</c:v>
                </c:pt>
                <c:pt idx="85">
                  <c:v>23.224599999999999</c:v>
                </c:pt>
                <c:pt idx="86">
                  <c:v>23.342199999999998</c:v>
                </c:pt>
                <c:pt idx="87">
                  <c:v>23.4617</c:v>
                </c:pt>
                <c:pt idx="88">
                  <c:v>23.583100000000002</c:v>
                </c:pt>
                <c:pt idx="89">
                  <c:v>23.706299999999999</c:v>
                </c:pt>
                <c:pt idx="90">
                  <c:v>23.831</c:v>
                </c:pt>
                <c:pt idx="91">
                  <c:v>23.9572</c:v>
                </c:pt>
                <c:pt idx="92">
                  <c:v>24.084599999999998</c:v>
                </c:pt>
                <c:pt idx="93">
                  <c:v>24.2133</c:v>
                </c:pt>
                <c:pt idx="94">
                  <c:v>24.3429</c:v>
                </c:pt>
                <c:pt idx="95">
                  <c:v>24.473299999999998</c:v>
                </c:pt>
                <c:pt idx="96">
                  <c:v>24.604399999999998</c:v>
                </c:pt>
                <c:pt idx="97">
                  <c:v>24.736000000000001</c:v>
                </c:pt>
                <c:pt idx="98">
                  <c:v>24.8678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8-D0C6-4178-80DE-CF159D6868E7}"/>
            </c:ext>
          </c:extLst>
        </c:ser>
        <c:ser>
          <c:idx val="57"/>
          <c:order val="57"/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8:$CV$58</c:f>
              <c:numCache>
                <c:formatCode>General</c:formatCode>
                <c:ptCount val="100"/>
                <c:pt idx="0">
                  <c:v>25</c:v>
                </c:pt>
                <c:pt idx="1">
                  <c:v>24.872800000000002</c:v>
                </c:pt>
                <c:pt idx="2">
                  <c:v>24.745799999999999</c:v>
                </c:pt>
                <c:pt idx="3">
                  <c:v>24.6191</c:v>
                </c:pt>
                <c:pt idx="4">
                  <c:v>24.492899999999999</c:v>
                </c:pt>
                <c:pt idx="5">
                  <c:v>24.3674</c:v>
                </c:pt>
                <c:pt idx="6">
                  <c:v>24.242599999999999</c:v>
                </c:pt>
                <c:pt idx="7">
                  <c:v>24.1187</c:v>
                </c:pt>
                <c:pt idx="8">
                  <c:v>23.995999999999999</c:v>
                </c:pt>
                <c:pt idx="9">
                  <c:v>23.874400000000001</c:v>
                </c:pt>
                <c:pt idx="10">
                  <c:v>23.754300000000001</c:v>
                </c:pt>
                <c:pt idx="11">
                  <c:v>23.6357</c:v>
                </c:pt>
                <c:pt idx="12">
                  <c:v>23.518699999999999</c:v>
                </c:pt>
                <c:pt idx="13">
                  <c:v>23.403500000000001</c:v>
                </c:pt>
                <c:pt idx="14">
                  <c:v>23.290199999999999</c:v>
                </c:pt>
                <c:pt idx="15">
                  <c:v>23.178899999999999</c:v>
                </c:pt>
                <c:pt idx="16">
                  <c:v>23.069800000000001</c:v>
                </c:pt>
                <c:pt idx="17">
                  <c:v>22.962900000000001</c:v>
                </c:pt>
                <c:pt idx="18">
                  <c:v>22.8584</c:v>
                </c:pt>
                <c:pt idx="19">
                  <c:v>22.7563</c:v>
                </c:pt>
                <c:pt idx="20">
                  <c:v>22.6568</c:v>
                </c:pt>
                <c:pt idx="21">
                  <c:v>22.559899999999999</c:v>
                </c:pt>
                <c:pt idx="22">
                  <c:v>22.465800000000002</c:v>
                </c:pt>
                <c:pt idx="23">
                  <c:v>22.374500000000001</c:v>
                </c:pt>
                <c:pt idx="24">
                  <c:v>22.286000000000001</c:v>
                </c:pt>
                <c:pt idx="25">
                  <c:v>22.200500000000002</c:v>
                </c:pt>
                <c:pt idx="26">
                  <c:v>22.118099999999998</c:v>
                </c:pt>
                <c:pt idx="27">
                  <c:v>22.038699999999999</c:v>
                </c:pt>
                <c:pt idx="28">
                  <c:v>21.962399999999999</c:v>
                </c:pt>
                <c:pt idx="29">
                  <c:v>21.889299999999999</c:v>
                </c:pt>
                <c:pt idx="30">
                  <c:v>21.819400000000002</c:v>
                </c:pt>
                <c:pt idx="31">
                  <c:v>21.7529</c:v>
                </c:pt>
                <c:pt idx="32">
                  <c:v>21.689599999999999</c:v>
                </c:pt>
                <c:pt idx="33">
                  <c:v>21.6297</c:v>
                </c:pt>
                <c:pt idx="34">
                  <c:v>21.5731</c:v>
                </c:pt>
                <c:pt idx="35">
                  <c:v>21.52</c:v>
                </c:pt>
                <c:pt idx="36">
                  <c:v>21.470300000000002</c:v>
                </c:pt>
                <c:pt idx="37">
                  <c:v>21.423999999999999</c:v>
                </c:pt>
                <c:pt idx="38">
                  <c:v>21.3813</c:v>
                </c:pt>
                <c:pt idx="39">
                  <c:v>21.342099999999999</c:v>
                </c:pt>
                <c:pt idx="40">
                  <c:v>21.3063</c:v>
                </c:pt>
                <c:pt idx="41">
                  <c:v>21.274100000000001</c:v>
                </c:pt>
                <c:pt idx="42">
                  <c:v>21.2455</c:v>
                </c:pt>
                <c:pt idx="43">
                  <c:v>21.220400000000001</c:v>
                </c:pt>
                <c:pt idx="44">
                  <c:v>21.198899999999998</c:v>
                </c:pt>
                <c:pt idx="45">
                  <c:v>21.180900000000001</c:v>
                </c:pt>
                <c:pt idx="46">
                  <c:v>21.166599999999999</c:v>
                </c:pt>
                <c:pt idx="47">
                  <c:v>21.155799999999999</c:v>
                </c:pt>
                <c:pt idx="48">
                  <c:v>21.148599999999998</c:v>
                </c:pt>
                <c:pt idx="49">
                  <c:v>21.145</c:v>
                </c:pt>
                <c:pt idx="50">
                  <c:v>21.145</c:v>
                </c:pt>
                <c:pt idx="51">
                  <c:v>21.148599999999998</c:v>
                </c:pt>
                <c:pt idx="52">
                  <c:v>21.155799999999999</c:v>
                </c:pt>
                <c:pt idx="53">
                  <c:v>21.166599999999999</c:v>
                </c:pt>
                <c:pt idx="54">
                  <c:v>21.180900000000001</c:v>
                </c:pt>
                <c:pt idx="55">
                  <c:v>21.198899999999998</c:v>
                </c:pt>
                <c:pt idx="56">
                  <c:v>21.220400000000001</c:v>
                </c:pt>
                <c:pt idx="57">
                  <c:v>21.2455</c:v>
                </c:pt>
                <c:pt idx="58">
                  <c:v>21.274100000000001</c:v>
                </c:pt>
                <c:pt idx="59">
                  <c:v>21.3063</c:v>
                </c:pt>
                <c:pt idx="60">
                  <c:v>21.342099999999999</c:v>
                </c:pt>
                <c:pt idx="61">
                  <c:v>21.3813</c:v>
                </c:pt>
                <c:pt idx="62">
                  <c:v>21.424099999999999</c:v>
                </c:pt>
                <c:pt idx="63">
                  <c:v>21.470300000000002</c:v>
                </c:pt>
                <c:pt idx="64">
                  <c:v>21.52</c:v>
                </c:pt>
                <c:pt idx="65">
                  <c:v>21.5731</c:v>
                </c:pt>
                <c:pt idx="66">
                  <c:v>21.6297</c:v>
                </c:pt>
                <c:pt idx="67">
                  <c:v>21.689599999999999</c:v>
                </c:pt>
                <c:pt idx="68">
                  <c:v>21.7529</c:v>
                </c:pt>
                <c:pt idx="69">
                  <c:v>21.819500000000001</c:v>
                </c:pt>
                <c:pt idx="70">
                  <c:v>21.889299999999999</c:v>
                </c:pt>
                <c:pt idx="71">
                  <c:v>21.962399999999999</c:v>
                </c:pt>
                <c:pt idx="72">
                  <c:v>22.038699999999999</c:v>
                </c:pt>
                <c:pt idx="73">
                  <c:v>22.118099999999998</c:v>
                </c:pt>
                <c:pt idx="74">
                  <c:v>22.200600000000001</c:v>
                </c:pt>
                <c:pt idx="75">
                  <c:v>22.286100000000001</c:v>
                </c:pt>
                <c:pt idx="76">
                  <c:v>22.374500000000001</c:v>
                </c:pt>
                <c:pt idx="77">
                  <c:v>22.465900000000001</c:v>
                </c:pt>
                <c:pt idx="78">
                  <c:v>22.56</c:v>
                </c:pt>
                <c:pt idx="79">
                  <c:v>22.6569</c:v>
                </c:pt>
                <c:pt idx="80">
                  <c:v>22.756399999999999</c:v>
                </c:pt>
                <c:pt idx="81">
                  <c:v>22.8584</c:v>
                </c:pt>
                <c:pt idx="82">
                  <c:v>22.962900000000001</c:v>
                </c:pt>
                <c:pt idx="83">
                  <c:v>23.069800000000001</c:v>
                </c:pt>
                <c:pt idx="84">
                  <c:v>23.178899999999999</c:v>
                </c:pt>
                <c:pt idx="85">
                  <c:v>23.290199999999999</c:v>
                </c:pt>
                <c:pt idx="86">
                  <c:v>23.403500000000001</c:v>
                </c:pt>
                <c:pt idx="87">
                  <c:v>23.518699999999999</c:v>
                </c:pt>
                <c:pt idx="88">
                  <c:v>23.6357</c:v>
                </c:pt>
                <c:pt idx="89">
                  <c:v>23.754300000000001</c:v>
                </c:pt>
                <c:pt idx="90">
                  <c:v>23.874500000000001</c:v>
                </c:pt>
                <c:pt idx="91">
                  <c:v>23.995999999999999</c:v>
                </c:pt>
                <c:pt idx="92">
                  <c:v>24.1187</c:v>
                </c:pt>
                <c:pt idx="93">
                  <c:v>24.242599999999999</c:v>
                </c:pt>
                <c:pt idx="94">
                  <c:v>24.3674</c:v>
                </c:pt>
                <c:pt idx="95">
                  <c:v>24.492999999999999</c:v>
                </c:pt>
                <c:pt idx="96">
                  <c:v>24.619199999999999</c:v>
                </c:pt>
                <c:pt idx="97">
                  <c:v>24.745799999999999</c:v>
                </c:pt>
                <c:pt idx="98">
                  <c:v>24.872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9-D0C6-4178-80DE-CF159D6868E7}"/>
            </c:ext>
          </c:extLst>
        </c:ser>
        <c:ser>
          <c:idx val="58"/>
          <c:order val="58"/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59:$CV$59</c:f>
              <c:numCache>
                <c:formatCode>General</c:formatCode>
                <c:ptCount val="100"/>
                <c:pt idx="0">
                  <c:v>25</c:v>
                </c:pt>
                <c:pt idx="1">
                  <c:v>24.877600000000001</c:v>
                </c:pt>
                <c:pt idx="2">
                  <c:v>24.755400000000002</c:v>
                </c:pt>
                <c:pt idx="3">
                  <c:v>24.633400000000002</c:v>
                </c:pt>
                <c:pt idx="4">
                  <c:v>24.512</c:v>
                </c:pt>
                <c:pt idx="5">
                  <c:v>24.391100000000002</c:v>
                </c:pt>
                <c:pt idx="6">
                  <c:v>24.271000000000001</c:v>
                </c:pt>
                <c:pt idx="7">
                  <c:v>24.151700000000002</c:v>
                </c:pt>
                <c:pt idx="8">
                  <c:v>24.0336</c:v>
                </c:pt>
                <c:pt idx="9">
                  <c:v>23.916499999999999</c:v>
                </c:pt>
                <c:pt idx="10">
                  <c:v>23.800799999999999</c:v>
                </c:pt>
                <c:pt idx="11">
                  <c:v>23.686599999999999</c:v>
                </c:pt>
                <c:pt idx="12">
                  <c:v>23.573899999999998</c:v>
                </c:pt>
                <c:pt idx="13">
                  <c:v>23.462900000000001</c:v>
                </c:pt>
                <c:pt idx="14">
                  <c:v>23.3537</c:v>
                </c:pt>
                <c:pt idx="15">
                  <c:v>23.246500000000001</c:v>
                </c:pt>
                <c:pt idx="16">
                  <c:v>23.141300000000001</c:v>
                </c:pt>
                <c:pt idx="17">
                  <c:v>23.0382</c:v>
                </c:pt>
                <c:pt idx="18">
                  <c:v>22.9374</c:v>
                </c:pt>
                <c:pt idx="19">
                  <c:v>22.838999999999999</c:v>
                </c:pt>
                <c:pt idx="20">
                  <c:v>22.742999999999999</c:v>
                </c:pt>
                <c:pt idx="21">
                  <c:v>22.6495</c:v>
                </c:pt>
                <c:pt idx="22">
                  <c:v>22.558700000000002</c:v>
                </c:pt>
                <c:pt idx="23">
                  <c:v>22.470500000000001</c:v>
                </c:pt>
                <c:pt idx="24">
                  <c:v>22.385100000000001</c:v>
                </c:pt>
                <c:pt idx="25">
                  <c:v>22.302600000000002</c:v>
                </c:pt>
                <c:pt idx="26">
                  <c:v>22.222899999999999</c:v>
                </c:pt>
                <c:pt idx="27">
                  <c:v>22.1462</c:v>
                </c:pt>
                <c:pt idx="28">
                  <c:v>22.072500000000002</c:v>
                </c:pt>
                <c:pt idx="29">
                  <c:v>22.001899999999999</c:v>
                </c:pt>
                <c:pt idx="30">
                  <c:v>21.9343</c:v>
                </c:pt>
                <c:pt idx="31">
                  <c:v>21.869900000000001</c:v>
                </c:pt>
                <c:pt idx="32">
                  <c:v>21.808800000000002</c:v>
                </c:pt>
                <c:pt idx="33">
                  <c:v>21.750800000000002</c:v>
                </c:pt>
                <c:pt idx="34">
                  <c:v>21.696100000000001</c:v>
                </c:pt>
                <c:pt idx="35">
                  <c:v>21.6447</c:v>
                </c:pt>
                <c:pt idx="36">
                  <c:v>21.596599999999999</c:v>
                </c:pt>
                <c:pt idx="37">
                  <c:v>21.5518</c:v>
                </c:pt>
                <c:pt idx="38">
                  <c:v>21.5105</c:v>
                </c:pt>
                <c:pt idx="39">
                  <c:v>21.4725</c:v>
                </c:pt>
                <c:pt idx="40">
                  <c:v>21.437899999999999</c:v>
                </c:pt>
                <c:pt idx="41">
                  <c:v>21.406700000000001</c:v>
                </c:pt>
                <c:pt idx="42">
                  <c:v>21.379000000000001</c:v>
                </c:pt>
                <c:pt idx="43">
                  <c:v>21.354700000000001</c:v>
                </c:pt>
                <c:pt idx="44">
                  <c:v>21.3338</c:v>
                </c:pt>
                <c:pt idx="45">
                  <c:v>21.316400000000002</c:v>
                </c:pt>
                <c:pt idx="46">
                  <c:v>21.302499999999998</c:v>
                </c:pt>
                <c:pt idx="47">
                  <c:v>21.292100000000001</c:v>
                </c:pt>
                <c:pt idx="48">
                  <c:v>21.2851</c:v>
                </c:pt>
                <c:pt idx="49">
                  <c:v>21.281600000000001</c:v>
                </c:pt>
                <c:pt idx="50">
                  <c:v>21.281600000000001</c:v>
                </c:pt>
                <c:pt idx="51">
                  <c:v>21.2851</c:v>
                </c:pt>
                <c:pt idx="52">
                  <c:v>21.292100000000001</c:v>
                </c:pt>
                <c:pt idx="53">
                  <c:v>21.302499999999998</c:v>
                </c:pt>
                <c:pt idx="54">
                  <c:v>21.316400000000002</c:v>
                </c:pt>
                <c:pt idx="55">
                  <c:v>21.3338</c:v>
                </c:pt>
                <c:pt idx="56">
                  <c:v>21.354700000000001</c:v>
                </c:pt>
                <c:pt idx="57">
                  <c:v>21.379000000000001</c:v>
                </c:pt>
                <c:pt idx="58">
                  <c:v>21.406700000000001</c:v>
                </c:pt>
                <c:pt idx="59">
                  <c:v>21.437899999999999</c:v>
                </c:pt>
                <c:pt idx="60">
                  <c:v>21.4725</c:v>
                </c:pt>
                <c:pt idx="61">
                  <c:v>21.5105</c:v>
                </c:pt>
                <c:pt idx="62">
                  <c:v>21.5519</c:v>
                </c:pt>
                <c:pt idx="63">
                  <c:v>21.596599999999999</c:v>
                </c:pt>
                <c:pt idx="64">
                  <c:v>21.6447</c:v>
                </c:pt>
                <c:pt idx="65">
                  <c:v>21.696100000000001</c:v>
                </c:pt>
                <c:pt idx="66">
                  <c:v>21.750800000000002</c:v>
                </c:pt>
                <c:pt idx="67">
                  <c:v>21.808800000000002</c:v>
                </c:pt>
                <c:pt idx="68">
                  <c:v>21.87</c:v>
                </c:pt>
                <c:pt idx="69">
                  <c:v>21.9344</c:v>
                </c:pt>
                <c:pt idx="70">
                  <c:v>22.001899999999999</c:v>
                </c:pt>
                <c:pt idx="71">
                  <c:v>22.072500000000002</c:v>
                </c:pt>
                <c:pt idx="72">
                  <c:v>22.1462</c:v>
                </c:pt>
                <c:pt idx="73">
                  <c:v>22.222999999999999</c:v>
                </c:pt>
                <c:pt idx="74">
                  <c:v>22.302600000000002</c:v>
                </c:pt>
                <c:pt idx="75">
                  <c:v>22.385200000000001</c:v>
                </c:pt>
                <c:pt idx="76">
                  <c:v>22.470600000000001</c:v>
                </c:pt>
                <c:pt idx="77">
                  <c:v>22.558700000000002</c:v>
                </c:pt>
                <c:pt idx="78">
                  <c:v>22.6496</c:v>
                </c:pt>
                <c:pt idx="79">
                  <c:v>22.742999999999999</c:v>
                </c:pt>
                <c:pt idx="80">
                  <c:v>22.838999999999999</c:v>
                </c:pt>
                <c:pt idx="81">
                  <c:v>22.9375</c:v>
                </c:pt>
                <c:pt idx="82">
                  <c:v>23.0383</c:v>
                </c:pt>
                <c:pt idx="83">
                  <c:v>23.141300000000001</c:v>
                </c:pt>
                <c:pt idx="84">
                  <c:v>23.246500000000001</c:v>
                </c:pt>
                <c:pt idx="85">
                  <c:v>23.3537</c:v>
                </c:pt>
                <c:pt idx="86">
                  <c:v>23.462900000000001</c:v>
                </c:pt>
                <c:pt idx="87">
                  <c:v>23.573899999999998</c:v>
                </c:pt>
                <c:pt idx="88">
                  <c:v>23.686599999999999</c:v>
                </c:pt>
                <c:pt idx="89">
                  <c:v>23.800899999999999</c:v>
                </c:pt>
                <c:pt idx="90">
                  <c:v>23.916599999999999</c:v>
                </c:pt>
                <c:pt idx="91">
                  <c:v>24.0336</c:v>
                </c:pt>
                <c:pt idx="92">
                  <c:v>24.151800000000001</c:v>
                </c:pt>
                <c:pt idx="93">
                  <c:v>24.271000000000001</c:v>
                </c:pt>
                <c:pt idx="94">
                  <c:v>24.391100000000002</c:v>
                </c:pt>
                <c:pt idx="95">
                  <c:v>24.512</c:v>
                </c:pt>
                <c:pt idx="96">
                  <c:v>24.633500000000002</c:v>
                </c:pt>
                <c:pt idx="97">
                  <c:v>24.755400000000002</c:v>
                </c:pt>
                <c:pt idx="98">
                  <c:v>24.87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A-D0C6-4178-80DE-CF159D6868E7}"/>
            </c:ext>
          </c:extLst>
        </c:ser>
        <c:ser>
          <c:idx val="59"/>
          <c:order val="59"/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0:$CV$60</c:f>
              <c:numCache>
                <c:formatCode>General</c:formatCode>
                <c:ptCount val="100"/>
                <c:pt idx="0">
                  <c:v>25</c:v>
                </c:pt>
                <c:pt idx="1">
                  <c:v>24.882200000000001</c:v>
                </c:pt>
                <c:pt idx="2">
                  <c:v>24.764600000000002</c:v>
                </c:pt>
                <c:pt idx="3">
                  <c:v>24.647300000000001</c:v>
                </c:pt>
                <c:pt idx="4">
                  <c:v>24.5304</c:v>
                </c:pt>
                <c:pt idx="5">
                  <c:v>24.414100000000001</c:v>
                </c:pt>
                <c:pt idx="6">
                  <c:v>24.298500000000001</c:v>
                </c:pt>
                <c:pt idx="7">
                  <c:v>24.183700000000002</c:v>
                </c:pt>
                <c:pt idx="8">
                  <c:v>24.07</c:v>
                </c:pt>
                <c:pt idx="9">
                  <c:v>23.9573</c:v>
                </c:pt>
                <c:pt idx="10">
                  <c:v>23.8459</c:v>
                </c:pt>
                <c:pt idx="11">
                  <c:v>23.735900000000001</c:v>
                </c:pt>
                <c:pt idx="12">
                  <c:v>23.627400000000002</c:v>
                </c:pt>
                <c:pt idx="13">
                  <c:v>23.520499999999998</c:v>
                </c:pt>
                <c:pt idx="14">
                  <c:v>23.415299999999998</c:v>
                </c:pt>
                <c:pt idx="15">
                  <c:v>23.312000000000001</c:v>
                </c:pt>
                <c:pt idx="16">
                  <c:v>23.210599999999999</c:v>
                </c:pt>
                <c:pt idx="17">
                  <c:v>23.1113</c:v>
                </c:pt>
                <c:pt idx="18">
                  <c:v>23.014099999999999</c:v>
                </c:pt>
                <c:pt idx="19">
                  <c:v>22.9192</c:v>
                </c:pt>
                <c:pt idx="20">
                  <c:v>22.826699999999999</c:v>
                </c:pt>
                <c:pt idx="21">
                  <c:v>22.736499999999999</c:v>
                </c:pt>
                <c:pt idx="22">
                  <c:v>22.648900000000001</c:v>
                </c:pt>
                <c:pt idx="23">
                  <c:v>22.563800000000001</c:v>
                </c:pt>
                <c:pt idx="24">
                  <c:v>22.481400000000001</c:v>
                </c:pt>
                <c:pt idx="25">
                  <c:v>22.401700000000002</c:v>
                </c:pt>
                <c:pt idx="26">
                  <c:v>22.3248</c:v>
                </c:pt>
                <c:pt idx="27">
                  <c:v>22.250699999999998</c:v>
                </c:pt>
                <c:pt idx="28">
                  <c:v>22.179500000000001</c:v>
                </c:pt>
                <c:pt idx="29">
                  <c:v>22.1113</c:v>
                </c:pt>
                <c:pt idx="30">
                  <c:v>22.046099999999999</c:v>
                </c:pt>
                <c:pt idx="31">
                  <c:v>21.983799999999999</c:v>
                </c:pt>
                <c:pt idx="32">
                  <c:v>21.924700000000001</c:v>
                </c:pt>
                <c:pt idx="33">
                  <c:v>21.8687</c:v>
                </c:pt>
                <c:pt idx="34">
                  <c:v>21.815799999999999</c:v>
                </c:pt>
                <c:pt idx="35">
                  <c:v>21.766100000000002</c:v>
                </c:pt>
                <c:pt idx="36">
                  <c:v>21.7196</c:v>
                </c:pt>
                <c:pt idx="37">
                  <c:v>21.676300000000001</c:v>
                </c:pt>
                <c:pt idx="38">
                  <c:v>21.636299999999999</c:v>
                </c:pt>
                <c:pt idx="39">
                  <c:v>21.599499999999999</c:v>
                </c:pt>
                <c:pt idx="40">
                  <c:v>21.565999999999999</c:v>
                </c:pt>
                <c:pt idx="41">
                  <c:v>21.535900000000002</c:v>
                </c:pt>
                <c:pt idx="42">
                  <c:v>21.509</c:v>
                </c:pt>
                <c:pt idx="43">
                  <c:v>21.485499999999998</c:v>
                </c:pt>
                <c:pt idx="44">
                  <c:v>21.465299999999999</c:v>
                </c:pt>
                <c:pt idx="45">
                  <c:v>21.448499999999999</c:v>
                </c:pt>
                <c:pt idx="46">
                  <c:v>21.434999999999999</c:v>
                </c:pt>
                <c:pt idx="47">
                  <c:v>21.424900000000001</c:v>
                </c:pt>
                <c:pt idx="48">
                  <c:v>21.418199999999999</c:v>
                </c:pt>
                <c:pt idx="49">
                  <c:v>21.4148</c:v>
                </c:pt>
                <c:pt idx="50">
                  <c:v>21.4148</c:v>
                </c:pt>
                <c:pt idx="51">
                  <c:v>21.418199999999999</c:v>
                </c:pt>
                <c:pt idx="52">
                  <c:v>21.424900000000001</c:v>
                </c:pt>
                <c:pt idx="53">
                  <c:v>21.434999999999999</c:v>
                </c:pt>
                <c:pt idx="54">
                  <c:v>21.448499999999999</c:v>
                </c:pt>
                <c:pt idx="55">
                  <c:v>21.465299999999999</c:v>
                </c:pt>
                <c:pt idx="56">
                  <c:v>21.485499999999998</c:v>
                </c:pt>
                <c:pt idx="57">
                  <c:v>21.509</c:v>
                </c:pt>
                <c:pt idx="58">
                  <c:v>21.535900000000002</c:v>
                </c:pt>
                <c:pt idx="59">
                  <c:v>21.565999999999999</c:v>
                </c:pt>
                <c:pt idx="60">
                  <c:v>21.599499999999999</c:v>
                </c:pt>
                <c:pt idx="61">
                  <c:v>21.636299999999999</c:v>
                </c:pt>
                <c:pt idx="62">
                  <c:v>21.676300000000001</c:v>
                </c:pt>
                <c:pt idx="63">
                  <c:v>21.7196</c:v>
                </c:pt>
                <c:pt idx="64">
                  <c:v>21.766100000000002</c:v>
                </c:pt>
                <c:pt idx="65">
                  <c:v>21.815799999999999</c:v>
                </c:pt>
                <c:pt idx="66">
                  <c:v>21.8687</c:v>
                </c:pt>
                <c:pt idx="67">
                  <c:v>21.924700000000001</c:v>
                </c:pt>
                <c:pt idx="68">
                  <c:v>21.983899999999998</c:v>
                </c:pt>
                <c:pt idx="69">
                  <c:v>22.046099999999999</c:v>
                </c:pt>
                <c:pt idx="70">
                  <c:v>22.1113</c:v>
                </c:pt>
                <c:pt idx="71">
                  <c:v>22.179600000000001</c:v>
                </c:pt>
                <c:pt idx="72">
                  <c:v>22.250800000000002</c:v>
                </c:pt>
                <c:pt idx="73">
                  <c:v>22.3248</c:v>
                </c:pt>
                <c:pt idx="74">
                  <c:v>22.401800000000001</c:v>
                </c:pt>
                <c:pt idx="75">
                  <c:v>22.4815</c:v>
                </c:pt>
                <c:pt idx="76">
                  <c:v>22.5639</c:v>
                </c:pt>
                <c:pt idx="77">
                  <c:v>22.648900000000001</c:v>
                </c:pt>
                <c:pt idx="78">
                  <c:v>22.736599999999999</c:v>
                </c:pt>
                <c:pt idx="79">
                  <c:v>22.826699999999999</c:v>
                </c:pt>
                <c:pt idx="80">
                  <c:v>22.9193</c:v>
                </c:pt>
                <c:pt idx="81">
                  <c:v>23.014199999999999</c:v>
                </c:pt>
                <c:pt idx="82">
                  <c:v>23.1113</c:v>
                </c:pt>
                <c:pt idx="83">
                  <c:v>23.210699999999999</c:v>
                </c:pt>
                <c:pt idx="84">
                  <c:v>23.312000000000001</c:v>
                </c:pt>
                <c:pt idx="85">
                  <c:v>23.415299999999998</c:v>
                </c:pt>
                <c:pt idx="86">
                  <c:v>23.520499999999998</c:v>
                </c:pt>
                <c:pt idx="87">
                  <c:v>23.627400000000002</c:v>
                </c:pt>
                <c:pt idx="88">
                  <c:v>23.735900000000001</c:v>
                </c:pt>
                <c:pt idx="89">
                  <c:v>23.8459</c:v>
                </c:pt>
                <c:pt idx="90">
                  <c:v>23.9573</c:v>
                </c:pt>
                <c:pt idx="91">
                  <c:v>24.07</c:v>
                </c:pt>
                <c:pt idx="92">
                  <c:v>24.183800000000002</c:v>
                </c:pt>
                <c:pt idx="93">
                  <c:v>24.298500000000001</c:v>
                </c:pt>
                <c:pt idx="94">
                  <c:v>24.414100000000001</c:v>
                </c:pt>
                <c:pt idx="95">
                  <c:v>24.5304</c:v>
                </c:pt>
                <c:pt idx="96">
                  <c:v>24.647300000000001</c:v>
                </c:pt>
                <c:pt idx="97">
                  <c:v>24.764600000000002</c:v>
                </c:pt>
                <c:pt idx="98">
                  <c:v>24.882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B-D0C6-4178-80DE-CF159D6868E7}"/>
            </c:ext>
          </c:extLst>
        </c:ser>
        <c:ser>
          <c:idx val="60"/>
          <c:order val="60"/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1:$CV$61</c:f>
              <c:numCache>
                <c:formatCode>General</c:formatCode>
                <c:ptCount val="100"/>
                <c:pt idx="0">
                  <c:v>25</c:v>
                </c:pt>
                <c:pt idx="1">
                  <c:v>24.886700000000001</c:v>
                </c:pt>
                <c:pt idx="2">
                  <c:v>24.773599999999998</c:v>
                </c:pt>
                <c:pt idx="3">
                  <c:v>24.660699999999999</c:v>
                </c:pt>
                <c:pt idx="4">
                  <c:v>24.548300000000001</c:v>
                </c:pt>
                <c:pt idx="5">
                  <c:v>24.436399999999999</c:v>
                </c:pt>
                <c:pt idx="6">
                  <c:v>24.325099999999999</c:v>
                </c:pt>
                <c:pt idx="7">
                  <c:v>24.214700000000001</c:v>
                </c:pt>
                <c:pt idx="8">
                  <c:v>24.1053</c:v>
                </c:pt>
                <c:pt idx="9">
                  <c:v>23.9968</c:v>
                </c:pt>
                <c:pt idx="10">
                  <c:v>23.889600000000002</c:v>
                </c:pt>
                <c:pt idx="11">
                  <c:v>23.7837</c:v>
                </c:pt>
                <c:pt idx="12">
                  <c:v>23.679300000000001</c:v>
                </c:pt>
                <c:pt idx="13">
                  <c:v>23.5763</c:v>
                </c:pt>
                <c:pt idx="14">
                  <c:v>23.475100000000001</c:v>
                </c:pt>
                <c:pt idx="15">
                  <c:v>23.375499999999999</c:v>
                </c:pt>
                <c:pt idx="16">
                  <c:v>23.277899999999999</c:v>
                </c:pt>
                <c:pt idx="17">
                  <c:v>23.182200000000002</c:v>
                </c:pt>
                <c:pt idx="18">
                  <c:v>23.0886</c:v>
                </c:pt>
                <c:pt idx="19">
                  <c:v>22.9971</c:v>
                </c:pt>
                <c:pt idx="20">
                  <c:v>22.907900000000001</c:v>
                </c:pt>
                <c:pt idx="21">
                  <c:v>22.821000000000002</c:v>
                </c:pt>
                <c:pt idx="22">
                  <c:v>22.736499999999999</c:v>
                </c:pt>
                <c:pt idx="23">
                  <c:v>22.654499999999999</c:v>
                </c:pt>
                <c:pt idx="24">
                  <c:v>22.574999999999999</c:v>
                </c:pt>
                <c:pt idx="25">
                  <c:v>22.498100000000001</c:v>
                </c:pt>
                <c:pt idx="26">
                  <c:v>22.4239</c:v>
                </c:pt>
                <c:pt idx="27">
                  <c:v>22.352399999999999</c:v>
                </c:pt>
                <c:pt idx="28">
                  <c:v>22.2837</c:v>
                </c:pt>
                <c:pt idx="29">
                  <c:v>22.2178</c:v>
                </c:pt>
                <c:pt idx="30">
                  <c:v>22.154800000000002</c:v>
                </c:pt>
                <c:pt idx="31">
                  <c:v>22.0947</c:v>
                </c:pt>
                <c:pt idx="32">
                  <c:v>22.037500000000001</c:v>
                </c:pt>
                <c:pt idx="33">
                  <c:v>21.9834</c:v>
                </c:pt>
                <c:pt idx="34">
                  <c:v>21.932300000000001</c:v>
                </c:pt>
                <c:pt idx="35">
                  <c:v>21.8843</c:v>
                </c:pt>
                <c:pt idx="36">
                  <c:v>21.839300000000001</c:v>
                </c:pt>
                <c:pt idx="37">
                  <c:v>21.797499999999999</c:v>
                </c:pt>
                <c:pt idx="38">
                  <c:v>21.758800000000001</c:v>
                </c:pt>
                <c:pt idx="39">
                  <c:v>21.723199999999999</c:v>
                </c:pt>
                <c:pt idx="40">
                  <c:v>21.690899999999999</c:v>
                </c:pt>
                <c:pt idx="41">
                  <c:v>21.6617</c:v>
                </c:pt>
                <c:pt idx="42">
                  <c:v>21.6357</c:v>
                </c:pt>
                <c:pt idx="43">
                  <c:v>21.613</c:v>
                </c:pt>
                <c:pt idx="44">
                  <c:v>21.593499999999999</c:v>
                </c:pt>
                <c:pt idx="45">
                  <c:v>21.577200000000001</c:v>
                </c:pt>
                <c:pt idx="46">
                  <c:v>21.5641</c:v>
                </c:pt>
                <c:pt idx="47">
                  <c:v>21.554400000000001</c:v>
                </c:pt>
                <c:pt idx="48">
                  <c:v>21.547799999999999</c:v>
                </c:pt>
                <c:pt idx="49">
                  <c:v>21.544599999999999</c:v>
                </c:pt>
                <c:pt idx="50">
                  <c:v>21.544599999999999</c:v>
                </c:pt>
                <c:pt idx="51">
                  <c:v>21.547799999999999</c:v>
                </c:pt>
                <c:pt idx="52">
                  <c:v>21.554400000000001</c:v>
                </c:pt>
                <c:pt idx="53">
                  <c:v>21.5642</c:v>
                </c:pt>
                <c:pt idx="54">
                  <c:v>21.577200000000001</c:v>
                </c:pt>
                <c:pt idx="55">
                  <c:v>21.593499999999999</c:v>
                </c:pt>
                <c:pt idx="56">
                  <c:v>21.613</c:v>
                </c:pt>
                <c:pt idx="57">
                  <c:v>21.6357</c:v>
                </c:pt>
                <c:pt idx="58">
                  <c:v>21.6617</c:v>
                </c:pt>
                <c:pt idx="59">
                  <c:v>21.690899999999999</c:v>
                </c:pt>
                <c:pt idx="60">
                  <c:v>21.723299999999998</c:v>
                </c:pt>
                <c:pt idx="61">
                  <c:v>21.758800000000001</c:v>
                </c:pt>
                <c:pt idx="62">
                  <c:v>21.797499999999999</c:v>
                </c:pt>
                <c:pt idx="63">
                  <c:v>21.839300000000001</c:v>
                </c:pt>
                <c:pt idx="64">
                  <c:v>21.8843</c:v>
                </c:pt>
                <c:pt idx="65">
                  <c:v>21.932300000000001</c:v>
                </c:pt>
                <c:pt idx="66">
                  <c:v>21.9834</c:v>
                </c:pt>
                <c:pt idx="67">
                  <c:v>22.037600000000001</c:v>
                </c:pt>
                <c:pt idx="68">
                  <c:v>22.0947</c:v>
                </c:pt>
                <c:pt idx="69">
                  <c:v>22.154800000000002</c:v>
                </c:pt>
                <c:pt idx="70">
                  <c:v>22.2178</c:v>
                </c:pt>
                <c:pt idx="71">
                  <c:v>22.2837</c:v>
                </c:pt>
                <c:pt idx="72">
                  <c:v>22.352399999999999</c:v>
                </c:pt>
                <c:pt idx="73">
                  <c:v>22.4239</c:v>
                </c:pt>
                <c:pt idx="74">
                  <c:v>22.498100000000001</c:v>
                </c:pt>
                <c:pt idx="75">
                  <c:v>22.574999999999999</c:v>
                </c:pt>
                <c:pt idx="76">
                  <c:v>22.654499999999999</c:v>
                </c:pt>
                <c:pt idx="77">
                  <c:v>22.736499999999999</c:v>
                </c:pt>
                <c:pt idx="78">
                  <c:v>22.821100000000001</c:v>
                </c:pt>
                <c:pt idx="79">
                  <c:v>22.908000000000001</c:v>
                </c:pt>
                <c:pt idx="80">
                  <c:v>22.997199999999999</c:v>
                </c:pt>
                <c:pt idx="81">
                  <c:v>23.0886</c:v>
                </c:pt>
                <c:pt idx="82">
                  <c:v>23.182300000000001</c:v>
                </c:pt>
                <c:pt idx="83">
                  <c:v>23.277899999999999</c:v>
                </c:pt>
                <c:pt idx="84">
                  <c:v>23.375599999999999</c:v>
                </c:pt>
                <c:pt idx="85">
                  <c:v>23.475100000000001</c:v>
                </c:pt>
                <c:pt idx="86">
                  <c:v>23.5764</c:v>
                </c:pt>
                <c:pt idx="87">
                  <c:v>23.679300000000001</c:v>
                </c:pt>
                <c:pt idx="88">
                  <c:v>23.783799999999999</c:v>
                </c:pt>
                <c:pt idx="89">
                  <c:v>23.889700000000001</c:v>
                </c:pt>
                <c:pt idx="90">
                  <c:v>23.9969</c:v>
                </c:pt>
                <c:pt idx="91">
                  <c:v>24.1053</c:v>
                </c:pt>
                <c:pt idx="92">
                  <c:v>24.2148</c:v>
                </c:pt>
                <c:pt idx="93">
                  <c:v>24.325199999999999</c:v>
                </c:pt>
                <c:pt idx="94">
                  <c:v>24.436399999999999</c:v>
                </c:pt>
                <c:pt idx="95">
                  <c:v>24.548300000000001</c:v>
                </c:pt>
                <c:pt idx="96">
                  <c:v>24.660699999999999</c:v>
                </c:pt>
                <c:pt idx="97">
                  <c:v>24.773599999999998</c:v>
                </c:pt>
                <c:pt idx="98">
                  <c:v>24.8867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C-D0C6-4178-80DE-CF159D6868E7}"/>
            </c:ext>
          </c:extLst>
        </c:ser>
        <c:ser>
          <c:idx val="61"/>
          <c:order val="61"/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2:$CV$62</c:f>
              <c:numCache>
                <c:formatCode>General</c:formatCode>
                <c:ptCount val="100"/>
                <c:pt idx="0">
                  <c:v>25</c:v>
                </c:pt>
                <c:pt idx="1">
                  <c:v>24.891100000000002</c:v>
                </c:pt>
                <c:pt idx="2">
                  <c:v>24.782299999999999</c:v>
                </c:pt>
                <c:pt idx="3">
                  <c:v>24.6737</c:v>
                </c:pt>
                <c:pt idx="4">
                  <c:v>24.5656</c:v>
                </c:pt>
                <c:pt idx="5">
                  <c:v>24.457999999999998</c:v>
                </c:pt>
                <c:pt idx="6">
                  <c:v>24.350999999999999</c:v>
                </c:pt>
                <c:pt idx="7">
                  <c:v>24.244800000000001</c:v>
                </c:pt>
                <c:pt idx="8">
                  <c:v>24.139500000000002</c:v>
                </c:pt>
                <c:pt idx="9">
                  <c:v>24.0352</c:v>
                </c:pt>
                <c:pt idx="10">
                  <c:v>23.931999999999999</c:v>
                </c:pt>
                <c:pt idx="11">
                  <c:v>23.830100000000002</c:v>
                </c:pt>
                <c:pt idx="12">
                  <c:v>23.729600000000001</c:v>
                </c:pt>
                <c:pt idx="13">
                  <c:v>23.630500000000001</c:v>
                </c:pt>
                <c:pt idx="14">
                  <c:v>23.533100000000001</c:v>
                </c:pt>
                <c:pt idx="15">
                  <c:v>23.4373</c:v>
                </c:pt>
                <c:pt idx="16">
                  <c:v>23.3432</c:v>
                </c:pt>
                <c:pt idx="17">
                  <c:v>23.251100000000001</c:v>
                </c:pt>
                <c:pt idx="18">
                  <c:v>23.160900000000002</c:v>
                </c:pt>
                <c:pt idx="19">
                  <c:v>23.072800000000001</c:v>
                </c:pt>
                <c:pt idx="20">
                  <c:v>22.986799999999999</c:v>
                </c:pt>
                <c:pt idx="21">
                  <c:v>22.903099999999998</c:v>
                </c:pt>
                <c:pt idx="22">
                  <c:v>22.8216</c:v>
                </c:pt>
                <c:pt idx="23">
                  <c:v>22.742599999999999</c:v>
                </c:pt>
                <c:pt idx="24">
                  <c:v>22.665900000000001</c:v>
                </c:pt>
                <c:pt idx="25">
                  <c:v>22.591799999999999</c:v>
                </c:pt>
                <c:pt idx="26">
                  <c:v>22.520199999999999</c:v>
                </c:pt>
                <c:pt idx="27">
                  <c:v>22.4512</c:v>
                </c:pt>
                <c:pt idx="28">
                  <c:v>22.384899999999998</c:v>
                </c:pt>
                <c:pt idx="29">
                  <c:v>22.321400000000001</c:v>
                </c:pt>
                <c:pt idx="30">
                  <c:v>22.2605</c:v>
                </c:pt>
                <c:pt idx="31">
                  <c:v>22.202500000000001</c:v>
                </c:pt>
                <c:pt idx="32">
                  <c:v>22.147400000000001</c:v>
                </c:pt>
                <c:pt idx="33">
                  <c:v>22.095099999999999</c:v>
                </c:pt>
                <c:pt idx="34">
                  <c:v>22.0458</c:v>
                </c:pt>
                <c:pt idx="35">
                  <c:v>21.999400000000001</c:v>
                </c:pt>
                <c:pt idx="36">
                  <c:v>21.956</c:v>
                </c:pt>
                <c:pt idx="37">
                  <c:v>21.915500000000002</c:v>
                </c:pt>
                <c:pt idx="38">
                  <c:v>21.8781</c:v>
                </c:pt>
                <c:pt idx="39">
                  <c:v>21.843800000000002</c:v>
                </c:pt>
                <c:pt idx="40">
                  <c:v>21.8125</c:v>
                </c:pt>
                <c:pt idx="41">
                  <c:v>21.784300000000002</c:v>
                </c:pt>
                <c:pt idx="42">
                  <c:v>21.7592</c:v>
                </c:pt>
                <c:pt idx="43">
                  <c:v>21.737200000000001</c:v>
                </c:pt>
                <c:pt idx="44">
                  <c:v>21.718399999999999</c:v>
                </c:pt>
                <c:pt idx="45">
                  <c:v>21.7026</c:v>
                </c:pt>
                <c:pt idx="46">
                  <c:v>21.69</c:v>
                </c:pt>
                <c:pt idx="47">
                  <c:v>21.680599999999998</c:v>
                </c:pt>
                <c:pt idx="48">
                  <c:v>21.674299999999999</c:v>
                </c:pt>
                <c:pt idx="49">
                  <c:v>21.671099999999999</c:v>
                </c:pt>
                <c:pt idx="50">
                  <c:v>21.671099999999999</c:v>
                </c:pt>
                <c:pt idx="51">
                  <c:v>21.674299999999999</c:v>
                </c:pt>
                <c:pt idx="52">
                  <c:v>21.680599999999998</c:v>
                </c:pt>
                <c:pt idx="53">
                  <c:v>21.69</c:v>
                </c:pt>
                <c:pt idx="54">
                  <c:v>21.7026</c:v>
                </c:pt>
                <c:pt idx="55">
                  <c:v>21.718399999999999</c:v>
                </c:pt>
                <c:pt idx="56">
                  <c:v>21.737300000000001</c:v>
                </c:pt>
                <c:pt idx="57">
                  <c:v>21.7592</c:v>
                </c:pt>
                <c:pt idx="58">
                  <c:v>21.784300000000002</c:v>
                </c:pt>
                <c:pt idx="59">
                  <c:v>21.8125</c:v>
                </c:pt>
                <c:pt idx="60">
                  <c:v>21.843800000000002</c:v>
                </c:pt>
                <c:pt idx="61">
                  <c:v>21.8782</c:v>
                </c:pt>
                <c:pt idx="62">
                  <c:v>21.915600000000001</c:v>
                </c:pt>
                <c:pt idx="63">
                  <c:v>21.956</c:v>
                </c:pt>
                <c:pt idx="64">
                  <c:v>21.999400000000001</c:v>
                </c:pt>
                <c:pt idx="65">
                  <c:v>22.0458</c:v>
                </c:pt>
                <c:pt idx="66">
                  <c:v>22.095199999999998</c:v>
                </c:pt>
                <c:pt idx="67">
                  <c:v>22.147400000000001</c:v>
                </c:pt>
                <c:pt idx="68">
                  <c:v>22.2026</c:v>
                </c:pt>
                <c:pt idx="69">
                  <c:v>22.2606</c:v>
                </c:pt>
                <c:pt idx="70">
                  <c:v>22.321400000000001</c:v>
                </c:pt>
                <c:pt idx="71">
                  <c:v>22.385000000000002</c:v>
                </c:pt>
                <c:pt idx="72">
                  <c:v>22.4513</c:v>
                </c:pt>
                <c:pt idx="73">
                  <c:v>22.520199999999999</c:v>
                </c:pt>
                <c:pt idx="74">
                  <c:v>22.591799999999999</c:v>
                </c:pt>
                <c:pt idx="75">
                  <c:v>22.666</c:v>
                </c:pt>
                <c:pt idx="76">
                  <c:v>22.742599999999999</c:v>
                </c:pt>
                <c:pt idx="77">
                  <c:v>22.8217</c:v>
                </c:pt>
                <c:pt idx="78">
                  <c:v>22.903099999999998</c:v>
                </c:pt>
                <c:pt idx="79">
                  <c:v>22.986899999999999</c:v>
                </c:pt>
                <c:pt idx="80">
                  <c:v>23.072900000000001</c:v>
                </c:pt>
                <c:pt idx="81">
                  <c:v>23.161000000000001</c:v>
                </c:pt>
                <c:pt idx="82">
                  <c:v>23.251100000000001</c:v>
                </c:pt>
                <c:pt idx="83">
                  <c:v>23.343299999999999</c:v>
                </c:pt>
                <c:pt idx="84">
                  <c:v>23.4373</c:v>
                </c:pt>
                <c:pt idx="85">
                  <c:v>23.533100000000001</c:v>
                </c:pt>
                <c:pt idx="86">
                  <c:v>23.630600000000001</c:v>
                </c:pt>
                <c:pt idx="87">
                  <c:v>23.729600000000001</c:v>
                </c:pt>
                <c:pt idx="88">
                  <c:v>23.830200000000001</c:v>
                </c:pt>
                <c:pt idx="89">
                  <c:v>23.932099999999998</c:v>
                </c:pt>
                <c:pt idx="90">
                  <c:v>24.0352</c:v>
                </c:pt>
                <c:pt idx="91">
                  <c:v>24.139500000000002</c:v>
                </c:pt>
                <c:pt idx="92">
                  <c:v>24.244800000000001</c:v>
                </c:pt>
                <c:pt idx="93">
                  <c:v>24.350999999999999</c:v>
                </c:pt>
                <c:pt idx="94">
                  <c:v>24.457999999999998</c:v>
                </c:pt>
                <c:pt idx="95">
                  <c:v>24.5656</c:v>
                </c:pt>
                <c:pt idx="96">
                  <c:v>24.6738</c:v>
                </c:pt>
                <c:pt idx="97">
                  <c:v>24.782299999999999</c:v>
                </c:pt>
                <c:pt idx="98">
                  <c:v>24.891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D-D0C6-4178-80DE-CF159D6868E7}"/>
            </c:ext>
          </c:extLst>
        </c:ser>
        <c:ser>
          <c:idx val="62"/>
          <c:order val="62"/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3:$CV$63</c:f>
              <c:numCache>
                <c:formatCode>General</c:formatCode>
                <c:ptCount val="100"/>
                <c:pt idx="0">
                  <c:v>25</c:v>
                </c:pt>
                <c:pt idx="1">
                  <c:v>24.895299999999999</c:v>
                </c:pt>
                <c:pt idx="2">
                  <c:v>24.790700000000001</c:v>
                </c:pt>
                <c:pt idx="3">
                  <c:v>24.686399999999999</c:v>
                </c:pt>
                <c:pt idx="4">
                  <c:v>24.5824</c:v>
                </c:pt>
                <c:pt idx="5">
                  <c:v>24.478899999999999</c:v>
                </c:pt>
                <c:pt idx="6">
                  <c:v>24.376100000000001</c:v>
                </c:pt>
                <c:pt idx="7">
                  <c:v>24.274000000000001</c:v>
                </c:pt>
                <c:pt idx="8">
                  <c:v>24.172699999999999</c:v>
                </c:pt>
                <c:pt idx="9">
                  <c:v>24.072399999999998</c:v>
                </c:pt>
                <c:pt idx="10">
                  <c:v>23.973199999999999</c:v>
                </c:pt>
                <c:pt idx="11">
                  <c:v>23.8752</c:v>
                </c:pt>
                <c:pt idx="12">
                  <c:v>23.778500000000001</c:v>
                </c:pt>
                <c:pt idx="13">
                  <c:v>23.683199999999999</c:v>
                </c:pt>
                <c:pt idx="14">
                  <c:v>23.589400000000001</c:v>
                </c:pt>
                <c:pt idx="15">
                  <c:v>23.497199999999999</c:v>
                </c:pt>
                <c:pt idx="16">
                  <c:v>23.406700000000001</c:v>
                </c:pt>
                <c:pt idx="17">
                  <c:v>23.318000000000001</c:v>
                </c:pt>
                <c:pt idx="18">
                  <c:v>23.231200000000001</c:v>
                </c:pt>
                <c:pt idx="19">
                  <c:v>23.1464</c:v>
                </c:pt>
                <c:pt idx="20">
                  <c:v>23.063600000000001</c:v>
                </c:pt>
                <c:pt idx="21">
                  <c:v>22.982900000000001</c:v>
                </c:pt>
                <c:pt idx="22">
                  <c:v>22.904399999999999</c:v>
                </c:pt>
                <c:pt idx="23">
                  <c:v>22.828199999999999</c:v>
                </c:pt>
                <c:pt idx="24">
                  <c:v>22.7544</c:v>
                </c:pt>
                <c:pt idx="25">
                  <c:v>22.6829</c:v>
                </c:pt>
                <c:pt idx="26">
                  <c:v>22.613900000000001</c:v>
                </c:pt>
                <c:pt idx="27">
                  <c:v>22.5474</c:v>
                </c:pt>
                <c:pt idx="28">
                  <c:v>22.483499999999999</c:v>
                </c:pt>
                <c:pt idx="29">
                  <c:v>22.4222</c:v>
                </c:pt>
                <c:pt idx="30">
                  <c:v>22.363499999999998</c:v>
                </c:pt>
                <c:pt idx="31">
                  <c:v>22.307600000000001</c:v>
                </c:pt>
                <c:pt idx="32">
                  <c:v>22.2544</c:v>
                </c:pt>
                <c:pt idx="33">
                  <c:v>22.203900000000001</c:v>
                </c:pt>
                <c:pt idx="34">
                  <c:v>22.156300000000002</c:v>
                </c:pt>
                <c:pt idx="35">
                  <c:v>22.111499999999999</c:v>
                </c:pt>
                <c:pt idx="36">
                  <c:v>22.069600000000001</c:v>
                </c:pt>
                <c:pt idx="37">
                  <c:v>22.0306</c:v>
                </c:pt>
                <c:pt idx="38">
                  <c:v>21.994499999999999</c:v>
                </c:pt>
                <c:pt idx="39">
                  <c:v>21.961300000000001</c:v>
                </c:pt>
                <c:pt idx="40">
                  <c:v>21.931100000000001</c:v>
                </c:pt>
                <c:pt idx="41">
                  <c:v>21.9039</c:v>
                </c:pt>
                <c:pt idx="42">
                  <c:v>21.8796</c:v>
                </c:pt>
                <c:pt idx="43">
                  <c:v>21.8584</c:v>
                </c:pt>
                <c:pt idx="44">
                  <c:v>21.840199999999999</c:v>
                </c:pt>
                <c:pt idx="45">
                  <c:v>21.824999999999999</c:v>
                </c:pt>
                <c:pt idx="46">
                  <c:v>21.812799999999999</c:v>
                </c:pt>
                <c:pt idx="47">
                  <c:v>21.803599999999999</c:v>
                </c:pt>
                <c:pt idx="48">
                  <c:v>21.797599999999999</c:v>
                </c:pt>
                <c:pt idx="49">
                  <c:v>21.794499999999999</c:v>
                </c:pt>
                <c:pt idx="50">
                  <c:v>21.794499999999999</c:v>
                </c:pt>
                <c:pt idx="51">
                  <c:v>21.797599999999999</c:v>
                </c:pt>
                <c:pt idx="52">
                  <c:v>21.803699999999999</c:v>
                </c:pt>
                <c:pt idx="53">
                  <c:v>21.812799999999999</c:v>
                </c:pt>
                <c:pt idx="54">
                  <c:v>21.824999999999999</c:v>
                </c:pt>
                <c:pt idx="55">
                  <c:v>21.840199999999999</c:v>
                </c:pt>
                <c:pt idx="56">
                  <c:v>21.8584</c:v>
                </c:pt>
                <c:pt idx="57">
                  <c:v>21.8796</c:v>
                </c:pt>
                <c:pt idx="58">
                  <c:v>21.9039</c:v>
                </c:pt>
                <c:pt idx="59">
                  <c:v>21.931100000000001</c:v>
                </c:pt>
                <c:pt idx="60">
                  <c:v>21.961300000000001</c:v>
                </c:pt>
                <c:pt idx="61">
                  <c:v>21.994499999999999</c:v>
                </c:pt>
                <c:pt idx="62">
                  <c:v>22.0306</c:v>
                </c:pt>
                <c:pt idx="63">
                  <c:v>22.069600000000001</c:v>
                </c:pt>
                <c:pt idx="64">
                  <c:v>22.111599999999999</c:v>
                </c:pt>
                <c:pt idx="65">
                  <c:v>22.156300000000002</c:v>
                </c:pt>
                <c:pt idx="66">
                  <c:v>22.204000000000001</c:v>
                </c:pt>
                <c:pt idx="67">
                  <c:v>22.2544</c:v>
                </c:pt>
                <c:pt idx="68">
                  <c:v>22.307600000000001</c:v>
                </c:pt>
                <c:pt idx="69">
                  <c:v>22.363600000000002</c:v>
                </c:pt>
                <c:pt idx="70">
                  <c:v>22.4222</c:v>
                </c:pt>
                <c:pt idx="71">
                  <c:v>22.483499999999999</c:v>
                </c:pt>
                <c:pt idx="72">
                  <c:v>22.547499999999999</c:v>
                </c:pt>
                <c:pt idx="73">
                  <c:v>22.614000000000001</c:v>
                </c:pt>
                <c:pt idx="74">
                  <c:v>22.683</c:v>
                </c:pt>
                <c:pt idx="75">
                  <c:v>22.7544</c:v>
                </c:pt>
                <c:pt idx="76">
                  <c:v>22.828299999999999</c:v>
                </c:pt>
                <c:pt idx="77">
                  <c:v>22.904499999999999</c:v>
                </c:pt>
                <c:pt idx="78">
                  <c:v>22.982900000000001</c:v>
                </c:pt>
                <c:pt idx="79">
                  <c:v>23.063600000000001</c:v>
                </c:pt>
                <c:pt idx="80">
                  <c:v>23.1464</c:v>
                </c:pt>
                <c:pt idx="81">
                  <c:v>23.231200000000001</c:v>
                </c:pt>
                <c:pt idx="82">
                  <c:v>23.318000000000001</c:v>
                </c:pt>
                <c:pt idx="83">
                  <c:v>23.406700000000001</c:v>
                </c:pt>
                <c:pt idx="84">
                  <c:v>23.497199999999999</c:v>
                </c:pt>
                <c:pt idx="85">
                  <c:v>23.589400000000001</c:v>
                </c:pt>
                <c:pt idx="86">
                  <c:v>23.683199999999999</c:v>
                </c:pt>
                <c:pt idx="87">
                  <c:v>23.778500000000001</c:v>
                </c:pt>
                <c:pt idx="88">
                  <c:v>23.8752</c:v>
                </c:pt>
                <c:pt idx="89">
                  <c:v>23.973199999999999</c:v>
                </c:pt>
                <c:pt idx="90">
                  <c:v>24.072399999999998</c:v>
                </c:pt>
                <c:pt idx="91">
                  <c:v>24.172699999999999</c:v>
                </c:pt>
                <c:pt idx="92">
                  <c:v>24.274000000000001</c:v>
                </c:pt>
                <c:pt idx="93">
                  <c:v>24.376100000000001</c:v>
                </c:pt>
                <c:pt idx="94">
                  <c:v>24.478899999999999</c:v>
                </c:pt>
                <c:pt idx="95">
                  <c:v>24.5824</c:v>
                </c:pt>
                <c:pt idx="96">
                  <c:v>24.686399999999999</c:v>
                </c:pt>
                <c:pt idx="97">
                  <c:v>24.790700000000001</c:v>
                </c:pt>
                <c:pt idx="98">
                  <c:v>24.8952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E-D0C6-4178-80DE-CF159D6868E7}"/>
            </c:ext>
          </c:extLst>
        </c:ser>
        <c:ser>
          <c:idx val="63"/>
          <c:order val="63"/>
          <c:spPr>
            <a:gradFill rotWithShape="1">
              <a:gsLst>
                <a:gs pos="0">
                  <a:schemeClr val="accent4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4:$CV$64</c:f>
              <c:numCache>
                <c:formatCode>General</c:formatCode>
                <c:ptCount val="100"/>
                <c:pt idx="0">
                  <c:v>25</c:v>
                </c:pt>
                <c:pt idx="1">
                  <c:v>24.8994</c:v>
                </c:pt>
                <c:pt idx="2">
                  <c:v>24.7989</c:v>
                </c:pt>
                <c:pt idx="3">
                  <c:v>24.698599999999999</c:v>
                </c:pt>
                <c:pt idx="4">
                  <c:v>24.598700000000001</c:v>
                </c:pt>
                <c:pt idx="5">
                  <c:v>24.499300000000002</c:v>
                </c:pt>
                <c:pt idx="6">
                  <c:v>24.400400000000001</c:v>
                </c:pt>
                <c:pt idx="7">
                  <c:v>24.302299999999999</c:v>
                </c:pt>
                <c:pt idx="8">
                  <c:v>24.204899999999999</c:v>
                </c:pt>
                <c:pt idx="9">
                  <c:v>24.108499999999999</c:v>
                </c:pt>
                <c:pt idx="10">
                  <c:v>24.013200000000001</c:v>
                </c:pt>
                <c:pt idx="11">
                  <c:v>23.918900000000001</c:v>
                </c:pt>
                <c:pt idx="12">
                  <c:v>23.825900000000001</c:v>
                </c:pt>
                <c:pt idx="13">
                  <c:v>23.734300000000001</c:v>
                </c:pt>
                <c:pt idx="14">
                  <c:v>23.644100000000002</c:v>
                </c:pt>
                <c:pt idx="15">
                  <c:v>23.555399999999999</c:v>
                </c:pt>
                <c:pt idx="16">
                  <c:v>23.468399999999999</c:v>
                </c:pt>
                <c:pt idx="17">
                  <c:v>23.382999999999999</c:v>
                </c:pt>
                <c:pt idx="18">
                  <c:v>23.299499999999998</c:v>
                </c:pt>
                <c:pt idx="19">
                  <c:v>23.2178</c:v>
                </c:pt>
                <c:pt idx="20">
                  <c:v>23.138100000000001</c:v>
                </c:pt>
                <c:pt idx="21">
                  <c:v>23.060500000000001</c:v>
                </c:pt>
                <c:pt idx="22">
                  <c:v>22.9849</c:v>
                </c:pt>
                <c:pt idx="23">
                  <c:v>22.9116</c:v>
                </c:pt>
                <c:pt idx="24">
                  <c:v>22.840399999999999</c:v>
                </c:pt>
                <c:pt idx="25">
                  <c:v>22.771599999999999</c:v>
                </c:pt>
                <c:pt idx="26">
                  <c:v>22.705100000000002</c:v>
                </c:pt>
                <c:pt idx="27">
                  <c:v>22.641100000000002</c:v>
                </c:pt>
                <c:pt idx="28">
                  <c:v>22.579499999999999</c:v>
                </c:pt>
                <c:pt idx="29">
                  <c:v>22.520399999999999</c:v>
                </c:pt>
                <c:pt idx="30">
                  <c:v>22.463799999999999</c:v>
                </c:pt>
                <c:pt idx="31">
                  <c:v>22.4099</c:v>
                </c:pt>
                <c:pt idx="32">
                  <c:v>22.358599999999999</c:v>
                </c:pt>
                <c:pt idx="33">
                  <c:v>22.309899999999999</c:v>
                </c:pt>
                <c:pt idx="34">
                  <c:v>22.263999999999999</c:v>
                </c:pt>
                <c:pt idx="35">
                  <c:v>22.220800000000001</c:v>
                </c:pt>
                <c:pt idx="36">
                  <c:v>22.180399999999999</c:v>
                </c:pt>
                <c:pt idx="37">
                  <c:v>22.142700000000001</c:v>
                </c:pt>
                <c:pt idx="38">
                  <c:v>22.107900000000001</c:v>
                </c:pt>
                <c:pt idx="39">
                  <c:v>22.075900000000001</c:v>
                </c:pt>
                <c:pt idx="40">
                  <c:v>22.046700000000001</c:v>
                </c:pt>
                <c:pt idx="41">
                  <c:v>22.020399999999999</c:v>
                </c:pt>
                <c:pt idx="42">
                  <c:v>21.997</c:v>
                </c:pt>
                <c:pt idx="43">
                  <c:v>21.976500000000001</c:v>
                </c:pt>
                <c:pt idx="44">
                  <c:v>21.9589</c:v>
                </c:pt>
                <c:pt idx="45">
                  <c:v>21.944199999999999</c:v>
                </c:pt>
                <c:pt idx="46">
                  <c:v>21.932500000000001</c:v>
                </c:pt>
                <c:pt idx="47">
                  <c:v>21.9237</c:v>
                </c:pt>
                <c:pt idx="48">
                  <c:v>21.9178</c:v>
                </c:pt>
                <c:pt idx="49">
                  <c:v>21.914899999999999</c:v>
                </c:pt>
                <c:pt idx="50">
                  <c:v>21.914899999999999</c:v>
                </c:pt>
                <c:pt idx="51">
                  <c:v>21.9178</c:v>
                </c:pt>
                <c:pt idx="52">
                  <c:v>21.9237</c:v>
                </c:pt>
                <c:pt idx="53">
                  <c:v>21.932500000000001</c:v>
                </c:pt>
                <c:pt idx="54">
                  <c:v>21.944299999999998</c:v>
                </c:pt>
                <c:pt idx="55">
                  <c:v>21.9589</c:v>
                </c:pt>
                <c:pt idx="56">
                  <c:v>21.976500000000001</c:v>
                </c:pt>
                <c:pt idx="57">
                  <c:v>21.997</c:v>
                </c:pt>
                <c:pt idx="58">
                  <c:v>22.020399999999999</c:v>
                </c:pt>
                <c:pt idx="59">
                  <c:v>22.046700000000001</c:v>
                </c:pt>
                <c:pt idx="60">
                  <c:v>22.075900000000001</c:v>
                </c:pt>
                <c:pt idx="61">
                  <c:v>22.107900000000001</c:v>
                </c:pt>
                <c:pt idx="62">
                  <c:v>22.142700000000001</c:v>
                </c:pt>
                <c:pt idx="63">
                  <c:v>22.180399999999999</c:v>
                </c:pt>
                <c:pt idx="64">
                  <c:v>22.220800000000001</c:v>
                </c:pt>
                <c:pt idx="65">
                  <c:v>22.263999999999999</c:v>
                </c:pt>
                <c:pt idx="66">
                  <c:v>22.31</c:v>
                </c:pt>
                <c:pt idx="67">
                  <c:v>22.358599999999999</c:v>
                </c:pt>
                <c:pt idx="68">
                  <c:v>22.4099</c:v>
                </c:pt>
                <c:pt idx="69">
                  <c:v>22.463899999999999</c:v>
                </c:pt>
                <c:pt idx="70">
                  <c:v>22.520399999999999</c:v>
                </c:pt>
                <c:pt idx="71">
                  <c:v>22.579499999999999</c:v>
                </c:pt>
                <c:pt idx="72">
                  <c:v>22.641100000000002</c:v>
                </c:pt>
                <c:pt idx="73">
                  <c:v>22.705200000000001</c:v>
                </c:pt>
                <c:pt idx="74">
                  <c:v>22.771599999999999</c:v>
                </c:pt>
                <c:pt idx="75">
                  <c:v>22.840499999999999</c:v>
                </c:pt>
                <c:pt idx="76">
                  <c:v>22.9116</c:v>
                </c:pt>
                <c:pt idx="77">
                  <c:v>22.984999999999999</c:v>
                </c:pt>
                <c:pt idx="78">
                  <c:v>23.060500000000001</c:v>
                </c:pt>
                <c:pt idx="79">
                  <c:v>23.138200000000001</c:v>
                </c:pt>
                <c:pt idx="80">
                  <c:v>23.2179</c:v>
                </c:pt>
                <c:pt idx="81">
                  <c:v>23.299499999999998</c:v>
                </c:pt>
                <c:pt idx="82">
                  <c:v>23.383099999999999</c:v>
                </c:pt>
                <c:pt idx="83">
                  <c:v>23.468399999999999</c:v>
                </c:pt>
                <c:pt idx="84">
                  <c:v>23.555399999999999</c:v>
                </c:pt>
                <c:pt idx="85">
                  <c:v>23.644100000000002</c:v>
                </c:pt>
                <c:pt idx="86">
                  <c:v>23.734300000000001</c:v>
                </c:pt>
                <c:pt idx="87">
                  <c:v>23.826000000000001</c:v>
                </c:pt>
                <c:pt idx="88">
                  <c:v>23.919</c:v>
                </c:pt>
                <c:pt idx="89">
                  <c:v>24.013200000000001</c:v>
                </c:pt>
                <c:pt idx="90">
                  <c:v>24.108599999999999</c:v>
                </c:pt>
                <c:pt idx="91">
                  <c:v>24.204999999999998</c:v>
                </c:pt>
                <c:pt idx="92">
                  <c:v>24.302299999999999</c:v>
                </c:pt>
                <c:pt idx="93">
                  <c:v>24.400400000000001</c:v>
                </c:pt>
                <c:pt idx="94">
                  <c:v>24.499300000000002</c:v>
                </c:pt>
                <c:pt idx="95">
                  <c:v>24.598700000000001</c:v>
                </c:pt>
                <c:pt idx="96">
                  <c:v>24.698599999999999</c:v>
                </c:pt>
                <c:pt idx="97">
                  <c:v>24.7989</c:v>
                </c:pt>
                <c:pt idx="98">
                  <c:v>24.899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3F-D0C6-4178-80DE-CF159D6868E7}"/>
            </c:ext>
          </c:extLst>
        </c:ser>
        <c:ser>
          <c:idx val="64"/>
          <c:order val="64"/>
          <c:spPr>
            <a:gradFill rotWithShape="1">
              <a:gsLst>
                <a:gs pos="0">
                  <a:schemeClr val="accent5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5:$CV$65</c:f>
              <c:numCache>
                <c:formatCode>General</c:formatCode>
                <c:ptCount val="100"/>
                <c:pt idx="0">
                  <c:v>25</c:v>
                </c:pt>
                <c:pt idx="1">
                  <c:v>24.903400000000001</c:v>
                </c:pt>
                <c:pt idx="2">
                  <c:v>24.806799999999999</c:v>
                </c:pt>
                <c:pt idx="3">
                  <c:v>24.7105</c:v>
                </c:pt>
                <c:pt idx="4">
                  <c:v>24.6145</c:v>
                </c:pt>
                <c:pt idx="5">
                  <c:v>24.518999999999998</c:v>
                </c:pt>
                <c:pt idx="6">
                  <c:v>24.424099999999999</c:v>
                </c:pt>
                <c:pt idx="7">
                  <c:v>24.329799999999999</c:v>
                </c:pt>
                <c:pt idx="8">
                  <c:v>24.2363</c:v>
                </c:pt>
                <c:pt idx="9">
                  <c:v>24.143599999999999</c:v>
                </c:pt>
                <c:pt idx="10">
                  <c:v>24.052</c:v>
                </c:pt>
                <c:pt idx="11">
                  <c:v>23.961400000000001</c:v>
                </c:pt>
                <c:pt idx="12">
                  <c:v>23.8721</c:v>
                </c:pt>
                <c:pt idx="13">
                  <c:v>23.783999999999999</c:v>
                </c:pt>
                <c:pt idx="14">
                  <c:v>23.697299999999998</c:v>
                </c:pt>
                <c:pt idx="15">
                  <c:v>23.611999999999998</c:v>
                </c:pt>
                <c:pt idx="16">
                  <c:v>23.528300000000002</c:v>
                </c:pt>
                <c:pt idx="17">
                  <c:v>23.446200000000001</c:v>
                </c:pt>
                <c:pt idx="18">
                  <c:v>23.3659</c:v>
                </c:pt>
                <c:pt idx="19">
                  <c:v>23.287400000000002</c:v>
                </c:pt>
                <c:pt idx="20">
                  <c:v>23.210699999999999</c:v>
                </c:pt>
                <c:pt idx="21">
                  <c:v>23.135999999999999</c:v>
                </c:pt>
                <c:pt idx="22">
                  <c:v>23.063300000000002</c:v>
                </c:pt>
                <c:pt idx="23">
                  <c:v>22.992699999999999</c:v>
                </c:pt>
                <c:pt idx="24">
                  <c:v>22.924199999999999</c:v>
                </c:pt>
                <c:pt idx="25">
                  <c:v>22.857900000000001</c:v>
                </c:pt>
                <c:pt idx="26">
                  <c:v>22.793900000000001</c:v>
                </c:pt>
                <c:pt idx="27">
                  <c:v>22.732199999999999</c:v>
                </c:pt>
                <c:pt idx="28">
                  <c:v>22.672899999999998</c:v>
                </c:pt>
                <c:pt idx="29">
                  <c:v>22.616</c:v>
                </c:pt>
                <c:pt idx="30">
                  <c:v>22.561499999999999</c:v>
                </c:pt>
                <c:pt idx="31">
                  <c:v>22.509499999999999</c:v>
                </c:pt>
                <c:pt idx="32">
                  <c:v>22.460100000000001</c:v>
                </c:pt>
                <c:pt idx="33">
                  <c:v>22.4132</c:v>
                </c:pt>
                <c:pt idx="34">
                  <c:v>22.369</c:v>
                </c:pt>
                <c:pt idx="35">
                  <c:v>22.327300000000001</c:v>
                </c:pt>
                <c:pt idx="36">
                  <c:v>22.2883</c:v>
                </c:pt>
                <c:pt idx="37">
                  <c:v>22.251999999999999</c:v>
                </c:pt>
                <c:pt idx="38">
                  <c:v>22.218399999999999</c:v>
                </c:pt>
                <c:pt idx="39">
                  <c:v>22.1876</c:v>
                </c:pt>
                <c:pt idx="40">
                  <c:v>22.159500000000001</c:v>
                </c:pt>
                <c:pt idx="41">
                  <c:v>22.1341</c:v>
                </c:pt>
                <c:pt idx="42">
                  <c:v>22.111499999999999</c:v>
                </c:pt>
                <c:pt idx="43">
                  <c:v>22.091799999999999</c:v>
                </c:pt>
                <c:pt idx="44">
                  <c:v>22.0748</c:v>
                </c:pt>
                <c:pt idx="45">
                  <c:v>22.060600000000001</c:v>
                </c:pt>
                <c:pt idx="46">
                  <c:v>22.049299999999999</c:v>
                </c:pt>
                <c:pt idx="47">
                  <c:v>22.040800000000001</c:v>
                </c:pt>
                <c:pt idx="48">
                  <c:v>22.0351</c:v>
                </c:pt>
                <c:pt idx="49">
                  <c:v>22.032299999999999</c:v>
                </c:pt>
                <c:pt idx="50">
                  <c:v>22.032299999999999</c:v>
                </c:pt>
                <c:pt idx="51">
                  <c:v>22.0351</c:v>
                </c:pt>
                <c:pt idx="52">
                  <c:v>22.040800000000001</c:v>
                </c:pt>
                <c:pt idx="53">
                  <c:v>22.049299999999999</c:v>
                </c:pt>
                <c:pt idx="54">
                  <c:v>22.060600000000001</c:v>
                </c:pt>
                <c:pt idx="55">
                  <c:v>22.0748</c:v>
                </c:pt>
                <c:pt idx="56">
                  <c:v>22.091799999999999</c:v>
                </c:pt>
                <c:pt idx="57">
                  <c:v>22.111499999999999</c:v>
                </c:pt>
                <c:pt idx="58">
                  <c:v>22.1341</c:v>
                </c:pt>
                <c:pt idx="59">
                  <c:v>22.159500000000001</c:v>
                </c:pt>
                <c:pt idx="60">
                  <c:v>22.1876</c:v>
                </c:pt>
                <c:pt idx="61">
                  <c:v>22.218499999999999</c:v>
                </c:pt>
                <c:pt idx="62">
                  <c:v>22.252099999999999</c:v>
                </c:pt>
                <c:pt idx="63">
                  <c:v>22.288399999999999</c:v>
                </c:pt>
                <c:pt idx="64">
                  <c:v>22.327300000000001</c:v>
                </c:pt>
                <c:pt idx="65">
                  <c:v>22.369</c:v>
                </c:pt>
                <c:pt idx="66">
                  <c:v>22.4133</c:v>
                </c:pt>
                <c:pt idx="67">
                  <c:v>22.460100000000001</c:v>
                </c:pt>
                <c:pt idx="68">
                  <c:v>22.509599999999999</c:v>
                </c:pt>
                <c:pt idx="69">
                  <c:v>22.561599999999999</c:v>
                </c:pt>
                <c:pt idx="70">
                  <c:v>22.616</c:v>
                </c:pt>
                <c:pt idx="71">
                  <c:v>22.672899999999998</c:v>
                </c:pt>
                <c:pt idx="72">
                  <c:v>22.732299999999999</c:v>
                </c:pt>
                <c:pt idx="73">
                  <c:v>22.794</c:v>
                </c:pt>
                <c:pt idx="74">
                  <c:v>22.858000000000001</c:v>
                </c:pt>
                <c:pt idx="75">
                  <c:v>22.924199999999999</c:v>
                </c:pt>
                <c:pt idx="76">
                  <c:v>22.992699999999999</c:v>
                </c:pt>
                <c:pt idx="77">
                  <c:v>23.063300000000002</c:v>
                </c:pt>
                <c:pt idx="78">
                  <c:v>23.135999999999999</c:v>
                </c:pt>
                <c:pt idx="79">
                  <c:v>23.210699999999999</c:v>
                </c:pt>
                <c:pt idx="80">
                  <c:v>23.287400000000002</c:v>
                </c:pt>
                <c:pt idx="81">
                  <c:v>23.3659</c:v>
                </c:pt>
                <c:pt idx="82">
                  <c:v>23.446300000000001</c:v>
                </c:pt>
                <c:pt idx="83">
                  <c:v>23.528300000000002</c:v>
                </c:pt>
                <c:pt idx="84">
                  <c:v>23.611999999999998</c:v>
                </c:pt>
                <c:pt idx="85">
                  <c:v>23.697299999999998</c:v>
                </c:pt>
                <c:pt idx="86">
                  <c:v>23.783999999999999</c:v>
                </c:pt>
                <c:pt idx="87">
                  <c:v>23.8721</c:v>
                </c:pt>
                <c:pt idx="88">
                  <c:v>23.961500000000001</c:v>
                </c:pt>
                <c:pt idx="89">
                  <c:v>24.052</c:v>
                </c:pt>
                <c:pt idx="90">
                  <c:v>24.143699999999999</c:v>
                </c:pt>
                <c:pt idx="91">
                  <c:v>24.2363</c:v>
                </c:pt>
                <c:pt idx="92">
                  <c:v>24.329799999999999</c:v>
                </c:pt>
                <c:pt idx="93">
                  <c:v>24.424099999999999</c:v>
                </c:pt>
                <c:pt idx="94">
                  <c:v>24.518999999999998</c:v>
                </c:pt>
                <c:pt idx="95">
                  <c:v>24.614599999999999</c:v>
                </c:pt>
                <c:pt idx="96">
                  <c:v>24.7105</c:v>
                </c:pt>
                <c:pt idx="97">
                  <c:v>24.806799999999999</c:v>
                </c:pt>
                <c:pt idx="98">
                  <c:v>24.9034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0-D0C6-4178-80DE-CF159D6868E7}"/>
            </c:ext>
          </c:extLst>
        </c:ser>
        <c:ser>
          <c:idx val="65"/>
          <c:order val="65"/>
          <c:spPr>
            <a:gradFill rotWithShape="1">
              <a:gsLst>
                <a:gs pos="0">
                  <a:schemeClr val="accent6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6:$CV$66</c:f>
              <c:numCache>
                <c:formatCode>General</c:formatCode>
                <c:ptCount val="100"/>
                <c:pt idx="0">
                  <c:v>25</c:v>
                </c:pt>
                <c:pt idx="1">
                  <c:v>24.9072</c:v>
                </c:pt>
                <c:pt idx="2">
                  <c:v>24.814499999999999</c:v>
                </c:pt>
                <c:pt idx="3">
                  <c:v>24.722100000000001</c:v>
                </c:pt>
                <c:pt idx="4">
                  <c:v>24.629899999999999</c:v>
                </c:pt>
                <c:pt idx="5">
                  <c:v>24.5382</c:v>
                </c:pt>
                <c:pt idx="6">
                  <c:v>24.447099999999999</c:v>
                </c:pt>
                <c:pt idx="7">
                  <c:v>24.3565</c:v>
                </c:pt>
                <c:pt idx="8">
                  <c:v>24.2667</c:v>
                </c:pt>
                <c:pt idx="9">
                  <c:v>24.177800000000001</c:v>
                </c:pt>
                <c:pt idx="10">
                  <c:v>24.089700000000001</c:v>
                </c:pt>
                <c:pt idx="11">
                  <c:v>24.002800000000001</c:v>
                </c:pt>
                <c:pt idx="12">
                  <c:v>23.916899999999998</c:v>
                </c:pt>
                <c:pt idx="13">
                  <c:v>23.8323</c:v>
                </c:pt>
                <c:pt idx="14">
                  <c:v>23.748999999999999</c:v>
                </c:pt>
                <c:pt idx="15">
                  <c:v>23.667000000000002</c:v>
                </c:pt>
                <c:pt idx="16">
                  <c:v>23.586600000000001</c:v>
                </c:pt>
                <c:pt idx="17">
                  <c:v>23.5077</c:v>
                </c:pt>
                <c:pt idx="18">
                  <c:v>23.430499999999999</c:v>
                </c:pt>
                <c:pt idx="19">
                  <c:v>23.355</c:v>
                </c:pt>
                <c:pt idx="20">
                  <c:v>23.281300000000002</c:v>
                </c:pt>
                <c:pt idx="21">
                  <c:v>23.209499999999998</c:v>
                </c:pt>
                <c:pt idx="22">
                  <c:v>23.139600000000002</c:v>
                </c:pt>
                <c:pt idx="23">
                  <c:v>23.0716</c:v>
                </c:pt>
                <c:pt idx="24">
                  <c:v>23.005800000000001</c:v>
                </c:pt>
                <c:pt idx="25">
                  <c:v>22.942</c:v>
                </c:pt>
                <c:pt idx="26">
                  <c:v>22.880400000000002</c:v>
                </c:pt>
                <c:pt idx="27">
                  <c:v>22.821100000000001</c:v>
                </c:pt>
                <c:pt idx="28">
                  <c:v>22.763999999999999</c:v>
                </c:pt>
                <c:pt idx="29">
                  <c:v>22.709199999999999</c:v>
                </c:pt>
                <c:pt idx="30">
                  <c:v>22.656700000000001</c:v>
                </c:pt>
                <c:pt idx="31">
                  <c:v>22.6067</c:v>
                </c:pt>
                <c:pt idx="32">
                  <c:v>22.559100000000001</c:v>
                </c:pt>
                <c:pt idx="33">
                  <c:v>22.5139</c:v>
                </c:pt>
                <c:pt idx="34">
                  <c:v>22.471299999999999</c:v>
                </c:pt>
                <c:pt idx="35">
                  <c:v>22.4312</c:v>
                </c:pt>
                <c:pt idx="36">
                  <c:v>22.393599999999999</c:v>
                </c:pt>
                <c:pt idx="37">
                  <c:v>22.358599999999999</c:v>
                </c:pt>
                <c:pt idx="38">
                  <c:v>22.3263</c:v>
                </c:pt>
                <c:pt idx="39">
                  <c:v>22.296500000000002</c:v>
                </c:pt>
                <c:pt idx="40">
                  <c:v>22.269400000000001</c:v>
                </c:pt>
                <c:pt idx="41">
                  <c:v>22.245000000000001</c:v>
                </c:pt>
                <c:pt idx="42">
                  <c:v>22.223199999999999</c:v>
                </c:pt>
                <c:pt idx="43">
                  <c:v>22.2042</c:v>
                </c:pt>
                <c:pt idx="44">
                  <c:v>22.187799999999999</c:v>
                </c:pt>
                <c:pt idx="45">
                  <c:v>22.174199999999999</c:v>
                </c:pt>
                <c:pt idx="46">
                  <c:v>22.1632</c:v>
                </c:pt>
                <c:pt idx="47">
                  <c:v>22.155000000000001</c:v>
                </c:pt>
                <c:pt idx="48">
                  <c:v>22.1496</c:v>
                </c:pt>
                <c:pt idx="49">
                  <c:v>22.146799999999999</c:v>
                </c:pt>
                <c:pt idx="50">
                  <c:v>22.146799999999999</c:v>
                </c:pt>
                <c:pt idx="51">
                  <c:v>22.1496</c:v>
                </c:pt>
                <c:pt idx="52">
                  <c:v>22.155100000000001</c:v>
                </c:pt>
                <c:pt idx="53">
                  <c:v>22.1633</c:v>
                </c:pt>
                <c:pt idx="54">
                  <c:v>22.174199999999999</c:v>
                </c:pt>
                <c:pt idx="55">
                  <c:v>22.187799999999999</c:v>
                </c:pt>
                <c:pt idx="56">
                  <c:v>22.2042</c:v>
                </c:pt>
                <c:pt idx="57">
                  <c:v>22.223299999999998</c:v>
                </c:pt>
                <c:pt idx="58">
                  <c:v>22.245000000000001</c:v>
                </c:pt>
                <c:pt idx="59">
                  <c:v>22.269500000000001</c:v>
                </c:pt>
                <c:pt idx="60">
                  <c:v>22.296600000000002</c:v>
                </c:pt>
                <c:pt idx="61">
                  <c:v>22.3263</c:v>
                </c:pt>
                <c:pt idx="62">
                  <c:v>22.358699999999999</c:v>
                </c:pt>
                <c:pt idx="63">
                  <c:v>22.393599999999999</c:v>
                </c:pt>
                <c:pt idx="64">
                  <c:v>22.4312</c:v>
                </c:pt>
                <c:pt idx="65">
                  <c:v>22.471299999999999</c:v>
                </c:pt>
                <c:pt idx="66">
                  <c:v>22.513999999999999</c:v>
                </c:pt>
                <c:pt idx="67">
                  <c:v>22.559100000000001</c:v>
                </c:pt>
                <c:pt idx="68">
                  <c:v>22.6067</c:v>
                </c:pt>
                <c:pt idx="69">
                  <c:v>22.6568</c:v>
                </c:pt>
                <c:pt idx="70">
                  <c:v>22.709199999999999</c:v>
                </c:pt>
                <c:pt idx="71">
                  <c:v>22.763999999999999</c:v>
                </c:pt>
                <c:pt idx="72">
                  <c:v>22.821100000000001</c:v>
                </c:pt>
                <c:pt idx="73">
                  <c:v>22.880500000000001</c:v>
                </c:pt>
                <c:pt idx="74">
                  <c:v>22.9421</c:v>
                </c:pt>
                <c:pt idx="75">
                  <c:v>23.005800000000001</c:v>
                </c:pt>
                <c:pt idx="76">
                  <c:v>23.0717</c:v>
                </c:pt>
                <c:pt idx="77">
                  <c:v>23.139600000000002</c:v>
                </c:pt>
                <c:pt idx="78">
                  <c:v>23.209499999999998</c:v>
                </c:pt>
                <c:pt idx="79">
                  <c:v>23.281400000000001</c:v>
                </c:pt>
                <c:pt idx="80">
                  <c:v>23.3551</c:v>
                </c:pt>
                <c:pt idx="81">
                  <c:v>23.430599999999998</c:v>
                </c:pt>
                <c:pt idx="82">
                  <c:v>23.5078</c:v>
                </c:pt>
                <c:pt idx="83">
                  <c:v>23.5867</c:v>
                </c:pt>
                <c:pt idx="84">
                  <c:v>23.667100000000001</c:v>
                </c:pt>
                <c:pt idx="85">
                  <c:v>23.748999999999999</c:v>
                </c:pt>
                <c:pt idx="86">
                  <c:v>23.8323</c:v>
                </c:pt>
                <c:pt idx="87">
                  <c:v>23.916899999999998</c:v>
                </c:pt>
                <c:pt idx="88">
                  <c:v>24.002800000000001</c:v>
                </c:pt>
                <c:pt idx="89">
                  <c:v>24.0898</c:v>
                </c:pt>
                <c:pt idx="90">
                  <c:v>24.177800000000001</c:v>
                </c:pt>
                <c:pt idx="91">
                  <c:v>24.2667</c:v>
                </c:pt>
                <c:pt idx="92">
                  <c:v>24.3565</c:v>
                </c:pt>
                <c:pt idx="93">
                  <c:v>24.447099999999999</c:v>
                </c:pt>
                <c:pt idx="94">
                  <c:v>24.5382</c:v>
                </c:pt>
                <c:pt idx="95">
                  <c:v>24.63</c:v>
                </c:pt>
                <c:pt idx="96">
                  <c:v>24.722100000000001</c:v>
                </c:pt>
                <c:pt idx="97">
                  <c:v>24.814499999999999</c:v>
                </c:pt>
                <c:pt idx="98">
                  <c:v>24.90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1-D0C6-4178-80DE-CF159D6868E7}"/>
            </c:ext>
          </c:extLst>
        </c:ser>
        <c:ser>
          <c:idx val="66"/>
          <c:order val="66"/>
          <c:spPr>
            <a:gradFill rotWithShape="1">
              <a:gsLst>
                <a:gs pos="0">
                  <a:schemeClr val="accent1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7:$CV$67</c:f>
              <c:numCache>
                <c:formatCode>General</c:formatCode>
                <c:ptCount val="100"/>
                <c:pt idx="0">
                  <c:v>25</c:v>
                </c:pt>
                <c:pt idx="1">
                  <c:v>24.911000000000001</c:v>
                </c:pt>
                <c:pt idx="2">
                  <c:v>24.821999999999999</c:v>
                </c:pt>
                <c:pt idx="3">
                  <c:v>24.7333</c:v>
                </c:pt>
                <c:pt idx="4">
                  <c:v>24.6449</c:v>
                </c:pt>
                <c:pt idx="5">
                  <c:v>24.556899999999999</c:v>
                </c:pt>
                <c:pt idx="6">
                  <c:v>24.4694</c:v>
                </c:pt>
                <c:pt idx="7">
                  <c:v>24.3825</c:v>
                </c:pt>
                <c:pt idx="8">
                  <c:v>24.296299999999999</c:v>
                </c:pt>
                <c:pt idx="9">
                  <c:v>24.210899999999999</c:v>
                </c:pt>
                <c:pt idx="10">
                  <c:v>24.1265</c:v>
                </c:pt>
                <c:pt idx="11">
                  <c:v>24.042999999999999</c:v>
                </c:pt>
                <c:pt idx="12">
                  <c:v>23.9605</c:v>
                </c:pt>
                <c:pt idx="13">
                  <c:v>23.879300000000001</c:v>
                </c:pt>
                <c:pt idx="14">
                  <c:v>23.799299999999999</c:v>
                </c:pt>
                <c:pt idx="15">
                  <c:v>23.720600000000001</c:v>
                </c:pt>
                <c:pt idx="16">
                  <c:v>23.6434</c:v>
                </c:pt>
                <c:pt idx="17">
                  <c:v>23.567599999999999</c:v>
                </c:pt>
                <c:pt idx="18">
                  <c:v>23.493400000000001</c:v>
                </c:pt>
                <c:pt idx="19">
                  <c:v>23.4209</c:v>
                </c:pt>
                <c:pt idx="20">
                  <c:v>23.350100000000001</c:v>
                </c:pt>
                <c:pt idx="21">
                  <c:v>23.280999999999999</c:v>
                </c:pt>
                <c:pt idx="22">
                  <c:v>23.213799999999999</c:v>
                </c:pt>
                <c:pt idx="23">
                  <c:v>23.148599999999998</c:v>
                </c:pt>
                <c:pt idx="24">
                  <c:v>23.0852</c:v>
                </c:pt>
                <c:pt idx="25">
                  <c:v>23.023900000000001</c:v>
                </c:pt>
                <c:pt idx="26">
                  <c:v>22.964700000000001</c:v>
                </c:pt>
                <c:pt idx="27">
                  <c:v>22.907599999999999</c:v>
                </c:pt>
                <c:pt idx="28">
                  <c:v>22.852699999999999</c:v>
                </c:pt>
                <c:pt idx="29">
                  <c:v>22.8</c:v>
                </c:pt>
                <c:pt idx="30">
                  <c:v>22.749500000000001</c:v>
                </c:pt>
                <c:pt idx="31">
                  <c:v>22.7014</c:v>
                </c:pt>
                <c:pt idx="32">
                  <c:v>22.6556</c:v>
                </c:pt>
                <c:pt idx="33">
                  <c:v>22.612100000000002</c:v>
                </c:pt>
                <c:pt idx="34">
                  <c:v>22.571100000000001</c:v>
                </c:pt>
                <c:pt idx="35">
                  <c:v>22.532499999999999</c:v>
                </c:pt>
                <c:pt idx="36">
                  <c:v>22.496300000000002</c:v>
                </c:pt>
                <c:pt idx="37">
                  <c:v>22.462700000000002</c:v>
                </c:pt>
                <c:pt idx="38">
                  <c:v>22.4315</c:v>
                </c:pt>
                <c:pt idx="39">
                  <c:v>22.402899999999999</c:v>
                </c:pt>
                <c:pt idx="40">
                  <c:v>22.376799999999999</c:v>
                </c:pt>
                <c:pt idx="41">
                  <c:v>22.353200000000001</c:v>
                </c:pt>
                <c:pt idx="42">
                  <c:v>22.3323</c:v>
                </c:pt>
                <c:pt idx="43">
                  <c:v>22.3139</c:v>
                </c:pt>
                <c:pt idx="44">
                  <c:v>22.298200000000001</c:v>
                </c:pt>
                <c:pt idx="45">
                  <c:v>22.285</c:v>
                </c:pt>
                <c:pt idx="46">
                  <c:v>22.2745</c:v>
                </c:pt>
                <c:pt idx="47">
                  <c:v>22.2666</c:v>
                </c:pt>
                <c:pt idx="48">
                  <c:v>22.261299999999999</c:v>
                </c:pt>
                <c:pt idx="49">
                  <c:v>22.258700000000001</c:v>
                </c:pt>
                <c:pt idx="50">
                  <c:v>22.258700000000001</c:v>
                </c:pt>
                <c:pt idx="51">
                  <c:v>22.261299999999999</c:v>
                </c:pt>
                <c:pt idx="52">
                  <c:v>22.2666</c:v>
                </c:pt>
                <c:pt idx="53">
                  <c:v>22.2745</c:v>
                </c:pt>
                <c:pt idx="54">
                  <c:v>22.285</c:v>
                </c:pt>
                <c:pt idx="55">
                  <c:v>22.298200000000001</c:v>
                </c:pt>
                <c:pt idx="56">
                  <c:v>22.3139</c:v>
                </c:pt>
                <c:pt idx="57">
                  <c:v>22.3323</c:v>
                </c:pt>
                <c:pt idx="58">
                  <c:v>22.353300000000001</c:v>
                </c:pt>
                <c:pt idx="59">
                  <c:v>22.376799999999999</c:v>
                </c:pt>
                <c:pt idx="60">
                  <c:v>22.402899999999999</c:v>
                </c:pt>
                <c:pt idx="61">
                  <c:v>22.4315</c:v>
                </c:pt>
                <c:pt idx="62">
                  <c:v>22.462700000000002</c:v>
                </c:pt>
                <c:pt idx="63">
                  <c:v>22.496400000000001</c:v>
                </c:pt>
                <c:pt idx="64">
                  <c:v>22.532499999999999</c:v>
                </c:pt>
                <c:pt idx="65">
                  <c:v>22.571100000000001</c:v>
                </c:pt>
                <c:pt idx="66">
                  <c:v>22.612200000000001</c:v>
                </c:pt>
                <c:pt idx="67">
                  <c:v>22.6556</c:v>
                </c:pt>
                <c:pt idx="68">
                  <c:v>22.7014</c:v>
                </c:pt>
                <c:pt idx="69">
                  <c:v>22.749600000000001</c:v>
                </c:pt>
                <c:pt idx="70">
                  <c:v>22.8</c:v>
                </c:pt>
                <c:pt idx="71">
                  <c:v>22.852699999999999</c:v>
                </c:pt>
                <c:pt idx="72">
                  <c:v>22.907699999999998</c:v>
                </c:pt>
                <c:pt idx="73">
                  <c:v>22.9648</c:v>
                </c:pt>
                <c:pt idx="74">
                  <c:v>23.024000000000001</c:v>
                </c:pt>
                <c:pt idx="75">
                  <c:v>23.0853</c:v>
                </c:pt>
                <c:pt idx="76">
                  <c:v>23.148599999999998</c:v>
                </c:pt>
                <c:pt idx="77">
                  <c:v>23.213899999999999</c:v>
                </c:pt>
                <c:pt idx="78">
                  <c:v>23.281099999999999</c:v>
                </c:pt>
                <c:pt idx="79">
                  <c:v>23.350100000000001</c:v>
                </c:pt>
                <c:pt idx="80">
                  <c:v>23.4209</c:v>
                </c:pt>
                <c:pt idx="81">
                  <c:v>23.493500000000001</c:v>
                </c:pt>
                <c:pt idx="82">
                  <c:v>23.567599999999999</c:v>
                </c:pt>
                <c:pt idx="83">
                  <c:v>23.6434</c:v>
                </c:pt>
                <c:pt idx="84">
                  <c:v>23.720600000000001</c:v>
                </c:pt>
                <c:pt idx="85">
                  <c:v>23.799299999999999</c:v>
                </c:pt>
                <c:pt idx="86">
                  <c:v>23.879300000000001</c:v>
                </c:pt>
                <c:pt idx="87">
                  <c:v>23.960599999999999</c:v>
                </c:pt>
                <c:pt idx="88">
                  <c:v>24.042999999999999</c:v>
                </c:pt>
                <c:pt idx="89">
                  <c:v>24.1265</c:v>
                </c:pt>
                <c:pt idx="90">
                  <c:v>24.210999999999999</c:v>
                </c:pt>
                <c:pt idx="91">
                  <c:v>24.296399999999998</c:v>
                </c:pt>
                <c:pt idx="92">
                  <c:v>24.3825</c:v>
                </c:pt>
                <c:pt idx="93">
                  <c:v>24.4694</c:v>
                </c:pt>
                <c:pt idx="94">
                  <c:v>24.556899999999999</c:v>
                </c:pt>
                <c:pt idx="95">
                  <c:v>24.6449</c:v>
                </c:pt>
                <c:pt idx="96">
                  <c:v>24.7333</c:v>
                </c:pt>
                <c:pt idx="97">
                  <c:v>24.821999999999999</c:v>
                </c:pt>
                <c:pt idx="98">
                  <c:v>24.911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D0C6-4178-80DE-CF159D6868E7}"/>
            </c:ext>
          </c:extLst>
        </c:ser>
        <c:ser>
          <c:idx val="67"/>
          <c:order val="67"/>
          <c:spPr>
            <a:gradFill rotWithShape="1">
              <a:gsLst>
                <a:gs pos="0">
                  <a:schemeClr val="accent2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8:$CV$68</c:f>
              <c:numCache>
                <c:formatCode>General</c:formatCode>
                <c:ptCount val="100"/>
                <c:pt idx="0">
                  <c:v>25</c:v>
                </c:pt>
                <c:pt idx="1">
                  <c:v>24.9146</c:v>
                </c:pt>
                <c:pt idx="2">
                  <c:v>24.8293</c:v>
                </c:pt>
                <c:pt idx="3">
                  <c:v>24.744299999999999</c:v>
                </c:pt>
                <c:pt idx="4">
                  <c:v>24.659500000000001</c:v>
                </c:pt>
                <c:pt idx="5">
                  <c:v>24.575099999999999</c:v>
                </c:pt>
                <c:pt idx="6">
                  <c:v>24.491099999999999</c:v>
                </c:pt>
                <c:pt idx="7">
                  <c:v>24.407800000000002</c:v>
                </c:pt>
                <c:pt idx="8">
                  <c:v>24.325099999999999</c:v>
                </c:pt>
                <c:pt idx="9">
                  <c:v>24.243200000000002</c:v>
                </c:pt>
                <c:pt idx="10">
                  <c:v>24.162199999999999</c:v>
                </c:pt>
                <c:pt idx="11">
                  <c:v>24.082100000000001</c:v>
                </c:pt>
                <c:pt idx="12">
                  <c:v>24.003</c:v>
                </c:pt>
                <c:pt idx="13">
                  <c:v>23.925000000000001</c:v>
                </c:pt>
                <c:pt idx="14">
                  <c:v>23.848299999999998</c:v>
                </c:pt>
                <c:pt idx="15">
                  <c:v>23.7728</c:v>
                </c:pt>
                <c:pt idx="16">
                  <c:v>23.698599999999999</c:v>
                </c:pt>
                <c:pt idx="17">
                  <c:v>23.625900000000001</c:v>
                </c:pt>
                <c:pt idx="18">
                  <c:v>23.5547</c:v>
                </c:pt>
                <c:pt idx="19">
                  <c:v>23.484999999999999</c:v>
                </c:pt>
                <c:pt idx="20">
                  <c:v>23.417000000000002</c:v>
                </c:pt>
                <c:pt idx="21">
                  <c:v>23.3507</c:v>
                </c:pt>
                <c:pt idx="22">
                  <c:v>23.286200000000001</c:v>
                </c:pt>
                <c:pt idx="23">
                  <c:v>23.223500000000001</c:v>
                </c:pt>
                <c:pt idx="24">
                  <c:v>23.162700000000001</c:v>
                </c:pt>
                <c:pt idx="25">
                  <c:v>23.1038</c:v>
                </c:pt>
                <c:pt idx="26">
                  <c:v>23.046900000000001</c:v>
                </c:pt>
                <c:pt idx="27">
                  <c:v>22.992000000000001</c:v>
                </c:pt>
                <c:pt idx="28">
                  <c:v>22.9392</c:v>
                </c:pt>
                <c:pt idx="29">
                  <c:v>22.8886</c:v>
                </c:pt>
                <c:pt idx="30">
                  <c:v>22.8401</c:v>
                </c:pt>
                <c:pt idx="31">
                  <c:v>22.793800000000001</c:v>
                </c:pt>
                <c:pt idx="32">
                  <c:v>22.749700000000001</c:v>
                </c:pt>
                <c:pt idx="33">
                  <c:v>22.707899999999999</c:v>
                </c:pt>
                <c:pt idx="34">
                  <c:v>22.668500000000002</c:v>
                </c:pt>
                <c:pt idx="35">
                  <c:v>22.6313</c:v>
                </c:pt>
                <c:pt idx="36">
                  <c:v>22.596599999999999</c:v>
                </c:pt>
                <c:pt idx="37">
                  <c:v>22.5642</c:v>
                </c:pt>
                <c:pt idx="38">
                  <c:v>22.534199999999998</c:v>
                </c:pt>
                <c:pt idx="39">
                  <c:v>22.506599999999999</c:v>
                </c:pt>
                <c:pt idx="40">
                  <c:v>22.4815</c:v>
                </c:pt>
                <c:pt idx="41">
                  <c:v>22.4589</c:v>
                </c:pt>
                <c:pt idx="42">
                  <c:v>22.438700000000001</c:v>
                </c:pt>
                <c:pt idx="43">
                  <c:v>22.421099999999999</c:v>
                </c:pt>
                <c:pt idx="44">
                  <c:v>22.405899999999999</c:v>
                </c:pt>
                <c:pt idx="45">
                  <c:v>22.3932</c:v>
                </c:pt>
                <c:pt idx="46">
                  <c:v>22.383099999999999</c:v>
                </c:pt>
                <c:pt idx="47">
                  <c:v>22.375499999999999</c:v>
                </c:pt>
                <c:pt idx="48">
                  <c:v>22.3704</c:v>
                </c:pt>
                <c:pt idx="49">
                  <c:v>22.367899999999999</c:v>
                </c:pt>
                <c:pt idx="50">
                  <c:v>22.367899999999999</c:v>
                </c:pt>
                <c:pt idx="51">
                  <c:v>22.3704</c:v>
                </c:pt>
                <c:pt idx="52">
                  <c:v>22.375499999999999</c:v>
                </c:pt>
                <c:pt idx="53">
                  <c:v>22.383099999999999</c:v>
                </c:pt>
                <c:pt idx="54">
                  <c:v>22.3932</c:v>
                </c:pt>
                <c:pt idx="55">
                  <c:v>22.405899999999999</c:v>
                </c:pt>
                <c:pt idx="56">
                  <c:v>22.421099999999999</c:v>
                </c:pt>
                <c:pt idx="57">
                  <c:v>22.438700000000001</c:v>
                </c:pt>
                <c:pt idx="58">
                  <c:v>22.4589</c:v>
                </c:pt>
                <c:pt idx="59">
                  <c:v>22.4816</c:v>
                </c:pt>
                <c:pt idx="60">
                  <c:v>22.506699999999999</c:v>
                </c:pt>
                <c:pt idx="61">
                  <c:v>22.534199999999998</c:v>
                </c:pt>
                <c:pt idx="62">
                  <c:v>22.5642</c:v>
                </c:pt>
                <c:pt idx="63">
                  <c:v>22.596599999999999</c:v>
                </c:pt>
                <c:pt idx="64">
                  <c:v>22.631399999999999</c:v>
                </c:pt>
                <c:pt idx="65">
                  <c:v>22.668500000000002</c:v>
                </c:pt>
                <c:pt idx="66">
                  <c:v>22.707999999999998</c:v>
                </c:pt>
                <c:pt idx="67">
                  <c:v>22.7498</c:v>
                </c:pt>
                <c:pt idx="68">
                  <c:v>22.793800000000001</c:v>
                </c:pt>
                <c:pt idx="69">
                  <c:v>22.8401</c:v>
                </c:pt>
                <c:pt idx="70">
                  <c:v>22.8886</c:v>
                </c:pt>
                <c:pt idx="71">
                  <c:v>22.939299999999999</c:v>
                </c:pt>
                <c:pt idx="72">
                  <c:v>22.992000000000001</c:v>
                </c:pt>
                <c:pt idx="73">
                  <c:v>23.046900000000001</c:v>
                </c:pt>
                <c:pt idx="74">
                  <c:v>23.1038</c:v>
                </c:pt>
                <c:pt idx="75">
                  <c:v>23.162700000000001</c:v>
                </c:pt>
                <c:pt idx="76">
                  <c:v>23.223500000000001</c:v>
                </c:pt>
                <c:pt idx="77">
                  <c:v>23.286200000000001</c:v>
                </c:pt>
                <c:pt idx="78">
                  <c:v>23.3508</c:v>
                </c:pt>
                <c:pt idx="79">
                  <c:v>23.417100000000001</c:v>
                </c:pt>
                <c:pt idx="80">
                  <c:v>23.485099999999999</c:v>
                </c:pt>
                <c:pt idx="81">
                  <c:v>23.5547</c:v>
                </c:pt>
                <c:pt idx="82">
                  <c:v>23.625900000000001</c:v>
                </c:pt>
                <c:pt idx="83">
                  <c:v>23.698699999999999</c:v>
                </c:pt>
                <c:pt idx="84">
                  <c:v>23.7728</c:v>
                </c:pt>
                <c:pt idx="85">
                  <c:v>23.848299999999998</c:v>
                </c:pt>
                <c:pt idx="86">
                  <c:v>23.9251</c:v>
                </c:pt>
                <c:pt idx="87">
                  <c:v>24.003</c:v>
                </c:pt>
                <c:pt idx="88">
                  <c:v>24.082100000000001</c:v>
                </c:pt>
                <c:pt idx="89">
                  <c:v>24.162199999999999</c:v>
                </c:pt>
                <c:pt idx="90">
                  <c:v>24.243300000000001</c:v>
                </c:pt>
                <c:pt idx="91">
                  <c:v>24.325199999999999</c:v>
                </c:pt>
                <c:pt idx="92">
                  <c:v>24.407800000000002</c:v>
                </c:pt>
                <c:pt idx="93">
                  <c:v>24.491199999999999</c:v>
                </c:pt>
                <c:pt idx="94">
                  <c:v>24.575099999999999</c:v>
                </c:pt>
                <c:pt idx="95">
                  <c:v>24.659500000000001</c:v>
                </c:pt>
                <c:pt idx="96">
                  <c:v>24.744299999999999</c:v>
                </c:pt>
                <c:pt idx="97">
                  <c:v>24.8293</c:v>
                </c:pt>
                <c:pt idx="98">
                  <c:v>24.91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3-D0C6-4178-80DE-CF159D6868E7}"/>
            </c:ext>
          </c:extLst>
        </c:ser>
        <c:ser>
          <c:idx val="68"/>
          <c:order val="68"/>
          <c:spPr>
            <a:gradFill rotWithShape="1">
              <a:gsLst>
                <a:gs pos="0">
                  <a:schemeClr val="accent3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69:$CV$69</c:f>
              <c:numCache>
                <c:formatCode>General</c:formatCode>
                <c:ptCount val="100"/>
                <c:pt idx="0">
                  <c:v>25</c:v>
                </c:pt>
                <c:pt idx="1">
                  <c:v>24.918199999999999</c:v>
                </c:pt>
                <c:pt idx="2">
                  <c:v>24.836400000000001</c:v>
                </c:pt>
                <c:pt idx="3">
                  <c:v>24.754899999999999</c:v>
                </c:pt>
                <c:pt idx="4">
                  <c:v>24.6736</c:v>
                </c:pt>
                <c:pt idx="5">
                  <c:v>24.592700000000001</c:v>
                </c:pt>
                <c:pt idx="6">
                  <c:v>24.5123</c:v>
                </c:pt>
                <c:pt idx="7">
                  <c:v>24.432400000000001</c:v>
                </c:pt>
                <c:pt idx="8">
                  <c:v>24.353200000000001</c:v>
                </c:pt>
                <c:pt idx="9">
                  <c:v>24.274699999999999</c:v>
                </c:pt>
                <c:pt idx="10">
                  <c:v>24.196999999999999</c:v>
                </c:pt>
                <c:pt idx="11">
                  <c:v>24.120200000000001</c:v>
                </c:pt>
                <c:pt idx="12">
                  <c:v>24.0443</c:v>
                </c:pt>
                <c:pt idx="13">
                  <c:v>23.9696</c:v>
                </c:pt>
                <c:pt idx="14">
                  <c:v>23.896000000000001</c:v>
                </c:pt>
                <c:pt idx="15">
                  <c:v>23.823599999999999</c:v>
                </c:pt>
                <c:pt idx="16">
                  <c:v>23.752400000000002</c:v>
                </c:pt>
                <c:pt idx="17">
                  <c:v>23.682700000000001</c:v>
                </c:pt>
                <c:pt idx="18">
                  <c:v>23.6144</c:v>
                </c:pt>
                <c:pt idx="19">
                  <c:v>23.547599999999999</c:v>
                </c:pt>
                <c:pt idx="20">
                  <c:v>23.482299999999999</c:v>
                </c:pt>
                <c:pt idx="21">
                  <c:v>23.418700000000001</c:v>
                </c:pt>
                <c:pt idx="22">
                  <c:v>23.3568</c:v>
                </c:pt>
                <c:pt idx="23">
                  <c:v>23.296600000000002</c:v>
                </c:pt>
                <c:pt idx="24">
                  <c:v>23.238199999999999</c:v>
                </c:pt>
                <c:pt idx="25">
                  <c:v>23.1816</c:v>
                </c:pt>
                <c:pt idx="26">
                  <c:v>23.126999999999999</c:v>
                </c:pt>
                <c:pt idx="27">
                  <c:v>23.074300000000001</c:v>
                </c:pt>
                <c:pt idx="28">
                  <c:v>23.023599999999998</c:v>
                </c:pt>
                <c:pt idx="29">
                  <c:v>22.975000000000001</c:v>
                </c:pt>
                <c:pt idx="30">
                  <c:v>22.9284</c:v>
                </c:pt>
                <c:pt idx="31">
                  <c:v>22.883900000000001</c:v>
                </c:pt>
                <c:pt idx="32">
                  <c:v>22.8416</c:v>
                </c:pt>
                <c:pt idx="33">
                  <c:v>22.801400000000001</c:v>
                </c:pt>
                <c:pt idx="34">
                  <c:v>22.763500000000001</c:v>
                </c:pt>
                <c:pt idx="35">
                  <c:v>22.727799999999998</c:v>
                </c:pt>
                <c:pt idx="36">
                  <c:v>22.694400000000002</c:v>
                </c:pt>
                <c:pt idx="37">
                  <c:v>22.6633</c:v>
                </c:pt>
                <c:pt idx="38">
                  <c:v>22.634499999999999</c:v>
                </c:pt>
                <c:pt idx="39">
                  <c:v>22.608000000000001</c:v>
                </c:pt>
                <c:pt idx="40">
                  <c:v>22.5838</c:v>
                </c:pt>
                <c:pt idx="41">
                  <c:v>22.562100000000001</c:v>
                </c:pt>
                <c:pt idx="42">
                  <c:v>22.5427</c:v>
                </c:pt>
                <c:pt idx="43">
                  <c:v>22.525700000000001</c:v>
                </c:pt>
                <c:pt idx="44">
                  <c:v>22.511099999999999</c:v>
                </c:pt>
                <c:pt idx="45">
                  <c:v>22.498899999999999</c:v>
                </c:pt>
                <c:pt idx="46">
                  <c:v>22.4892</c:v>
                </c:pt>
                <c:pt idx="47">
                  <c:v>22.4819</c:v>
                </c:pt>
                <c:pt idx="48">
                  <c:v>22.477</c:v>
                </c:pt>
                <c:pt idx="49">
                  <c:v>22.474599999999999</c:v>
                </c:pt>
                <c:pt idx="50">
                  <c:v>22.474599999999999</c:v>
                </c:pt>
                <c:pt idx="51">
                  <c:v>22.477</c:v>
                </c:pt>
                <c:pt idx="52">
                  <c:v>22.4819</c:v>
                </c:pt>
                <c:pt idx="53">
                  <c:v>22.4892</c:v>
                </c:pt>
                <c:pt idx="54">
                  <c:v>22.498999999999999</c:v>
                </c:pt>
                <c:pt idx="55">
                  <c:v>22.511099999999999</c:v>
                </c:pt>
                <c:pt idx="56">
                  <c:v>22.525700000000001</c:v>
                </c:pt>
                <c:pt idx="57">
                  <c:v>22.5427</c:v>
                </c:pt>
                <c:pt idx="58">
                  <c:v>22.562100000000001</c:v>
                </c:pt>
                <c:pt idx="59">
                  <c:v>22.5839</c:v>
                </c:pt>
                <c:pt idx="60">
                  <c:v>22.608000000000001</c:v>
                </c:pt>
                <c:pt idx="61">
                  <c:v>22.634499999999999</c:v>
                </c:pt>
                <c:pt idx="62">
                  <c:v>22.6633</c:v>
                </c:pt>
                <c:pt idx="63">
                  <c:v>22.694400000000002</c:v>
                </c:pt>
                <c:pt idx="64">
                  <c:v>22.727900000000002</c:v>
                </c:pt>
                <c:pt idx="65">
                  <c:v>22.7636</c:v>
                </c:pt>
                <c:pt idx="66">
                  <c:v>22.801500000000001</c:v>
                </c:pt>
                <c:pt idx="67">
                  <c:v>22.8416</c:v>
                </c:pt>
                <c:pt idx="68">
                  <c:v>22.883900000000001</c:v>
                </c:pt>
                <c:pt idx="69">
                  <c:v>22.9284</c:v>
                </c:pt>
                <c:pt idx="70">
                  <c:v>22.975000000000001</c:v>
                </c:pt>
                <c:pt idx="71">
                  <c:v>23.023700000000002</c:v>
                </c:pt>
                <c:pt idx="72">
                  <c:v>23.074400000000001</c:v>
                </c:pt>
                <c:pt idx="73">
                  <c:v>23.126999999999999</c:v>
                </c:pt>
                <c:pt idx="74">
                  <c:v>23.181699999999999</c:v>
                </c:pt>
                <c:pt idx="75">
                  <c:v>23.238199999999999</c:v>
                </c:pt>
                <c:pt idx="76">
                  <c:v>23.296600000000002</c:v>
                </c:pt>
                <c:pt idx="77">
                  <c:v>23.3568</c:v>
                </c:pt>
                <c:pt idx="78">
                  <c:v>23.418700000000001</c:v>
                </c:pt>
                <c:pt idx="79">
                  <c:v>23.482299999999999</c:v>
                </c:pt>
                <c:pt idx="80">
                  <c:v>23.547599999999999</c:v>
                </c:pt>
                <c:pt idx="81">
                  <c:v>23.6144</c:v>
                </c:pt>
                <c:pt idx="82">
                  <c:v>23.682700000000001</c:v>
                </c:pt>
                <c:pt idx="83">
                  <c:v>23.752500000000001</c:v>
                </c:pt>
                <c:pt idx="84">
                  <c:v>23.823599999999999</c:v>
                </c:pt>
                <c:pt idx="85">
                  <c:v>23.896000000000001</c:v>
                </c:pt>
                <c:pt idx="86">
                  <c:v>23.9696</c:v>
                </c:pt>
                <c:pt idx="87">
                  <c:v>24.0444</c:v>
                </c:pt>
                <c:pt idx="88">
                  <c:v>24.120200000000001</c:v>
                </c:pt>
                <c:pt idx="89">
                  <c:v>24.196999999999999</c:v>
                </c:pt>
                <c:pt idx="90">
                  <c:v>24.274699999999999</c:v>
                </c:pt>
                <c:pt idx="91">
                  <c:v>24.353200000000001</c:v>
                </c:pt>
                <c:pt idx="92">
                  <c:v>24.432400000000001</c:v>
                </c:pt>
                <c:pt idx="93">
                  <c:v>24.5123</c:v>
                </c:pt>
                <c:pt idx="94">
                  <c:v>24.5928</c:v>
                </c:pt>
                <c:pt idx="95">
                  <c:v>24.6736</c:v>
                </c:pt>
                <c:pt idx="96">
                  <c:v>24.754899999999999</c:v>
                </c:pt>
                <c:pt idx="97">
                  <c:v>24.836500000000001</c:v>
                </c:pt>
                <c:pt idx="98">
                  <c:v>24.9181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D0C6-4178-80DE-CF159D6868E7}"/>
            </c:ext>
          </c:extLst>
        </c:ser>
        <c:ser>
          <c:idx val="69"/>
          <c:order val="69"/>
          <c:spPr>
            <a:gradFill rotWithShape="1">
              <a:gsLst>
                <a:gs pos="0">
                  <a:schemeClr val="accent4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0:$CV$70</c:f>
              <c:numCache>
                <c:formatCode>General</c:formatCode>
                <c:ptCount val="100"/>
                <c:pt idx="0">
                  <c:v>25</c:v>
                </c:pt>
                <c:pt idx="1">
                  <c:v>24.921600000000002</c:v>
                </c:pt>
                <c:pt idx="2">
                  <c:v>24.843399999999999</c:v>
                </c:pt>
                <c:pt idx="3">
                  <c:v>24.7653</c:v>
                </c:pt>
                <c:pt idx="4">
                  <c:v>24.6874</c:v>
                </c:pt>
                <c:pt idx="5">
                  <c:v>24.61</c:v>
                </c:pt>
                <c:pt idx="6">
                  <c:v>24.532900000000001</c:v>
                </c:pt>
                <c:pt idx="7">
                  <c:v>24.456399999999999</c:v>
                </c:pt>
                <c:pt idx="8">
                  <c:v>24.380500000000001</c:v>
                </c:pt>
                <c:pt idx="9">
                  <c:v>24.305299999999999</c:v>
                </c:pt>
                <c:pt idx="10">
                  <c:v>24.230899999999998</c:v>
                </c:pt>
                <c:pt idx="11">
                  <c:v>24.157299999999999</c:v>
                </c:pt>
                <c:pt idx="12">
                  <c:v>24.084599999999998</c:v>
                </c:pt>
                <c:pt idx="13">
                  <c:v>24.013000000000002</c:v>
                </c:pt>
                <c:pt idx="14">
                  <c:v>23.942499999999999</c:v>
                </c:pt>
                <c:pt idx="15">
                  <c:v>23.873100000000001</c:v>
                </c:pt>
                <c:pt idx="16">
                  <c:v>23.8049</c:v>
                </c:pt>
                <c:pt idx="17">
                  <c:v>23.738099999999999</c:v>
                </c:pt>
                <c:pt idx="18">
                  <c:v>23.672599999999999</c:v>
                </c:pt>
                <c:pt idx="19">
                  <c:v>23.608499999999999</c:v>
                </c:pt>
                <c:pt idx="20">
                  <c:v>23.545999999999999</c:v>
                </c:pt>
                <c:pt idx="21">
                  <c:v>23.484999999999999</c:v>
                </c:pt>
                <c:pt idx="22">
                  <c:v>23.425599999999999</c:v>
                </c:pt>
                <c:pt idx="23">
                  <c:v>23.367799999999999</c:v>
                </c:pt>
                <c:pt idx="24">
                  <c:v>23.311800000000002</c:v>
                </c:pt>
                <c:pt idx="25">
                  <c:v>23.2576</c:v>
                </c:pt>
                <c:pt idx="26">
                  <c:v>23.205200000000001</c:v>
                </c:pt>
                <c:pt idx="27">
                  <c:v>23.154599999999999</c:v>
                </c:pt>
                <c:pt idx="28">
                  <c:v>23.106000000000002</c:v>
                </c:pt>
                <c:pt idx="29">
                  <c:v>23.0593</c:v>
                </c:pt>
                <c:pt idx="30">
                  <c:v>23.014600000000002</c:v>
                </c:pt>
                <c:pt idx="31">
                  <c:v>22.971900000000002</c:v>
                </c:pt>
                <c:pt idx="32">
                  <c:v>22.9313</c:v>
                </c:pt>
                <c:pt idx="33">
                  <c:v>22.892700000000001</c:v>
                </c:pt>
                <c:pt idx="34">
                  <c:v>22.856300000000001</c:v>
                </c:pt>
                <c:pt idx="35">
                  <c:v>22.822099999999999</c:v>
                </c:pt>
                <c:pt idx="36">
                  <c:v>22.79</c:v>
                </c:pt>
                <c:pt idx="37">
                  <c:v>22.760100000000001</c:v>
                </c:pt>
                <c:pt idx="38">
                  <c:v>22.732399999999998</c:v>
                </c:pt>
                <c:pt idx="39">
                  <c:v>22.707000000000001</c:v>
                </c:pt>
                <c:pt idx="40">
                  <c:v>22.683800000000002</c:v>
                </c:pt>
                <c:pt idx="41">
                  <c:v>22.6629</c:v>
                </c:pt>
                <c:pt idx="42">
                  <c:v>22.644300000000001</c:v>
                </c:pt>
                <c:pt idx="43">
                  <c:v>22.6279</c:v>
                </c:pt>
                <c:pt idx="44">
                  <c:v>22.613900000000001</c:v>
                </c:pt>
                <c:pt idx="45">
                  <c:v>22.6022</c:v>
                </c:pt>
                <c:pt idx="46">
                  <c:v>22.5929</c:v>
                </c:pt>
                <c:pt idx="47">
                  <c:v>22.585799999999999</c:v>
                </c:pt>
                <c:pt idx="48">
                  <c:v>22.581199999999999</c:v>
                </c:pt>
                <c:pt idx="49">
                  <c:v>22.578800000000001</c:v>
                </c:pt>
                <c:pt idx="50">
                  <c:v>22.578800000000001</c:v>
                </c:pt>
                <c:pt idx="51">
                  <c:v>22.581199999999999</c:v>
                </c:pt>
                <c:pt idx="52">
                  <c:v>22.585899999999999</c:v>
                </c:pt>
                <c:pt idx="53">
                  <c:v>22.5929</c:v>
                </c:pt>
                <c:pt idx="54">
                  <c:v>22.6022</c:v>
                </c:pt>
                <c:pt idx="55">
                  <c:v>22.613900000000001</c:v>
                </c:pt>
                <c:pt idx="56">
                  <c:v>22.6279</c:v>
                </c:pt>
                <c:pt idx="57">
                  <c:v>22.644300000000001</c:v>
                </c:pt>
                <c:pt idx="58">
                  <c:v>22.6629</c:v>
                </c:pt>
                <c:pt idx="59">
                  <c:v>22.683800000000002</c:v>
                </c:pt>
                <c:pt idx="60">
                  <c:v>22.707000000000001</c:v>
                </c:pt>
                <c:pt idx="61">
                  <c:v>22.732399999999998</c:v>
                </c:pt>
                <c:pt idx="62">
                  <c:v>22.760100000000001</c:v>
                </c:pt>
                <c:pt idx="63">
                  <c:v>22.79</c:v>
                </c:pt>
                <c:pt idx="64">
                  <c:v>22.822099999999999</c:v>
                </c:pt>
                <c:pt idx="65">
                  <c:v>22.856400000000001</c:v>
                </c:pt>
                <c:pt idx="66">
                  <c:v>22.892800000000001</c:v>
                </c:pt>
                <c:pt idx="67">
                  <c:v>22.9313</c:v>
                </c:pt>
                <c:pt idx="68">
                  <c:v>22.971900000000002</c:v>
                </c:pt>
                <c:pt idx="69">
                  <c:v>23.014600000000002</c:v>
                </c:pt>
                <c:pt idx="70">
                  <c:v>23.0593</c:v>
                </c:pt>
                <c:pt idx="71">
                  <c:v>23.106000000000002</c:v>
                </c:pt>
                <c:pt idx="72">
                  <c:v>23.154699999999998</c:v>
                </c:pt>
                <c:pt idx="73">
                  <c:v>23.205200000000001</c:v>
                </c:pt>
                <c:pt idx="74">
                  <c:v>23.2576</c:v>
                </c:pt>
                <c:pt idx="75">
                  <c:v>23.311900000000001</c:v>
                </c:pt>
                <c:pt idx="76">
                  <c:v>23.367899999999999</c:v>
                </c:pt>
                <c:pt idx="77">
                  <c:v>23.425599999999999</c:v>
                </c:pt>
                <c:pt idx="78">
                  <c:v>23.484999999999999</c:v>
                </c:pt>
                <c:pt idx="79">
                  <c:v>23.545999999999999</c:v>
                </c:pt>
                <c:pt idx="80">
                  <c:v>23.608599999999999</c:v>
                </c:pt>
                <c:pt idx="81">
                  <c:v>23.672599999999999</c:v>
                </c:pt>
                <c:pt idx="82">
                  <c:v>23.738099999999999</c:v>
                </c:pt>
                <c:pt idx="83">
                  <c:v>23.8049</c:v>
                </c:pt>
                <c:pt idx="84">
                  <c:v>23.873100000000001</c:v>
                </c:pt>
                <c:pt idx="85">
                  <c:v>23.942499999999999</c:v>
                </c:pt>
                <c:pt idx="86">
                  <c:v>24.013000000000002</c:v>
                </c:pt>
                <c:pt idx="87">
                  <c:v>24.084700000000002</c:v>
                </c:pt>
                <c:pt idx="88">
                  <c:v>24.157299999999999</c:v>
                </c:pt>
                <c:pt idx="89">
                  <c:v>24.230899999999998</c:v>
                </c:pt>
                <c:pt idx="90">
                  <c:v>24.305299999999999</c:v>
                </c:pt>
                <c:pt idx="91">
                  <c:v>24.380500000000001</c:v>
                </c:pt>
                <c:pt idx="92">
                  <c:v>24.456399999999999</c:v>
                </c:pt>
                <c:pt idx="93">
                  <c:v>24.532900000000001</c:v>
                </c:pt>
                <c:pt idx="94">
                  <c:v>24.61</c:v>
                </c:pt>
                <c:pt idx="95">
                  <c:v>24.6875</c:v>
                </c:pt>
                <c:pt idx="96">
                  <c:v>24.7653</c:v>
                </c:pt>
                <c:pt idx="97">
                  <c:v>24.843399999999999</c:v>
                </c:pt>
                <c:pt idx="98">
                  <c:v>24.9216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5-D0C6-4178-80DE-CF159D6868E7}"/>
            </c:ext>
          </c:extLst>
        </c:ser>
        <c:ser>
          <c:idx val="70"/>
          <c:order val="70"/>
          <c:spPr>
            <a:gradFill rotWithShape="1">
              <a:gsLst>
                <a:gs pos="0">
                  <a:schemeClr val="accent5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1:$CV$71</c:f>
              <c:numCache>
                <c:formatCode>General</c:formatCode>
                <c:ptCount val="100"/>
                <c:pt idx="0">
                  <c:v>25</c:v>
                </c:pt>
                <c:pt idx="1">
                  <c:v>24.925000000000001</c:v>
                </c:pt>
                <c:pt idx="2">
                  <c:v>24.850100000000001</c:v>
                </c:pt>
                <c:pt idx="3">
                  <c:v>24.775400000000001</c:v>
                </c:pt>
                <c:pt idx="4">
                  <c:v>24.700900000000001</c:v>
                </c:pt>
                <c:pt idx="5">
                  <c:v>24.6267</c:v>
                </c:pt>
                <c:pt idx="6">
                  <c:v>24.553000000000001</c:v>
                </c:pt>
                <c:pt idx="7">
                  <c:v>24.479800000000001</c:v>
                </c:pt>
                <c:pt idx="8">
                  <c:v>24.4071</c:v>
                </c:pt>
                <c:pt idx="9">
                  <c:v>24.3352</c:v>
                </c:pt>
                <c:pt idx="10">
                  <c:v>24.2639</c:v>
                </c:pt>
                <c:pt idx="11">
                  <c:v>24.1935</c:v>
                </c:pt>
                <c:pt idx="12">
                  <c:v>24.123899999999999</c:v>
                </c:pt>
                <c:pt idx="13">
                  <c:v>24.055299999999999</c:v>
                </c:pt>
                <c:pt idx="14">
                  <c:v>23.9878</c:v>
                </c:pt>
                <c:pt idx="15">
                  <c:v>23.921399999999998</c:v>
                </c:pt>
                <c:pt idx="16">
                  <c:v>23.856100000000001</c:v>
                </c:pt>
                <c:pt idx="17">
                  <c:v>23.792100000000001</c:v>
                </c:pt>
                <c:pt idx="18">
                  <c:v>23.729299999999999</c:v>
                </c:pt>
                <c:pt idx="19">
                  <c:v>23.667999999999999</c:v>
                </c:pt>
                <c:pt idx="20">
                  <c:v>23.6081</c:v>
                </c:pt>
                <c:pt idx="21">
                  <c:v>23.549600000000002</c:v>
                </c:pt>
                <c:pt idx="22">
                  <c:v>23.492699999999999</c:v>
                </c:pt>
                <c:pt idx="23">
                  <c:v>23.4374</c:v>
                </c:pt>
                <c:pt idx="24">
                  <c:v>23.383700000000001</c:v>
                </c:pt>
                <c:pt idx="25">
                  <c:v>23.331700000000001</c:v>
                </c:pt>
                <c:pt idx="26">
                  <c:v>23.281500000000001</c:v>
                </c:pt>
                <c:pt idx="27">
                  <c:v>23.233000000000001</c:v>
                </c:pt>
                <c:pt idx="28">
                  <c:v>23.186399999999999</c:v>
                </c:pt>
                <c:pt idx="29">
                  <c:v>23.1416</c:v>
                </c:pt>
                <c:pt idx="30">
                  <c:v>23.098800000000001</c:v>
                </c:pt>
                <c:pt idx="31">
                  <c:v>23.0578</c:v>
                </c:pt>
                <c:pt idx="32">
                  <c:v>23.018899999999999</c:v>
                </c:pt>
                <c:pt idx="33">
                  <c:v>22.9819</c:v>
                </c:pt>
                <c:pt idx="34">
                  <c:v>22.946999999999999</c:v>
                </c:pt>
                <c:pt idx="35">
                  <c:v>22.914100000000001</c:v>
                </c:pt>
                <c:pt idx="36">
                  <c:v>22.883400000000002</c:v>
                </c:pt>
                <c:pt idx="37">
                  <c:v>22.854700000000001</c:v>
                </c:pt>
                <c:pt idx="38">
                  <c:v>22.828099999999999</c:v>
                </c:pt>
                <c:pt idx="39">
                  <c:v>22.803699999999999</c:v>
                </c:pt>
                <c:pt idx="40">
                  <c:v>22.781500000000001</c:v>
                </c:pt>
                <c:pt idx="41">
                  <c:v>22.761399999999998</c:v>
                </c:pt>
                <c:pt idx="42">
                  <c:v>22.743500000000001</c:v>
                </c:pt>
                <c:pt idx="43">
                  <c:v>22.727900000000002</c:v>
                </c:pt>
                <c:pt idx="44">
                  <c:v>22.714400000000001</c:v>
                </c:pt>
                <c:pt idx="45">
                  <c:v>22.703199999999999</c:v>
                </c:pt>
                <c:pt idx="46">
                  <c:v>22.694199999999999</c:v>
                </c:pt>
                <c:pt idx="47">
                  <c:v>22.6875</c:v>
                </c:pt>
                <c:pt idx="48">
                  <c:v>22.683</c:v>
                </c:pt>
                <c:pt idx="49">
                  <c:v>22.680700000000002</c:v>
                </c:pt>
                <c:pt idx="50">
                  <c:v>22.680700000000002</c:v>
                </c:pt>
                <c:pt idx="51">
                  <c:v>22.683</c:v>
                </c:pt>
                <c:pt idx="52">
                  <c:v>22.6875</c:v>
                </c:pt>
                <c:pt idx="53">
                  <c:v>22.694199999999999</c:v>
                </c:pt>
                <c:pt idx="54">
                  <c:v>22.703199999999999</c:v>
                </c:pt>
                <c:pt idx="55">
                  <c:v>22.714400000000001</c:v>
                </c:pt>
                <c:pt idx="56">
                  <c:v>22.727900000000002</c:v>
                </c:pt>
                <c:pt idx="57">
                  <c:v>22.743500000000001</c:v>
                </c:pt>
                <c:pt idx="58">
                  <c:v>22.761399999999998</c:v>
                </c:pt>
                <c:pt idx="59">
                  <c:v>22.781500000000001</c:v>
                </c:pt>
                <c:pt idx="60">
                  <c:v>22.803699999999999</c:v>
                </c:pt>
                <c:pt idx="61">
                  <c:v>22.828099999999999</c:v>
                </c:pt>
                <c:pt idx="62">
                  <c:v>22.854700000000001</c:v>
                </c:pt>
                <c:pt idx="63">
                  <c:v>22.883400000000002</c:v>
                </c:pt>
                <c:pt idx="64">
                  <c:v>22.914200000000001</c:v>
                </c:pt>
                <c:pt idx="65">
                  <c:v>22.946999999999999</c:v>
                </c:pt>
                <c:pt idx="66">
                  <c:v>22.981999999999999</c:v>
                </c:pt>
                <c:pt idx="67">
                  <c:v>23.018899999999999</c:v>
                </c:pt>
                <c:pt idx="68">
                  <c:v>23.0579</c:v>
                </c:pt>
                <c:pt idx="69">
                  <c:v>23.098800000000001</c:v>
                </c:pt>
                <c:pt idx="70">
                  <c:v>23.1417</c:v>
                </c:pt>
                <c:pt idx="71">
                  <c:v>23.186399999999999</c:v>
                </c:pt>
                <c:pt idx="72">
                  <c:v>23.2331</c:v>
                </c:pt>
                <c:pt idx="73">
                  <c:v>23.281500000000001</c:v>
                </c:pt>
                <c:pt idx="74">
                  <c:v>23.331800000000001</c:v>
                </c:pt>
                <c:pt idx="75">
                  <c:v>23.383800000000001</c:v>
                </c:pt>
                <c:pt idx="76">
                  <c:v>23.4374</c:v>
                </c:pt>
                <c:pt idx="77">
                  <c:v>23.492699999999999</c:v>
                </c:pt>
                <c:pt idx="78">
                  <c:v>23.549600000000002</c:v>
                </c:pt>
                <c:pt idx="79">
                  <c:v>23.6081</c:v>
                </c:pt>
                <c:pt idx="80">
                  <c:v>23.667999999999999</c:v>
                </c:pt>
                <c:pt idx="81">
                  <c:v>23.729399999999998</c:v>
                </c:pt>
                <c:pt idx="82">
                  <c:v>23.792100000000001</c:v>
                </c:pt>
                <c:pt idx="83">
                  <c:v>23.856100000000001</c:v>
                </c:pt>
                <c:pt idx="84">
                  <c:v>23.921399999999998</c:v>
                </c:pt>
                <c:pt idx="85">
                  <c:v>23.9878</c:v>
                </c:pt>
                <c:pt idx="86">
                  <c:v>24.055399999999999</c:v>
                </c:pt>
                <c:pt idx="87">
                  <c:v>24.123899999999999</c:v>
                </c:pt>
                <c:pt idx="88">
                  <c:v>24.1935</c:v>
                </c:pt>
                <c:pt idx="89">
                  <c:v>24.2639</c:v>
                </c:pt>
                <c:pt idx="90">
                  <c:v>24.3352</c:v>
                </c:pt>
                <c:pt idx="91">
                  <c:v>24.4072</c:v>
                </c:pt>
                <c:pt idx="92">
                  <c:v>24.479800000000001</c:v>
                </c:pt>
                <c:pt idx="93">
                  <c:v>24.553000000000001</c:v>
                </c:pt>
                <c:pt idx="94">
                  <c:v>24.626799999999999</c:v>
                </c:pt>
                <c:pt idx="95">
                  <c:v>24.700900000000001</c:v>
                </c:pt>
                <c:pt idx="96">
                  <c:v>24.775400000000001</c:v>
                </c:pt>
                <c:pt idx="97">
                  <c:v>24.850100000000001</c:v>
                </c:pt>
                <c:pt idx="98">
                  <c:v>24.9250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6-D0C6-4178-80DE-CF159D6868E7}"/>
            </c:ext>
          </c:extLst>
        </c:ser>
        <c:ser>
          <c:idx val="71"/>
          <c:order val="71"/>
          <c:spPr>
            <a:gradFill rotWithShape="1">
              <a:gsLst>
                <a:gs pos="0">
                  <a:schemeClr val="accent6">
                    <a:lumMod val="80000"/>
                    <a:lumOff val="2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lumOff val="2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Off val="2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2:$CV$72</c:f>
              <c:numCache>
                <c:formatCode>General</c:formatCode>
                <c:ptCount val="100"/>
                <c:pt idx="0">
                  <c:v>25</c:v>
                </c:pt>
                <c:pt idx="1">
                  <c:v>24.9283</c:v>
                </c:pt>
                <c:pt idx="2">
                  <c:v>24.8567</c:v>
                </c:pt>
                <c:pt idx="3">
                  <c:v>24.7852</c:v>
                </c:pt>
                <c:pt idx="4">
                  <c:v>24.713999999999999</c:v>
                </c:pt>
                <c:pt idx="5">
                  <c:v>24.6431</c:v>
                </c:pt>
                <c:pt idx="6">
                  <c:v>24.572600000000001</c:v>
                </c:pt>
                <c:pt idx="7">
                  <c:v>24.502600000000001</c:v>
                </c:pt>
                <c:pt idx="8">
                  <c:v>24.4331</c:v>
                </c:pt>
                <c:pt idx="9">
                  <c:v>24.3643</c:v>
                </c:pt>
                <c:pt idx="10">
                  <c:v>24.296099999999999</c:v>
                </c:pt>
                <c:pt idx="11">
                  <c:v>24.2288</c:v>
                </c:pt>
                <c:pt idx="12">
                  <c:v>24.162199999999999</c:v>
                </c:pt>
                <c:pt idx="13">
                  <c:v>24.096599999999999</c:v>
                </c:pt>
                <c:pt idx="14">
                  <c:v>24.032</c:v>
                </c:pt>
                <c:pt idx="15">
                  <c:v>23.968499999999999</c:v>
                </c:pt>
                <c:pt idx="16">
                  <c:v>23.905999999999999</c:v>
                </c:pt>
                <c:pt idx="17">
                  <c:v>23.844799999999999</c:v>
                </c:pt>
                <c:pt idx="18">
                  <c:v>23.784700000000001</c:v>
                </c:pt>
                <c:pt idx="19">
                  <c:v>23.725999999999999</c:v>
                </c:pt>
                <c:pt idx="20">
                  <c:v>23.668700000000001</c:v>
                </c:pt>
                <c:pt idx="21">
                  <c:v>23.6127</c:v>
                </c:pt>
                <c:pt idx="22">
                  <c:v>23.558299999999999</c:v>
                </c:pt>
                <c:pt idx="23">
                  <c:v>23.505299999999998</c:v>
                </c:pt>
                <c:pt idx="24">
                  <c:v>23.453900000000001</c:v>
                </c:pt>
                <c:pt idx="25">
                  <c:v>23.404199999999999</c:v>
                </c:pt>
                <c:pt idx="26">
                  <c:v>23.356000000000002</c:v>
                </c:pt>
                <c:pt idx="27">
                  <c:v>23.3096</c:v>
                </c:pt>
                <c:pt idx="28">
                  <c:v>23.265000000000001</c:v>
                </c:pt>
                <c:pt idx="29">
                  <c:v>23.222100000000001</c:v>
                </c:pt>
                <c:pt idx="30">
                  <c:v>23.181000000000001</c:v>
                </c:pt>
                <c:pt idx="31">
                  <c:v>23.1418</c:v>
                </c:pt>
                <c:pt idx="32">
                  <c:v>23.104500000000002</c:v>
                </c:pt>
                <c:pt idx="33">
                  <c:v>23.069099999999999</c:v>
                </c:pt>
                <c:pt idx="34">
                  <c:v>23.035599999999999</c:v>
                </c:pt>
                <c:pt idx="35">
                  <c:v>23.004100000000001</c:v>
                </c:pt>
                <c:pt idx="36">
                  <c:v>22.974599999999999</c:v>
                </c:pt>
                <c:pt idx="37">
                  <c:v>22.947099999999999</c:v>
                </c:pt>
                <c:pt idx="38">
                  <c:v>22.921700000000001</c:v>
                </c:pt>
                <c:pt idx="39">
                  <c:v>22.898299999999999</c:v>
                </c:pt>
                <c:pt idx="40">
                  <c:v>22.876999999999999</c:v>
                </c:pt>
                <c:pt idx="41">
                  <c:v>22.857700000000001</c:v>
                </c:pt>
                <c:pt idx="42">
                  <c:v>22.840599999999998</c:v>
                </c:pt>
                <c:pt idx="43">
                  <c:v>22.825600000000001</c:v>
                </c:pt>
                <c:pt idx="44">
                  <c:v>22.8127</c:v>
                </c:pt>
                <c:pt idx="45">
                  <c:v>22.8019</c:v>
                </c:pt>
                <c:pt idx="46">
                  <c:v>22.793299999999999</c:v>
                </c:pt>
                <c:pt idx="47">
                  <c:v>22.786899999999999</c:v>
                </c:pt>
                <c:pt idx="48">
                  <c:v>22.782499999999999</c:v>
                </c:pt>
                <c:pt idx="49">
                  <c:v>22.7804</c:v>
                </c:pt>
                <c:pt idx="50">
                  <c:v>22.7804</c:v>
                </c:pt>
                <c:pt idx="51">
                  <c:v>22.782499999999999</c:v>
                </c:pt>
                <c:pt idx="52">
                  <c:v>22.786899999999999</c:v>
                </c:pt>
                <c:pt idx="53">
                  <c:v>22.793299999999999</c:v>
                </c:pt>
                <c:pt idx="54">
                  <c:v>22.8019</c:v>
                </c:pt>
                <c:pt idx="55">
                  <c:v>22.8127</c:v>
                </c:pt>
                <c:pt idx="56">
                  <c:v>22.825600000000001</c:v>
                </c:pt>
                <c:pt idx="57">
                  <c:v>22.840599999999998</c:v>
                </c:pt>
                <c:pt idx="58">
                  <c:v>22.857700000000001</c:v>
                </c:pt>
                <c:pt idx="59">
                  <c:v>22.876999999999999</c:v>
                </c:pt>
                <c:pt idx="60">
                  <c:v>22.898299999999999</c:v>
                </c:pt>
                <c:pt idx="61">
                  <c:v>22.921700000000001</c:v>
                </c:pt>
                <c:pt idx="62">
                  <c:v>22.947199999999999</c:v>
                </c:pt>
                <c:pt idx="63">
                  <c:v>22.974599999999999</c:v>
                </c:pt>
                <c:pt idx="64">
                  <c:v>23.004200000000001</c:v>
                </c:pt>
                <c:pt idx="65">
                  <c:v>23.035699999999999</c:v>
                </c:pt>
                <c:pt idx="66">
                  <c:v>23.069099999999999</c:v>
                </c:pt>
                <c:pt idx="67">
                  <c:v>23.104500000000002</c:v>
                </c:pt>
                <c:pt idx="68">
                  <c:v>23.1419</c:v>
                </c:pt>
                <c:pt idx="69">
                  <c:v>23.181100000000001</c:v>
                </c:pt>
                <c:pt idx="70">
                  <c:v>23.222100000000001</c:v>
                </c:pt>
                <c:pt idx="71">
                  <c:v>23.265000000000001</c:v>
                </c:pt>
                <c:pt idx="72">
                  <c:v>23.309699999999999</c:v>
                </c:pt>
                <c:pt idx="73">
                  <c:v>23.356100000000001</c:v>
                </c:pt>
                <c:pt idx="74">
                  <c:v>23.404199999999999</c:v>
                </c:pt>
                <c:pt idx="75">
                  <c:v>23.454000000000001</c:v>
                </c:pt>
                <c:pt idx="76">
                  <c:v>23.505299999999998</c:v>
                </c:pt>
                <c:pt idx="77">
                  <c:v>23.558299999999999</c:v>
                </c:pt>
                <c:pt idx="78">
                  <c:v>23.6128</c:v>
                </c:pt>
                <c:pt idx="79">
                  <c:v>23.668700000000001</c:v>
                </c:pt>
                <c:pt idx="80">
                  <c:v>23.726099999999999</c:v>
                </c:pt>
                <c:pt idx="81">
                  <c:v>23.784800000000001</c:v>
                </c:pt>
                <c:pt idx="82">
                  <c:v>23.844799999999999</c:v>
                </c:pt>
                <c:pt idx="83">
                  <c:v>23.905999999999999</c:v>
                </c:pt>
                <c:pt idx="84">
                  <c:v>23.968499999999999</c:v>
                </c:pt>
                <c:pt idx="85">
                  <c:v>24.0321</c:v>
                </c:pt>
                <c:pt idx="86">
                  <c:v>24.096699999999998</c:v>
                </c:pt>
                <c:pt idx="87">
                  <c:v>24.162299999999998</c:v>
                </c:pt>
                <c:pt idx="88">
                  <c:v>24.2288</c:v>
                </c:pt>
                <c:pt idx="89">
                  <c:v>24.296099999999999</c:v>
                </c:pt>
                <c:pt idx="90">
                  <c:v>24.3643</c:v>
                </c:pt>
                <c:pt idx="91">
                  <c:v>24.4331</c:v>
                </c:pt>
                <c:pt idx="92">
                  <c:v>24.502600000000001</c:v>
                </c:pt>
                <c:pt idx="93">
                  <c:v>24.572600000000001</c:v>
                </c:pt>
                <c:pt idx="94">
                  <c:v>24.6431</c:v>
                </c:pt>
                <c:pt idx="95">
                  <c:v>24.713999999999999</c:v>
                </c:pt>
                <c:pt idx="96">
                  <c:v>24.7852</c:v>
                </c:pt>
                <c:pt idx="97">
                  <c:v>24.8567</c:v>
                </c:pt>
                <c:pt idx="98">
                  <c:v>24.9283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7-D0C6-4178-80DE-CF159D6868E7}"/>
            </c:ext>
          </c:extLst>
        </c:ser>
        <c:ser>
          <c:idx val="72"/>
          <c:order val="72"/>
          <c:spPr>
            <a:gradFill rotWithShape="1">
              <a:gsLst>
                <a:gs pos="0">
                  <a:schemeClr val="accent1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3:$CV$73</c:f>
              <c:numCache>
                <c:formatCode>General</c:formatCode>
                <c:ptCount val="100"/>
                <c:pt idx="0">
                  <c:v>25</c:v>
                </c:pt>
                <c:pt idx="1">
                  <c:v>24.9315</c:v>
                </c:pt>
                <c:pt idx="2">
                  <c:v>24.863099999999999</c:v>
                </c:pt>
                <c:pt idx="3">
                  <c:v>24.794799999999999</c:v>
                </c:pt>
                <c:pt idx="4">
                  <c:v>24.726800000000001</c:v>
                </c:pt>
                <c:pt idx="5">
                  <c:v>24.659099999999999</c:v>
                </c:pt>
                <c:pt idx="6">
                  <c:v>24.591699999999999</c:v>
                </c:pt>
                <c:pt idx="7">
                  <c:v>24.524799999999999</c:v>
                </c:pt>
                <c:pt idx="8">
                  <c:v>24.458500000000001</c:v>
                </c:pt>
                <c:pt idx="9">
                  <c:v>24.392700000000001</c:v>
                </c:pt>
                <c:pt idx="10">
                  <c:v>24.3276</c:v>
                </c:pt>
                <c:pt idx="11">
                  <c:v>24.263200000000001</c:v>
                </c:pt>
                <c:pt idx="12">
                  <c:v>24.1996</c:v>
                </c:pt>
                <c:pt idx="13">
                  <c:v>24.137</c:v>
                </c:pt>
                <c:pt idx="14">
                  <c:v>24.075199999999999</c:v>
                </c:pt>
                <c:pt idx="15">
                  <c:v>24.014500000000002</c:v>
                </c:pt>
                <c:pt idx="16">
                  <c:v>23.954799999999999</c:v>
                </c:pt>
                <c:pt idx="17">
                  <c:v>23.8962</c:v>
                </c:pt>
                <c:pt idx="18">
                  <c:v>23.838799999999999</c:v>
                </c:pt>
                <c:pt idx="19">
                  <c:v>23.782699999999998</c:v>
                </c:pt>
                <c:pt idx="20">
                  <c:v>23.727900000000002</c:v>
                </c:pt>
                <c:pt idx="21">
                  <c:v>23.674399999999999</c:v>
                </c:pt>
                <c:pt idx="22">
                  <c:v>23.622299999999999</c:v>
                </c:pt>
                <c:pt idx="23">
                  <c:v>23.5717</c:v>
                </c:pt>
                <c:pt idx="24">
                  <c:v>23.522500000000001</c:v>
                </c:pt>
                <c:pt idx="25">
                  <c:v>23.474900000000002</c:v>
                </c:pt>
                <c:pt idx="26">
                  <c:v>23.428899999999999</c:v>
                </c:pt>
                <c:pt idx="27">
                  <c:v>23.384499999999999</c:v>
                </c:pt>
                <c:pt idx="28">
                  <c:v>23.341799999999999</c:v>
                </c:pt>
                <c:pt idx="29">
                  <c:v>23.300699999999999</c:v>
                </c:pt>
                <c:pt idx="30">
                  <c:v>23.261399999999998</c:v>
                </c:pt>
                <c:pt idx="31">
                  <c:v>23.2239</c:v>
                </c:pt>
                <c:pt idx="32">
                  <c:v>23.188199999999998</c:v>
                </c:pt>
                <c:pt idx="33">
                  <c:v>23.154299999999999</c:v>
                </c:pt>
                <c:pt idx="34">
                  <c:v>23.122299999999999</c:v>
                </c:pt>
                <c:pt idx="35">
                  <c:v>23.092099999999999</c:v>
                </c:pt>
                <c:pt idx="36">
                  <c:v>23.0639</c:v>
                </c:pt>
                <c:pt idx="37">
                  <c:v>23.037600000000001</c:v>
                </c:pt>
                <c:pt idx="38">
                  <c:v>23.013200000000001</c:v>
                </c:pt>
                <c:pt idx="39">
                  <c:v>22.9908</c:v>
                </c:pt>
                <c:pt idx="40">
                  <c:v>22.970400000000001</c:v>
                </c:pt>
                <c:pt idx="41">
                  <c:v>22.952000000000002</c:v>
                </c:pt>
                <c:pt idx="42">
                  <c:v>22.935600000000001</c:v>
                </c:pt>
                <c:pt idx="43">
                  <c:v>22.921199999999999</c:v>
                </c:pt>
                <c:pt idx="44">
                  <c:v>22.908799999999999</c:v>
                </c:pt>
                <c:pt idx="45">
                  <c:v>22.898499999999999</c:v>
                </c:pt>
                <c:pt idx="46">
                  <c:v>22.8903</c:v>
                </c:pt>
                <c:pt idx="47">
                  <c:v>22.8841</c:v>
                </c:pt>
                <c:pt idx="48">
                  <c:v>22.88</c:v>
                </c:pt>
                <c:pt idx="49">
                  <c:v>22.8779</c:v>
                </c:pt>
                <c:pt idx="50">
                  <c:v>22.8779</c:v>
                </c:pt>
                <c:pt idx="51">
                  <c:v>22.88</c:v>
                </c:pt>
                <c:pt idx="52">
                  <c:v>22.8841</c:v>
                </c:pt>
                <c:pt idx="53">
                  <c:v>22.8903</c:v>
                </c:pt>
                <c:pt idx="54">
                  <c:v>22.898499999999999</c:v>
                </c:pt>
                <c:pt idx="55">
                  <c:v>22.908799999999999</c:v>
                </c:pt>
                <c:pt idx="56">
                  <c:v>22.921199999999999</c:v>
                </c:pt>
                <c:pt idx="57">
                  <c:v>22.935600000000001</c:v>
                </c:pt>
                <c:pt idx="58">
                  <c:v>22.952000000000002</c:v>
                </c:pt>
                <c:pt idx="59">
                  <c:v>22.970400000000001</c:v>
                </c:pt>
                <c:pt idx="60">
                  <c:v>22.9908</c:v>
                </c:pt>
                <c:pt idx="61">
                  <c:v>23.013200000000001</c:v>
                </c:pt>
                <c:pt idx="62">
                  <c:v>23.037600000000001</c:v>
                </c:pt>
                <c:pt idx="63">
                  <c:v>23.0639</c:v>
                </c:pt>
                <c:pt idx="64">
                  <c:v>23.092099999999999</c:v>
                </c:pt>
                <c:pt idx="65">
                  <c:v>23.122299999999999</c:v>
                </c:pt>
                <c:pt idx="66">
                  <c:v>23.154299999999999</c:v>
                </c:pt>
                <c:pt idx="67">
                  <c:v>23.188199999999998</c:v>
                </c:pt>
                <c:pt idx="68">
                  <c:v>23.224</c:v>
                </c:pt>
                <c:pt idx="69">
                  <c:v>23.261500000000002</c:v>
                </c:pt>
                <c:pt idx="70">
                  <c:v>23.300799999999999</c:v>
                </c:pt>
                <c:pt idx="71">
                  <c:v>23.341799999999999</c:v>
                </c:pt>
                <c:pt idx="72">
                  <c:v>23.384499999999999</c:v>
                </c:pt>
                <c:pt idx="73">
                  <c:v>23.428899999999999</c:v>
                </c:pt>
                <c:pt idx="74">
                  <c:v>23.474900000000002</c:v>
                </c:pt>
                <c:pt idx="75">
                  <c:v>23.522500000000001</c:v>
                </c:pt>
                <c:pt idx="76">
                  <c:v>23.5717</c:v>
                </c:pt>
                <c:pt idx="77">
                  <c:v>23.622299999999999</c:v>
                </c:pt>
                <c:pt idx="78">
                  <c:v>23.674399999999999</c:v>
                </c:pt>
                <c:pt idx="79">
                  <c:v>23.727900000000002</c:v>
                </c:pt>
                <c:pt idx="80">
                  <c:v>23.782699999999998</c:v>
                </c:pt>
                <c:pt idx="81">
                  <c:v>23.838899999999999</c:v>
                </c:pt>
                <c:pt idx="82">
                  <c:v>23.8962</c:v>
                </c:pt>
                <c:pt idx="83">
                  <c:v>23.954799999999999</c:v>
                </c:pt>
                <c:pt idx="84">
                  <c:v>24.014500000000002</c:v>
                </c:pt>
                <c:pt idx="85">
                  <c:v>24.075199999999999</c:v>
                </c:pt>
                <c:pt idx="86">
                  <c:v>24.137</c:v>
                </c:pt>
                <c:pt idx="87">
                  <c:v>24.1997</c:v>
                </c:pt>
                <c:pt idx="88">
                  <c:v>24.263200000000001</c:v>
                </c:pt>
                <c:pt idx="89">
                  <c:v>24.3276</c:v>
                </c:pt>
                <c:pt idx="90">
                  <c:v>24.392700000000001</c:v>
                </c:pt>
                <c:pt idx="91">
                  <c:v>24.458500000000001</c:v>
                </c:pt>
                <c:pt idx="92">
                  <c:v>24.524799999999999</c:v>
                </c:pt>
                <c:pt idx="93">
                  <c:v>24.591699999999999</c:v>
                </c:pt>
                <c:pt idx="94">
                  <c:v>24.659099999999999</c:v>
                </c:pt>
                <c:pt idx="95">
                  <c:v>24.726800000000001</c:v>
                </c:pt>
                <c:pt idx="96">
                  <c:v>24.794799999999999</c:v>
                </c:pt>
                <c:pt idx="97">
                  <c:v>24.863099999999999</c:v>
                </c:pt>
                <c:pt idx="98">
                  <c:v>24.931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8-D0C6-4178-80DE-CF159D6868E7}"/>
            </c:ext>
          </c:extLst>
        </c:ser>
        <c:ser>
          <c:idx val="73"/>
          <c:order val="73"/>
          <c:spPr>
            <a:gradFill rotWithShape="1">
              <a:gsLst>
                <a:gs pos="0">
                  <a:schemeClr val="accent2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4:$CV$74</c:f>
              <c:numCache>
                <c:formatCode>General</c:formatCode>
                <c:ptCount val="100"/>
                <c:pt idx="0">
                  <c:v>25</c:v>
                </c:pt>
                <c:pt idx="1">
                  <c:v>24.9346</c:v>
                </c:pt>
                <c:pt idx="2">
                  <c:v>24.869399999999999</c:v>
                </c:pt>
                <c:pt idx="3">
                  <c:v>24.804200000000002</c:v>
                </c:pt>
                <c:pt idx="4">
                  <c:v>24.7393</c:v>
                </c:pt>
                <c:pt idx="5">
                  <c:v>24.674700000000001</c:v>
                </c:pt>
                <c:pt idx="6">
                  <c:v>24.610399999999998</c:v>
                </c:pt>
                <c:pt idx="7">
                  <c:v>24.546600000000002</c:v>
                </c:pt>
                <c:pt idx="8">
                  <c:v>24.4832</c:v>
                </c:pt>
                <c:pt idx="9">
                  <c:v>24.420400000000001</c:v>
                </c:pt>
                <c:pt idx="10">
                  <c:v>24.3583</c:v>
                </c:pt>
                <c:pt idx="11">
                  <c:v>24.296900000000001</c:v>
                </c:pt>
                <c:pt idx="12">
                  <c:v>24.2362</c:v>
                </c:pt>
                <c:pt idx="13">
                  <c:v>24.176300000000001</c:v>
                </c:pt>
                <c:pt idx="14">
                  <c:v>24.1174</c:v>
                </c:pt>
                <c:pt idx="15">
                  <c:v>24.0594</c:v>
                </c:pt>
                <c:pt idx="16">
                  <c:v>24.002400000000002</c:v>
                </c:pt>
                <c:pt idx="17">
                  <c:v>23.9465</c:v>
                </c:pt>
                <c:pt idx="18">
                  <c:v>23.8917</c:v>
                </c:pt>
                <c:pt idx="19">
                  <c:v>23.838100000000001</c:v>
                </c:pt>
                <c:pt idx="20">
                  <c:v>23.785699999999999</c:v>
                </c:pt>
                <c:pt idx="21">
                  <c:v>23.7346</c:v>
                </c:pt>
                <c:pt idx="22">
                  <c:v>23.684899999999999</c:v>
                </c:pt>
                <c:pt idx="23">
                  <c:v>23.636500000000002</c:v>
                </c:pt>
                <c:pt idx="24">
                  <c:v>23.589600000000001</c:v>
                </c:pt>
                <c:pt idx="25">
                  <c:v>23.5441</c:v>
                </c:pt>
                <c:pt idx="26">
                  <c:v>23.5001</c:v>
                </c:pt>
                <c:pt idx="27">
                  <c:v>23.457699999999999</c:v>
                </c:pt>
                <c:pt idx="28">
                  <c:v>23.416899999999998</c:v>
                </c:pt>
                <c:pt idx="29">
                  <c:v>23.377600000000001</c:v>
                </c:pt>
                <c:pt idx="30">
                  <c:v>23.3401</c:v>
                </c:pt>
                <c:pt idx="31">
                  <c:v>23.304200000000002</c:v>
                </c:pt>
                <c:pt idx="32">
                  <c:v>23.270099999999999</c:v>
                </c:pt>
                <c:pt idx="33">
                  <c:v>23.2377</c:v>
                </c:pt>
                <c:pt idx="34">
                  <c:v>23.207100000000001</c:v>
                </c:pt>
                <c:pt idx="35">
                  <c:v>23.1782</c:v>
                </c:pt>
                <c:pt idx="36">
                  <c:v>23.151199999999999</c:v>
                </c:pt>
                <c:pt idx="37">
                  <c:v>23.126000000000001</c:v>
                </c:pt>
                <c:pt idx="38">
                  <c:v>23.102699999999999</c:v>
                </c:pt>
                <c:pt idx="39">
                  <c:v>23.081299999999999</c:v>
                </c:pt>
                <c:pt idx="40">
                  <c:v>23.061800000000002</c:v>
                </c:pt>
                <c:pt idx="41">
                  <c:v>23.0442</c:v>
                </c:pt>
                <c:pt idx="42">
                  <c:v>23.028500000000001</c:v>
                </c:pt>
                <c:pt idx="43">
                  <c:v>23.014700000000001</c:v>
                </c:pt>
                <c:pt idx="44">
                  <c:v>23.0029</c:v>
                </c:pt>
                <c:pt idx="45">
                  <c:v>22.993099999999998</c:v>
                </c:pt>
                <c:pt idx="46">
                  <c:v>22.985199999999999</c:v>
                </c:pt>
                <c:pt idx="47">
                  <c:v>22.979299999999999</c:v>
                </c:pt>
                <c:pt idx="48">
                  <c:v>22.975300000000001</c:v>
                </c:pt>
                <c:pt idx="49">
                  <c:v>22.973299999999998</c:v>
                </c:pt>
                <c:pt idx="50">
                  <c:v>22.973299999999998</c:v>
                </c:pt>
                <c:pt idx="51">
                  <c:v>22.975300000000001</c:v>
                </c:pt>
                <c:pt idx="52">
                  <c:v>22.979299999999999</c:v>
                </c:pt>
                <c:pt idx="53">
                  <c:v>22.985199999999999</c:v>
                </c:pt>
                <c:pt idx="54">
                  <c:v>22.993099999999998</c:v>
                </c:pt>
                <c:pt idx="55">
                  <c:v>23.0029</c:v>
                </c:pt>
                <c:pt idx="56">
                  <c:v>23.014800000000001</c:v>
                </c:pt>
                <c:pt idx="57">
                  <c:v>23.028500000000001</c:v>
                </c:pt>
                <c:pt idx="58">
                  <c:v>23.0442</c:v>
                </c:pt>
                <c:pt idx="59">
                  <c:v>23.061800000000002</c:v>
                </c:pt>
                <c:pt idx="60">
                  <c:v>23.081299999999999</c:v>
                </c:pt>
                <c:pt idx="61">
                  <c:v>23.102799999999998</c:v>
                </c:pt>
                <c:pt idx="62">
                  <c:v>23.126100000000001</c:v>
                </c:pt>
                <c:pt idx="63">
                  <c:v>23.151199999999999</c:v>
                </c:pt>
                <c:pt idx="64">
                  <c:v>23.1782</c:v>
                </c:pt>
                <c:pt idx="65">
                  <c:v>23.207100000000001</c:v>
                </c:pt>
                <c:pt idx="66">
                  <c:v>23.2377</c:v>
                </c:pt>
                <c:pt idx="67">
                  <c:v>23.270099999999999</c:v>
                </c:pt>
                <c:pt idx="68">
                  <c:v>23.304200000000002</c:v>
                </c:pt>
                <c:pt idx="69">
                  <c:v>23.3401</c:v>
                </c:pt>
                <c:pt idx="70">
                  <c:v>23.377700000000001</c:v>
                </c:pt>
                <c:pt idx="71">
                  <c:v>23.416899999999998</c:v>
                </c:pt>
                <c:pt idx="72">
                  <c:v>23.457699999999999</c:v>
                </c:pt>
                <c:pt idx="73">
                  <c:v>23.5001</c:v>
                </c:pt>
                <c:pt idx="74">
                  <c:v>23.5441</c:v>
                </c:pt>
                <c:pt idx="75">
                  <c:v>23.589600000000001</c:v>
                </c:pt>
                <c:pt idx="76">
                  <c:v>23.636500000000002</c:v>
                </c:pt>
                <c:pt idx="77">
                  <c:v>23.684899999999999</c:v>
                </c:pt>
                <c:pt idx="78">
                  <c:v>23.7347</c:v>
                </c:pt>
                <c:pt idx="79">
                  <c:v>23.785799999999998</c:v>
                </c:pt>
                <c:pt idx="80">
                  <c:v>23.838100000000001</c:v>
                </c:pt>
                <c:pt idx="81">
                  <c:v>23.8917</c:v>
                </c:pt>
                <c:pt idx="82">
                  <c:v>23.9465</c:v>
                </c:pt>
                <c:pt idx="83">
                  <c:v>24.002400000000002</c:v>
                </c:pt>
                <c:pt idx="84">
                  <c:v>24.0594</c:v>
                </c:pt>
                <c:pt idx="85">
                  <c:v>24.1174</c:v>
                </c:pt>
                <c:pt idx="86">
                  <c:v>24.176400000000001</c:v>
                </c:pt>
                <c:pt idx="87">
                  <c:v>24.2362</c:v>
                </c:pt>
                <c:pt idx="88">
                  <c:v>24.296900000000001</c:v>
                </c:pt>
                <c:pt idx="89">
                  <c:v>24.3583</c:v>
                </c:pt>
                <c:pt idx="90">
                  <c:v>24.420500000000001</c:v>
                </c:pt>
                <c:pt idx="91">
                  <c:v>24.4832</c:v>
                </c:pt>
                <c:pt idx="92">
                  <c:v>24.546600000000002</c:v>
                </c:pt>
                <c:pt idx="93">
                  <c:v>24.610399999999998</c:v>
                </c:pt>
                <c:pt idx="94">
                  <c:v>24.674700000000001</c:v>
                </c:pt>
                <c:pt idx="95">
                  <c:v>24.7393</c:v>
                </c:pt>
                <c:pt idx="96">
                  <c:v>24.804200000000002</c:v>
                </c:pt>
                <c:pt idx="97">
                  <c:v>24.869399999999999</c:v>
                </c:pt>
                <c:pt idx="98">
                  <c:v>24.934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9-D0C6-4178-80DE-CF159D6868E7}"/>
            </c:ext>
          </c:extLst>
        </c:ser>
        <c:ser>
          <c:idx val="74"/>
          <c:order val="74"/>
          <c:spPr>
            <a:gradFill rotWithShape="1">
              <a:gsLst>
                <a:gs pos="0">
                  <a:schemeClr val="accent3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5:$CV$75</c:f>
              <c:numCache>
                <c:formatCode>General</c:formatCode>
                <c:ptCount val="100"/>
                <c:pt idx="0">
                  <c:v>25</c:v>
                </c:pt>
                <c:pt idx="1">
                  <c:v>24.9377</c:v>
                </c:pt>
                <c:pt idx="2">
                  <c:v>24.875499999999999</c:v>
                </c:pt>
                <c:pt idx="3">
                  <c:v>24.813400000000001</c:v>
                </c:pt>
                <c:pt idx="4">
                  <c:v>24.7515</c:v>
                </c:pt>
                <c:pt idx="5">
                  <c:v>24.689900000000002</c:v>
                </c:pt>
                <c:pt idx="6">
                  <c:v>24.628599999999999</c:v>
                </c:pt>
                <c:pt idx="7">
                  <c:v>24.567799999999998</c:v>
                </c:pt>
                <c:pt idx="8">
                  <c:v>24.507400000000001</c:v>
                </c:pt>
                <c:pt idx="9">
                  <c:v>24.447600000000001</c:v>
                </c:pt>
                <c:pt idx="10">
                  <c:v>24.388300000000001</c:v>
                </c:pt>
                <c:pt idx="11">
                  <c:v>24.329699999999999</c:v>
                </c:pt>
                <c:pt idx="12">
                  <c:v>24.271899999999999</c:v>
                </c:pt>
                <c:pt idx="13">
                  <c:v>24.2148</c:v>
                </c:pt>
                <c:pt idx="14">
                  <c:v>24.1586</c:v>
                </c:pt>
                <c:pt idx="15">
                  <c:v>24.103300000000001</c:v>
                </c:pt>
                <c:pt idx="16">
                  <c:v>24.048999999999999</c:v>
                </c:pt>
                <c:pt idx="17">
                  <c:v>23.9956</c:v>
                </c:pt>
                <c:pt idx="18">
                  <c:v>23.9434</c:v>
                </c:pt>
                <c:pt idx="19">
                  <c:v>23.892299999999999</c:v>
                </c:pt>
                <c:pt idx="20">
                  <c:v>23.842300000000002</c:v>
                </c:pt>
                <c:pt idx="21">
                  <c:v>23.793600000000001</c:v>
                </c:pt>
                <c:pt idx="22">
                  <c:v>23.746099999999998</c:v>
                </c:pt>
                <c:pt idx="23">
                  <c:v>23.6999</c:v>
                </c:pt>
                <c:pt idx="24">
                  <c:v>23.655100000000001</c:v>
                </c:pt>
                <c:pt idx="25">
                  <c:v>23.611699999999999</c:v>
                </c:pt>
                <c:pt idx="26">
                  <c:v>23.569800000000001</c:v>
                </c:pt>
                <c:pt idx="27">
                  <c:v>23.529299999999999</c:v>
                </c:pt>
                <c:pt idx="28">
                  <c:v>23.490300000000001</c:v>
                </c:pt>
                <c:pt idx="29">
                  <c:v>23.4529</c:v>
                </c:pt>
                <c:pt idx="30">
                  <c:v>23.417000000000002</c:v>
                </c:pt>
                <c:pt idx="31">
                  <c:v>23.3828</c:v>
                </c:pt>
                <c:pt idx="32">
                  <c:v>23.350200000000001</c:v>
                </c:pt>
                <c:pt idx="33">
                  <c:v>23.319299999999998</c:v>
                </c:pt>
                <c:pt idx="34">
                  <c:v>23.29</c:v>
                </c:pt>
                <c:pt idx="35">
                  <c:v>23.262499999999999</c:v>
                </c:pt>
                <c:pt idx="36">
                  <c:v>23.236699999999999</c:v>
                </c:pt>
                <c:pt idx="37">
                  <c:v>23.212700000000002</c:v>
                </c:pt>
                <c:pt idx="38">
                  <c:v>23.1904</c:v>
                </c:pt>
                <c:pt idx="39">
                  <c:v>23.17</c:v>
                </c:pt>
                <c:pt idx="40">
                  <c:v>23.151299999999999</c:v>
                </c:pt>
                <c:pt idx="41">
                  <c:v>23.134499999999999</c:v>
                </c:pt>
                <c:pt idx="42">
                  <c:v>23.119499999999999</c:v>
                </c:pt>
                <c:pt idx="43">
                  <c:v>23.106400000000001</c:v>
                </c:pt>
                <c:pt idx="44">
                  <c:v>23.095099999999999</c:v>
                </c:pt>
                <c:pt idx="45">
                  <c:v>23.085699999999999</c:v>
                </c:pt>
                <c:pt idx="46">
                  <c:v>23.078099999999999</c:v>
                </c:pt>
                <c:pt idx="47">
                  <c:v>23.072500000000002</c:v>
                </c:pt>
                <c:pt idx="48">
                  <c:v>23.0687</c:v>
                </c:pt>
                <c:pt idx="49">
                  <c:v>23.066800000000001</c:v>
                </c:pt>
                <c:pt idx="50">
                  <c:v>23.066800000000001</c:v>
                </c:pt>
                <c:pt idx="51">
                  <c:v>23.0687</c:v>
                </c:pt>
                <c:pt idx="52">
                  <c:v>23.072500000000002</c:v>
                </c:pt>
                <c:pt idx="53">
                  <c:v>23.078099999999999</c:v>
                </c:pt>
                <c:pt idx="54">
                  <c:v>23.085699999999999</c:v>
                </c:pt>
                <c:pt idx="55">
                  <c:v>23.095099999999999</c:v>
                </c:pt>
                <c:pt idx="56">
                  <c:v>23.106400000000001</c:v>
                </c:pt>
                <c:pt idx="57">
                  <c:v>23.119499999999999</c:v>
                </c:pt>
                <c:pt idx="58">
                  <c:v>23.134499999999999</c:v>
                </c:pt>
                <c:pt idx="59">
                  <c:v>23.151299999999999</c:v>
                </c:pt>
                <c:pt idx="60">
                  <c:v>23.17</c:v>
                </c:pt>
                <c:pt idx="61">
                  <c:v>23.1904</c:v>
                </c:pt>
                <c:pt idx="62">
                  <c:v>23.212700000000002</c:v>
                </c:pt>
                <c:pt idx="63">
                  <c:v>23.236699999999999</c:v>
                </c:pt>
                <c:pt idx="64">
                  <c:v>23.262499999999999</c:v>
                </c:pt>
                <c:pt idx="65">
                  <c:v>23.290099999999999</c:v>
                </c:pt>
                <c:pt idx="66">
                  <c:v>23.319299999999998</c:v>
                </c:pt>
                <c:pt idx="67">
                  <c:v>23.350200000000001</c:v>
                </c:pt>
                <c:pt idx="68">
                  <c:v>23.3828</c:v>
                </c:pt>
                <c:pt idx="69">
                  <c:v>23.417100000000001</c:v>
                </c:pt>
                <c:pt idx="70">
                  <c:v>23.4529</c:v>
                </c:pt>
                <c:pt idx="71">
                  <c:v>23.490300000000001</c:v>
                </c:pt>
                <c:pt idx="72">
                  <c:v>23.529299999999999</c:v>
                </c:pt>
                <c:pt idx="73">
                  <c:v>23.569800000000001</c:v>
                </c:pt>
                <c:pt idx="74">
                  <c:v>23.611799999999999</c:v>
                </c:pt>
                <c:pt idx="75">
                  <c:v>23.655200000000001</c:v>
                </c:pt>
                <c:pt idx="76">
                  <c:v>23.7</c:v>
                </c:pt>
                <c:pt idx="77">
                  <c:v>23.746099999999998</c:v>
                </c:pt>
                <c:pt idx="78">
                  <c:v>23.793600000000001</c:v>
                </c:pt>
                <c:pt idx="79">
                  <c:v>23.842300000000002</c:v>
                </c:pt>
                <c:pt idx="80">
                  <c:v>23.892299999999999</c:v>
                </c:pt>
                <c:pt idx="81">
                  <c:v>23.9434</c:v>
                </c:pt>
                <c:pt idx="82">
                  <c:v>23.995699999999999</c:v>
                </c:pt>
                <c:pt idx="83">
                  <c:v>24.048999999999999</c:v>
                </c:pt>
                <c:pt idx="84">
                  <c:v>24.103300000000001</c:v>
                </c:pt>
                <c:pt idx="85">
                  <c:v>24.1586</c:v>
                </c:pt>
                <c:pt idx="86">
                  <c:v>24.2149</c:v>
                </c:pt>
                <c:pt idx="87">
                  <c:v>24.271899999999999</c:v>
                </c:pt>
                <c:pt idx="88">
                  <c:v>24.329799999999999</c:v>
                </c:pt>
                <c:pt idx="89">
                  <c:v>24.388300000000001</c:v>
                </c:pt>
                <c:pt idx="90">
                  <c:v>24.447600000000001</c:v>
                </c:pt>
                <c:pt idx="91">
                  <c:v>24.507400000000001</c:v>
                </c:pt>
                <c:pt idx="92">
                  <c:v>24.567799999999998</c:v>
                </c:pt>
                <c:pt idx="93">
                  <c:v>24.628699999999998</c:v>
                </c:pt>
                <c:pt idx="94">
                  <c:v>24.689900000000002</c:v>
                </c:pt>
                <c:pt idx="95">
                  <c:v>24.7515</c:v>
                </c:pt>
                <c:pt idx="96">
                  <c:v>24.813400000000001</c:v>
                </c:pt>
                <c:pt idx="97">
                  <c:v>24.875499999999999</c:v>
                </c:pt>
                <c:pt idx="98">
                  <c:v>24.937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A-D0C6-4178-80DE-CF159D6868E7}"/>
            </c:ext>
          </c:extLst>
        </c:ser>
        <c:ser>
          <c:idx val="75"/>
          <c:order val="75"/>
          <c:spPr>
            <a:gradFill rotWithShape="1">
              <a:gsLst>
                <a:gs pos="0">
                  <a:schemeClr val="accent4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6:$CV$76</c:f>
              <c:numCache>
                <c:formatCode>General</c:formatCode>
                <c:ptCount val="100"/>
                <c:pt idx="0">
                  <c:v>25</c:v>
                </c:pt>
                <c:pt idx="1">
                  <c:v>24.9407</c:v>
                </c:pt>
                <c:pt idx="2">
                  <c:v>24.881499999999999</c:v>
                </c:pt>
                <c:pt idx="3">
                  <c:v>24.822399999999998</c:v>
                </c:pt>
                <c:pt idx="4">
                  <c:v>24.763500000000001</c:v>
                </c:pt>
                <c:pt idx="5">
                  <c:v>24.704799999999999</c:v>
                </c:pt>
                <c:pt idx="6">
                  <c:v>24.6465</c:v>
                </c:pt>
                <c:pt idx="7">
                  <c:v>24.5885</c:v>
                </c:pt>
                <c:pt idx="8">
                  <c:v>24.530999999999999</c:v>
                </c:pt>
                <c:pt idx="9">
                  <c:v>24.4741</c:v>
                </c:pt>
                <c:pt idx="10">
                  <c:v>24.4177</c:v>
                </c:pt>
                <c:pt idx="11">
                  <c:v>24.361899999999999</c:v>
                </c:pt>
                <c:pt idx="12">
                  <c:v>24.306799999999999</c:v>
                </c:pt>
                <c:pt idx="13">
                  <c:v>24.252500000000001</c:v>
                </c:pt>
                <c:pt idx="14">
                  <c:v>24.198899999999998</c:v>
                </c:pt>
                <c:pt idx="15">
                  <c:v>24.1463</c:v>
                </c:pt>
                <c:pt idx="16">
                  <c:v>24.0945</c:v>
                </c:pt>
                <c:pt idx="17">
                  <c:v>24.043700000000001</c:v>
                </c:pt>
                <c:pt idx="18">
                  <c:v>23.9939</c:v>
                </c:pt>
                <c:pt idx="19">
                  <c:v>23.9452</c:v>
                </c:pt>
                <c:pt idx="20">
                  <c:v>23.897600000000001</c:v>
                </c:pt>
                <c:pt idx="21">
                  <c:v>23.851199999999999</c:v>
                </c:pt>
                <c:pt idx="22">
                  <c:v>23.806000000000001</c:v>
                </c:pt>
                <c:pt idx="23">
                  <c:v>23.762</c:v>
                </c:pt>
                <c:pt idx="24">
                  <c:v>23.7193</c:v>
                </c:pt>
                <c:pt idx="25">
                  <c:v>23.678000000000001</c:v>
                </c:pt>
                <c:pt idx="26">
                  <c:v>23.638000000000002</c:v>
                </c:pt>
                <c:pt idx="27">
                  <c:v>23.599399999999999</c:v>
                </c:pt>
                <c:pt idx="28">
                  <c:v>23.562200000000001</c:v>
                </c:pt>
                <c:pt idx="29">
                  <c:v>23.526599999999998</c:v>
                </c:pt>
                <c:pt idx="30">
                  <c:v>23.4924</c:v>
                </c:pt>
                <c:pt idx="31">
                  <c:v>23.459800000000001</c:v>
                </c:pt>
                <c:pt idx="32">
                  <c:v>23.428699999999999</c:v>
                </c:pt>
                <c:pt idx="33">
                  <c:v>23.3992</c:v>
                </c:pt>
                <c:pt idx="34">
                  <c:v>23.371300000000002</c:v>
                </c:pt>
                <c:pt idx="35">
                  <c:v>23.344999999999999</c:v>
                </c:pt>
                <c:pt idx="36">
                  <c:v>23.320399999999999</c:v>
                </c:pt>
                <c:pt idx="37">
                  <c:v>23.297499999999999</c:v>
                </c:pt>
                <c:pt idx="38">
                  <c:v>23.276299999999999</c:v>
                </c:pt>
                <c:pt idx="39">
                  <c:v>23.256799999999998</c:v>
                </c:pt>
                <c:pt idx="40">
                  <c:v>23.239000000000001</c:v>
                </c:pt>
                <c:pt idx="41">
                  <c:v>23.222999999999999</c:v>
                </c:pt>
                <c:pt idx="42">
                  <c:v>23.2087</c:v>
                </c:pt>
                <c:pt idx="43">
                  <c:v>23.196100000000001</c:v>
                </c:pt>
                <c:pt idx="44">
                  <c:v>23.185400000000001</c:v>
                </c:pt>
                <c:pt idx="45">
                  <c:v>23.176400000000001</c:v>
                </c:pt>
                <c:pt idx="46">
                  <c:v>23.1692</c:v>
                </c:pt>
                <c:pt idx="47">
                  <c:v>23.163799999999998</c:v>
                </c:pt>
                <c:pt idx="48">
                  <c:v>23.1602</c:v>
                </c:pt>
                <c:pt idx="49">
                  <c:v>23.1584</c:v>
                </c:pt>
                <c:pt idx="50">
                  <c:v>23.1584</c:v>
                </c:pt>
                <c:pt idx="51">
                  <c:v>23.1602</c:v>
                </c:pt>
                <c:pt idx="52">
                  <c:v>23.163799999999998</c:v>
                </c:pt>
                <c:pt idx="53">
                  <c:v>23.1692</c:v>
                </c:pt>
                <c:pt idx="54">
                  <c:v>23.176400000000001</c:v>
                </c:pt>
                <c:pt idx="55">
                  <c:v>23.185400000000001</c:v>
                </c:pt>
                <c:pt idx="56">
                  <c:v>23.196100000000001</c:v>
                </c:pt>
                <c:pt idx="57">
                  <c:v>23.2087</c:v>
                </c:pt>
                <c:pt idx="58">
                  <c:v>23.222999999999999</c:v>
                </c:pt>
                <c:pt idx="59">
                  <c:v>23.239000000000001</c:v>
                </c:pt>
                <c:pt idx="60">
                  <c:v>23.256799999999998</c:v>
                </c:pt>
                <c:pt idx="61">
                  <c:v>23.276299999999999</c:v>
                </c:pt>
                <c:pt idx="62">
                  <c:v>23.297599999999999</c:v>
                </c:pt>
                <c:pt idx="63">
                  <c:v>23.320499999999999</c:v>
                </c:pt>
                <c:pt idx="64">
                  <c:v>23.345099999999999</c:v>
                </c:pt>
                <c:pt idx="65">
                  <c:v>23.371300000000002</c:v>
                </c:pt>
                <c:pt idx="66">
                  <c:v>23.3992</c:v>
                </c:pt>
                <c:pt idx="67">
                  <c:v>23.428699999999999</c:v>
                </c:pt>
                <c:pt idx="68">
                  <c:v>23.459800000000001</c:v>
                </c:pt>
                <c:pt idx="69">
                  <c:v>23.4924</c:v>
                </c:pt>
                <c:pt idx="70">
                  <c:v>23.526599999999998</c:v>
                </c:pt>
                <c:pt idx="71">
                  <c:v>23.5623</c:v>
                </c:pt>
                <c:pt idx="72">
                  <c:v>23.599399999999999</c:v>
                </c:pt>
                <c:pt idx="73">
                  <c:v>23.638000000000002</c:v>
                </c:pt>
                <c:pt idx="74">
                  <c:v>23.678000000000001</c:v>
                </c:pt>
                <c:pt idx="75">
                  <c:v>23.7194</c:v>
                </c:pt>
                <c:pt idx="76">
                  <c:v>23.762</c:v>
                </c:pt>
                <c:pt idx="77">
                  <c:v>23.806000000000001</c:v>
                </c:pt>
                <c:pt idx="78">
                  <c:v>23.851199999999999</c:v>
                </c:pt>
                <c:pt idx="79">
                  <c:v>23.8977</c:v>
                </c:pt>
                <c:pt idx="80">
                  <c:v>23.9453</c:v>
                </c:pt>
                <c:pt idx="81">
                  <c:v>23.994</c:v>
                </c:pt>
                <c:pt idx="82">
                  <c:v>24.043700000000001</c:v>
                </c:pt>
                <c:pt idx="83">
                  <c:v>24.0945</c:v>
                </c:pt>
                <c:pt idx="84">
                  <c:v>24.1463</c:v>
                </c:pt>
                <c:pt idx="85">
                  <c:v>24.199000000000002</c:v>
                </c:pt>
                <c:pt idx="86">
                  <c:v>24.252500000000001</c:v>
                </c:pt>
                <c:pt idx="87">
                  <c:v>24.306799999999999</c:v>
                </c:pt>
                <c:pt idx="88">
                  <c:v>24.361899999999999</c:v>
                </c:pt>
                <c:pt idx="89">
                  <c:v>24.4177</c:v>
                </c:pt>
                <c:pt idx="90">
                  <c:v>24.4741</c:v>
                </c:pt>
                <c:pt idx="91">
                  <c:v>24.531099999999999</c:v>
                </c:pt>
                <c:pt idx="92">
                  <c:v>24.5886</c:v>
                </c:pt>
                <c:pt idx="93">
                  <c:v>24.6465</c:v>
                </c:pt>
                <c:pt idx="94">
                  <c:v>24.704799999999999</c:v>
                </c:pt>
                <c:pt idx="95">
                  <c:v>24.763500000000001</c:v>
                </c:pt>
                <c:pt idx="96">
                  <c:v>24.822399999999998</c:v>
                </c:pt>
                <c:pt idx="97">
                  <c:v>24.881499999999999</c:v>
                </c:pt>
                <c:pt idx="98">
                  <c:v>24.9407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B-D0C6-4178-80DE-CF159D6868E7}"/>
            </c:ext>
          </c:extLst>
        </c:ser>
        <c:ser>
          <c:idx val="76"/>
          <c:order val="76"/>
          <c:spPr>
            <a:gradFill rotWithShape="1">
              <a:gsLst>
                <a:gs pos="0">
                  <a:schemeClr val="accent5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7:$CV$77</c:f>
              <c:numCache>
                <c:formatCode>General</c:formatCode>
                <c:ptCount val="100"/>
                <c:pt idx="0">
                  <c:v>25</c:v>
                </c:pt>
                <c:pt idx="1">
                  <c:v>24.9436</c:v>
                </c:pt>
                <c:pt idx="2">
                  <c:v>24.8873</c:v>
                </c:pt>
                <c:pt idx="3">
                  <c:v>24.831099999999999</c:v>
                </c:pt>
                <c:pt idx="4">
                  <c:v>24.775099999999998</c:v>
                </c:pt>
                <c:pt idx="5">
                  <c:v>24.7194</c:v>
                </c:pt>
                <c:pt idx="6">
                  <c:v>24.663900000000002</c:v>
                </c:pt>
                <c:pt idx="7">
                  <c:v>24.608799999999999</c:v>
                </c:pt>
                <c:pt idx="8">
                  <c:v>24.554200000000002</c:v>
                </c:pt>
                <c:pt idx="9">
                  <c:v>24.5</c:v>
                </c:pt>
                <c:pt idx="10">
                  <c:v>24.446400000000001</c:v>
                </c:pt>
                <c:pt idx="11">
                  <c:v>24.3934</c:v>
                </c:pt>
                <c:pt idx="12">
                  <c:v>24.341000000000001</c:v>
                </c:pt>
                <c:pt idx="13">
                  <c:v>24.289300000000001</c:v>
                </c:pt>
                <c:pt idx="14">
                  <c:v>24.238399999999999</c:v>
                </c:pt>
                <c:pt idx="15">
                  <c:v>24.188300000000002</c:v>
                </c:pt>
                <c:pt idx="16">
                  <c:v>24.139099999999999</c:v>
                </c:pt>
                <c:pt idx="17">
                  <c:v>24.090800000000002</c:v>
                </c:pt>
                <c:pt idx="18">
                  <c:v>24.043399999999998</c:v>
                </c:pt>
                <c:pt idx="19">
                  <c:v>23.9971</c:v>
                </c:pt>
                <c:pt idx="20">
                  <c:v>23.951799999999999</c:v>
                </c:pt>
                <c:pt idx="21">
                  <c:v>23.907699999999998</c:v>
                </c:pt>
                <c:pt idx="22">
                  <c:v>23.864599999999999</c:v>
                </c:pt>
                <c:pt idx="23">
                  <c:v>23.822800000000001</c:v>
                </c:pt>
                <c:pt idx="24">
                  <c:v>23.7822</c:v>
                </c:pt>
                <c:pt idx="25">
                  <c:v>23.742799999999999</c:v>
                </c:pt>
                <c:pt idx="26">
                  <c:v>23.704799999999999</c:v>
                </c:pt>
                <c:pt idx="27">
                  <c:v>23.668099999999999</c:v>
                </c:pt>
                <c:pt idx="28">
                  <c:v>23.6327</c:v>
                </c:pt>
                <c:pt idx="29">
                  <c:v>23.598700000000001</c:v>
                </c:pt>
                <c:pt idx="30">
                  <c:v>23.566199999999998</c:v>
                </c:pt>
                <c:pt idx="31">
                  <c:v>23.5351</c:v>
                </c:pt>
                <c:pt idx="32">
                  <c:v>23.505600000000001</c:v>
                </c:pt>
                <c:pt idx="33">
                  <c:v>23.477499999999999</c:v>
                </c:pt>
                <c:pt idx="34">
                  <c:v>23.450900000000001</c:v>
                </c:pt>
                <c:pt idx="35">
                  <c:v>23.425899999999999</c:v>
                </c:pt>
                <c:pt idx="36">
                  <c:v>23.4025</c:v>
                </c:pt>
                <c:pt idx="37">
                  <c:v>23.380700000000001</c:v>
                </c:pt>
                <c:pt idx="38">
                  <c:v>23.360499999999998</c:v>
                </c:pt>
                <c:pt idx="39">
                  <c:v>23.341899999999999</c:v>
                </c:pt>
                <c:pt idx="40">
                  <c:v>23.324999999999999</c:v>
                </c:pt>
                <c:pt idx="41">
                  <c:v>23.309699999999999</c:v>
                </c:pt>
                <c:pt idx="42">
                  <c:v>23.296099999999999</c:v>
                </c:pt>
                <c:pt idx="43">
                  <c:v>23.284099999999999</c:v>
                </c:pt>
                <c:pt idx="44">
                  <c:v>23.273900000000001</c:v>
                </c:pt>
                <c:pt idx="45">
                  <c:v>23.2653</c:v>
                </c:pt>
                <c:pt idx="46">
                  <c:v>23.258500000000002</c:v>
                </c:pt>
                <c:pt idx="47">
                  <c:v>23.253299999999999</c:v>
                </c:pt>
                <c:pt idx="48">
                  <c:v>23.2499</c:v>
                </c:pt>
                <c:pt idx="49">
                  <c:v>23.248200000000001</c:v>
                </c:pt>
                <c:pt idx="50">
                  <c:v>23.248200000000001</c:v>
                </c:pt>
                <c:pt idx="51">
                  <c:v>23.2499</c:v>
                </c:pt>
                <c:pt idx="52">
                  <c:v>23.253299999999999</c:v>
                </c:pt>
                <c:pt idx="53">
                  <c:v>23.258500000000002</c:v>
                </c:pt>
                <c:pt idx="54">
                  <c:v>23.2653</c:v>
                </c:pt>
                <c:pt idx="55">
                  <c:v>23.273900000000001</c:v>
                </c:pt>
                <c:pt idx="56">
                  <c:v>23.284099999999999</c:v>
                </c:pt>
                <c:pt idx="57">
                  <c:v>23.296099999999999</c:v>
                </c:pt>
                <c:pt idx="58">
                  <c:v>23.309699999999999</c:v>
                </c:pt>
                <c:pt idx="59">
                  <c:v>23.324999999999999</c:v>
                </c:pt>
                <c:pt idx="60">
                  <c:v>23.341899999999999</c:v>
                </c:pt>
                <c:pt idx="61">
                  <c:v>23.360499999999998</c:v>
                </c:pt>
                <c:pt idx="62">
                  <c:v>23.380700000000001</c:v>
                </c:pt>
                <c:pt idx="63">
                  <c:v>23.4025</c:v>
                </c:pt>
                <c:pt idx="64">
                  <c:v>23.425999999999998</c:v>
                </c:pt>
                <c:pt idx="65">
                  <c:v>23.451000000000001</c:v>
                </c:pt>
                <c:pt idx="66">
                  <c:v>23.477499999999999</c:v>
                </c:pt>
                <c:pt idx="67">
                  <c:v>23.505600000000001</c:v>
                </c:pt>
                <c:pt idx="68">
                  <c:v>23.5352</c:v>
                </c:pt>
                <c:pt idx="69">
                  <c:v>23.566199999999998</c:v>
                </c:pt>
                <c:pt idx="70">
                  <c:v>23.598800000000001</c:v>
                </c:pt>
                <c:pt idx="71">
                  <c:v>23.6327</c:v>
                </c:pt>
                <c:pt idx="72">
                  <c:v>23.668099999999999</c:v>
                </c:pt>
                <c:pt idx="73">
                  <c:v>23.704799999999999</c:v>
                </c:pt>
                <c:pt idx="74">
                  <c:v>23.742899999999999</c:v>
                </c:pt>
                <c:pt idx="75">
                  <c:v>23.7822</c:v>
                </c:pt>
                <c:pt idx="76">
                  <c:v>23.822800000000001</c:v>
                </c:pt>
                <c:pt idx="77">
                  <c:v>23.864699999999999</c:v>
                </c:pt>
                <c:pt idx="78">
                  <c:v>23.907699999999998</c:v>
                </c:pt>
                <c:pt idx="79">
                  <c:v>23.951899999999998</c:v>
                </c:pt>
                <c:pt idx="80">
                  <c:v>23.9971</c:v>
                </c:pt>
                <c:pt idx="81">
                  <c:v>24.043500000000002</c:v>
                </c:pt>
                <c:pt idx="82">
                  <c:v>24.090800000000002</c:v>
                </c:pt>
                <c:pt idx="83">
                  <c:v>24.139099999999999</c:v>
                </c:pt>
                <c:pt idx="84">
                  <c:v>24.188300000000002</c:v>
                </c:pt>
                <c:pt idx="85">
                  <c:v>24.238399999999999</c:v>
                </c:pt>
                <c:pt idx="86">
                  <c:v>24.289300000000001</c:v>
                </c:pt>
                <c:pt idx="87">
                  <c:v>24.341000000000001</c:v>
                </c:pt>
                <c:pt idx="88">
                  <c:v>24.3934</c:v>
                </c:pt>
                <c:pt idx="89">
                  <c:v>24.446400000000001</c:v>
                </c:pt>
                <c:pt idx="90">
                  <c:v>24.5</c:v>
                </c:pt>
                <c:pt idx="91">
                  <c:v>24.554200000000002</c:v>
                </c:pt>
                <c:pt idx="92">
                  <c:v>24.608899999999998</c:v>
                </c:pt>
                <c:pt idx="93">
                  <c:v>24.663900000000002</c:v>
                </c:pt>
                <c:pt idx="94">
                  <c:v>24.7194</c:v>
                </c:pt>
                <c:pt idx="95">
                  <c:v>24.775099999999998</c:v>
                </c:pt>
                <c:pt idx="96">
                  <c:v>24.831099999999999</c:v>
                </c:pt>
                <c:pt idx="97">
                  <c:v>24.8873</c:v>
                </c:pt>
                <c:pt idx="98">
                  <c:v>24.943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C-D0C6-4178-80DE-CF159D6868E7}"/>
            </c:ext>
          </c:extLst>
        </c:ser>
        <c:ser>
          <c:idx val="77"/>
          <c:order val="77"/>
          <c:spPr>
            <a:gradFill rotWithShape="1">
              <a:gsLst>
                <a:gs pos="0">
                  <a:schemeClr val="accent6">
                    <a:lumMod val="8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8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8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8:$CV$78</c:f>
              <c:numCache>
                <c:formatCode>General</c:formatCode>
                <c:ptCount val="100"/>
                <c:pt idx="0">
                  <c:v>25</c:v>
                </c:pt>
                <c:pt idx="1">
                  <c:v>24.9465</c:v>
                </c:pt>
                <c:pt idx="2">
                  <c:v>24.893000000000001</c:v>
                </c:pt>
                <c:pt idx="3">
                  <c:v>24.839700000000001</c:v>
                </c:pt>
                <c:pt idx="4">
                  <c:v>24.7866</c:v>
                </c:pt>
                <c:pt idx="5">
                  <c:v>24.733599999999999</c:v>
                </c:pt>
                <c:pt idx="6">
                  <c:v>24.681000000000001</c:v>
                </c:pt>
                <c:pt idx="7">
                  <c:v>24.628699999999998</c:v>
                </c:pt>
                <c:pt idx="8">
                  <c:v>24.576899999999998</c:v>
                </c:pt>
                <c:pt idx="9">
                  <c:v>24.525400000000001</c:v>
                </c:pt>
                <c:pt idx="10">
                  <c:v>24.474499999999999</c:v>
                </c:pt>
                <c:pt idx="11">
                  <c:v>24.424199999999999</c:v>
                </c:pt>
                <c:pt idx="12">
                  <c:v>24.374400000000001</c:v>
                </c:pt>
                <c:pt idx="13">
                  <c:v>24.325399999999998</c:v>
                </c:pt>
                <c:pt idx="14">
                  <c:v>24.277100000000001</c:v>
                </c:pt>
                <c:pt idx="15">
                  <c:v>24.229500000000002</c:v>
                </c:pt>
                <c:pt idx="16">
                  <c:v>24.1828</c:v>
                </c:pt>
                <c:pt idx="17">
                  <c:v>24.136900000000001</c:v>
                </c:pt>
                <c:pt idx="18">
                  <c:v>24.091899999999999</c:v>
                </c:pt>
                <c:pt idx="19">
                  <c:v>24.047899999999998</c:v>
                </c:pt>
                <c:pt idx="20">
                  <c:v>24.004899999999999</c:v>
                </c:pt>
                <c:pt idx="21">
                  <c:v>23.963000000000001</c:v>
                </c:pt>
                <c:pt idx="22">
                  <c:v>23.9221</c:v>
                </c:pt>
                <c:pt idx="23">
                  <c:v>23.882400000000001</c:v>
                </c:pt>
                <c:pt idx="24">
                  <c:v>23.843800000000002</c:v>
                </c:pt>
                <c:pt idx="25">
                  <c:v>23.8064</c:v>
                </c:pt>
                <c:pt idx="26">
                  <c:v>23.770199999999999</c:v>
                </c:pt>
                <c:pt idx="27">
                  <c:v>23.735399999999998</c:v>
                </c:pt>
                <c:pt idx="28">
                  <c:v>23.701799999999999</c:v>
                </c:pt>
                <c:pt idx="29">
                  <c:v>23.669499999999999</c:v>
                </c:pt>
                <c:pt idx="30">
                  <c:v>23.6386</c:v>
                </c:pt>
                <c:pt idx="31">
                  <c:v>23.609100000000002</c:v>
                </c:pt>
                <c:pt idx="32">
                  <c:v>23.5809</c:v>
                </c:pt>
                <c:pt idx="33">
                  <c:v>23.554200000000002</c:v>
                </c:pt>
                <c:pt idx="34">
                  <c:v>23.529</c:v>
                </c:pt>
                <c:pt idx="35">
                  <c:v>23.505299999999998</c:v>
                </c:pt>
                <c:pt idx="36">
                  <c:v>23.483000000000001</c:v>
                </c:pt>
                <c:pt idx="37">
                  <c:v>23.462199999999999</c:v>
                </c:pt>
                <c:pt idx="38">
                  <c:v>23.443000000000001</c:v>
                </c:pt>
                <c:pt idx="39">
                  <c:v>23.4254</c:v>
                </c:pt>
                <c:pt idx="40">
                  <c:v>23.409300000000002</c:v>
                </c:pt>
                <c:pt idx="41">
                  <c:v>23.3947</c:v>
                </c:pt>
                <c:pt idx="42">
                  <c:v>23.381799999999998</c:v>
                </c:pt>
                <c:pt idx="43">
                  <c:v>23.3704</c:v>
                </c:pt>
                <c:pt idx="44">
                  <c:v>23.360700000000001</c:v>
                </c:pt>
                <c:pt idx="45">
                  <c:v>23.352599999999999</c:v>
                </c:pt>
                <c:pt idx="46">
                  <c:v>23.3461</c:v>
                </c:pt>
                <c:pt idx="47">
                  <c:v>23.341200000000001</c:v>
                </c:pt>
                <c:pt idx="48">
                  <c:v>23.337900000000001</c:v>
                </c:pt>
                <c:pt idx="49">
                  <c:v>23.336300000000001</c:v>
                </c:pt>
                <c:pt idx="50">
                  <c:v>23.336300000000001</c:v>
                </c:pt>
                <c:pt idx="51">
                  <c:v>23.337900000000001</c:v>
                </c:pt>
                <c:pt idx="52">
                  <c:v>23.341200000000001</c:v>
                </c:pt>
                <c:pt idx="53">
                  <c:v>23.3461</c:v>
                </c:pt>
                <c:pt idx="54">
                  <c:v>23.352599999999999</c:v>
                </c:pt>
                <c:pt idx="55">
                  <c:v>23.360700000000001</c:v>
                </c:pt>
                <c:pt idx="56">
                  <c:v>23.3704</c:v>
                </c:pt>
                <c:pt idx="57">
                  <c:v>23.381799999999998</c:v>
                </c:pt>
                <c:pt idx="58">
                  <c:v>23.3947</c:v>
                </c:pt>
                <c:pt idx="59">
                  <c:v>23.409300000000002</c:v>
                </c:pt>
                <c:pt idx="60">
                  <c:v>23.4254</c:v>
                </c:pt>
                <c:pt idx="61">
                  <c:v>23.443100000000001</c:v>
                </c:pt>
                <c:pt idx="62">
                  <c:v>23.462299999999999</c:v>
                </c:pt>
                <c:pt idx="63">
                  <c:v>23.483000000000001</c:v>
                </c:pt>
                <c:pt idx="64">
                  <c:v>23.505299999999998</c:v>
                </c:pt>
                <c:pt idx="65">
                  <c:v>23.529</c:v>
                </c:pt>
                <c:pt idx="66">
                  <c:v>23.554300000000001</c:v>
                </c:pt>
                <c:pt idx="67">
                  <c:v>23.581</c:v>
                </c:pt>
                <c:pt idx="68">
                  <c:v>23.609100000000002</c:v>
                </c:pt>
                <c:pt idx="69">
                  <c:v>23.6386</c:v>
                </c:pt>
                <c:pt idx="70">
                  <c:v>23.669499999999999</c:v>
                </c:pt>
                <c:pt idx="71">
                  <c:v>23.701799999999999</c:v>
                </c:pt>
                <c:pt idx="72">
                  <c:v>23.735399999999998</c:v>
                </c:pt>
                <c:pt idx="73">
                  <c:v>23.770299999999999</c:v>
                </c:pt>
                <c:pt idx="74">
                  <c:v>23.8064</c:v>
                </c:pt>
                <c:pt idx="75">
                  <c:v>23.843800000000002</c:v>
                </c:pt>
                <c:pt idx="76">
                  <c:v>23.882400000000001</c:v>
                </c:pt>
                <c:pt idx="77">
                  <c:v>23.9221</c:v>
                </c:pt>
                <c:pt idx="78">
                  <c:v>23.963000000000001</c:v>
                </c:pt>
                <c:pt idx="79">
                  <c:v>24.004999999999999</c:v>
                </c:pt>
                <c:pt idx="80">
                  <c:v>24.047999999999998</c:v>
                </c:pt>
                <c:pt idx="81">
                  <c:v>24.091999999999999</c:v>
                </c:pt>
                <c:pt idx="82">
                  <c:v>24.136900000000001</c:v>
                </c:pt>
                <c:pt idx="83">
                  <c:v>24.1828</c:v>
                </c:pt>
                <c:pt idx="84">
                  <c:v>24.229500000000002</c:v>
                </c:pt>
                <c:pt idx="85">
                  <c:v>24.277100000000001</c:v>
                </c:pt>
                <c:pt idx="86">
                  <c:v>24.325399999999998</c:v>
                </c:pt>
                <c:pt idx="87">
                  <c:v>24.374500000000001</c:v>
                </c:pt>
                <c:pt idx="88">
                  <c:v>24.424199999999999</c:v>
                </c:pt>
                <c:pt idx="89">
                  <c:v>24.474499999999999</c:v>
                </c:pt>
                <c:pt idx="90">
                  <c:v>24.525400000000001</c:v>
                </c:pt>
                <c:pt idx="91">
                  <c:v>24.576899999999998</c:v>
                </c:pt>
                <c:pt idx="92">
                  <c:v>24.628699999999998</c:v>
                </c:pt>
                <c:pt idx="93">
                  <c:v>24.681000000000001</c:v>
                </c:pt>
                <c:pt idx="94">
                  <c:v>24.733699999999999</c:v>
                </c:pt>
                <c:pt idx="95">
                  <c:v>24.7866</c:v>
                </c:pt>
                <c:pt idx="96">
                  <c:v>24.839700000000001</c:v>
                </c:pt>
                <c:pt idx="97">
                  <c:v>24.8931</c:v>
                </c:pt>
                <c:pt idx="98">
                  <c:v>24.946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D-D0C6-4178-80DE-CF159D6868E7}"/>
            </c:ext>
          </c:extLst>
        </c:ser>
        <c:ser>
          <c:idx val="78"/>
          <c:order val="78"/>
          <c:spPr>
            <a:gradFill rotWithShape="1">
              <a:gsLst>
                <a:gs pos="0">
                  <a:schemeClr val="accent1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79:$CV$79</c:f>
              <c:numCache>
                <c:formatCode>General</c:formatCode>
                <c:ptCount val="100"/>
                <c:pt idx="0">
                  <c:v>25</c:v>
                </c:pt>
                <c:pt idx="1">
                  <c:v>24.949300000000001</c:v>
                </c:pt>
                <c:pt idx="2">
                  <c:v>24.898700000000002</c:v>
                </c:pt>
                <c:pt idx="3">
                  <c:v>24.848099999999999</c:v>
                </c:pt>
                <c:pt idx="4">
                  <c:v>24.797799999999999</c:v>
                </c:pt>
                <c:pt idx="5">
                  <c:v>24.747599999999998</c:v>
                </c:pt>
                <c:pt idx="6">
                  <c:v>24.697800000000001</c:v>
                </c:pt>
                <c:pt idx="7">
                  <c:v>24.648199999999999</c:v>
                </c:pt>
                <c:pt idx="8">
                  <c:v>24.5991</c:v>
                </c:pt>
                <c:pt idx="9">
                  <c:v>24.5503</c:v>
                </c:pt>
                <c:pt idx="10">
                  <c:v>24.502099999999999</c:v>
                </c:pt>
                <c:pt idx="11">
                  <c:v>24.4544</c:v>
                </c:pt>
                <c:pt idx="12">
                  <c:v>24.4072</c:v>
                </c:pt>
                <c:pt idx="13">
                  <c:v>24.360800000000001</c:v>
                </c:pt>
                <c:pt idx="14">
                  <c:v>24.314900000000002</c:v>
                </c:pt>
                <c:pt idx="15">
                  <c:v>24.2699</c:v>
                </c:pt>
                <c:pt idx="16">
                  <c:v>24.2256</c:v>
                </c:pt>
                <c:pt idx="17">
                  <c:v>24.182099999999998</c:v>
                </c:pt>
                <c:pt idx="18">
                  <c:v>24.139500000000002</c:v>
                </c:pt>
                <c:pt idx="19">
                  <c:v>24.097799999999999</c:v>
                </c:pt>
                <c:pt idx="20">
                  <c:v>24.056999999999999</c:v>
                </c:pt>
                <c:pt idx="21">
                  <c:v>24.017199999999999</c:v>
                </c:pt>
                <c:pt idx="22">
                  <c:v>23.9785</c:v>
                </c:pt>
                <c:pt idx="23">
                  <c:v>23.940799999999999</c:v>
                </c:pt>
                <c:pt idx="24">
                  <c:v>23.904199999999999</c:v>
                </c:pt>
                <c:pt idx="25">
                  <c:v>23.8687</c:v>
                </c:pt>
                <c:pt idx="26">
                  <c:v>23.834399999999999</c:v>
                </c:pt>
                <c:pt idx="27">
                  <c:v>23.801400000000001</c:v>
                </c:pt>
                <c:pt idx="28">
                  <c:v>23.769500000000001</c:v>
                </c:pt>
                <c:pt idx="29">
                  <c:v>23.738900000000001</c:v>
                </c:pt>
                <c:pt idx="30">
                  <c:v>23.709599999999998</c:v>
                </c:pt>
                <c:pt idx="31">
                  <c:v>23.6816</c:v>
                </c:pt>
                <c:pt idx="32">
                  <c:v>23.654900000000001</c:v>
                </c:pt>
                <c:pt idx="33">
                  <c:v>23.6296</c:v>
                </c:pt>
                <c:pt idx="34">
                  <c:v>23.605599999999999</c:v>
                </c:pt>
                <c:pt idx="35">
                  <c:v>23.583100000000002</c:v>
                </c:pt>
                <c:pt idx="36">
                  <c:v>23.562000000000001</c:v>
                </c:pt>
                <c:pt idx="37">
                  <c:v>23.542300000000001</c:v>
                </c:pt>
                <c:pt idx="38">
                  <c:v>23.524000000000001</c:v>
                </c:pt>
                <c:pt idx="39">
                  <c:v>23.507300000000001</c:v>
                </c:pt>
                <c:pt idx="40">
                  <c:v>23.492000000000001</c:v>
                </c:pt>
                <c:pt idx="41">
                  <c:v>23.478200000000001</c:v>
                </c:pt>
                <c:pt idx="42">
                  <c:v>23.465900000000001</c:v>
                </c:pt>
                <c:pt idx="43">
                  <c:v>23.455100000000002</c:v>
                </c:pt>
                <c:pt idx="44">
                  <c:v>23.445900000000002</c:v>
                </c:pt>
                <c:pt idx="45">
                  <c:v>23.438199999999998</c:v>
                </c:pt>
                <c:pt idx="46">
                  <c:v>23.431999999999999</c:v>
                </c:pt>
                <c:pt idx="47">
                  <c:v>23.427399999999999</c:v>
                </c:pt>
                <c:pt idx="48">
                  <c:v>23.424299999999999</c:v>
                </c:pt>
                <c:pt idx="49">
                  <c:v>23.422699999999999</c:v>
                </c:pt>
                <c:pt idx="50">
                  <c:v>23.422699999999999</c:v>
                </c:pt>
                <c:pt idx="51">
                  <c:v>23.424299999999999</c:v>
                </c:pt>
                <c:pt idx="52">
                  <c:v>23.427399999999999</c:v>
                </c:pt>
                <c:pt idx="53">
                  <c:v>23.431999999999999</c:v>
                </c:pt>
                <c:pt idx="54">
                  <c:v>23.438199999999998</c:v>
                </c:pt>
                <c:pt idx="55">
                  <c:v>23.445900000000002</c:v>
                </c:pt>
                <c:pt idx="56">
                  <c:v>23.455200000000001</c:v>
                </c:pt>
                <c:pt idx="57">
                  <c:v>23.465900000000001</c:v>
                </c:pt>
                <c:pt idx="58">
                  <c:v>23.478200000000001</c:v>
                </c:pt>
                <c:pt idx="59">
                  <c:v>23.492000000000001</c:v>
                </c:pt>
                <c:pt idx="60">
                  <c:v>23.507300000000001</c:v>
                </c:pt>
                <c:pt idx="61">
                  <c:v>23.524100000000001</c:v>
                </c:pt>
                <c:pt idx="62">
                  <c:v>23.542300000000001</c:v>
                </c:pt>
                <c:pt idx="63">
                  <c:v>23.562000000000001</c:v>
                </c:pt>
                <c:pt idx="64">
                  <c:v>23.583100000000002</c:v>
                </c:pt>
                <c:pt idx="65">
                  <c:v>23.605599999999999</c:v>
                </c:pt>
                <c:pt idx="66">
                  <c:v>23.6296</c:v>
                </c:pt>
                <c:pt idx="67">
                  <c:v>23.654900000000001</c:v>
                </c:pt>
                <c:pt idx="68">
                  <c:v>23.6816</c:v>
                </c:pt>
                <c:pt idx="69">
                  <c:v>23.709599999999998</c:v>
                </c:pt>
                <c:pt idx="70">
                  <c:v>23.738900000000001</c:v>
                </c:pt>
                <c:pt idx="71">
                  <c:v>23.769500000000001</c:v>
                </c:pt>
                <c:pt idx="72">
                  <c:v>23.801400000000001</c:v>
                </c:pt>
                <c:pt idx="73">
                  <c:v>23.834499999999998</c:v>
                </c:pt>
                <c:pt idx="74">
                  <c:v>23.8688</c:v>
                </c:pt>
                <c:pt idx="75">
                  <c:v>23.904199999999999</c:v>
                </c:pt>
                <c:pt idx="76">
                  <c:v>23.940799999999999</c:v>
                </c:pt>
                <c:pt idx="77">
                  <c:v>23.9785</c:v>
                </c:pt>
                <c:pt idx="78">
                  <c:v>24.017199999999999</c:v>
                </c:pt>
                <c:pt idx="79">
                  <c:v>24.056999999999999</c:v>
                </c:pt>
                <c:pt idx="80">
                  <c:v>24.097799999999999</c:v>
                </c:pt>
                <c:pt idx="81">
                  <c:v>24.139500000000002</c:v>
                </c:pt>
                <c:pt idx="82">
                  <c:v>24.182099999999998</c:v>
                </c:pt>
                <c:pt idx="83">
                  <c:v>24.2256</c:v>
                </c:pt>
                <c:pt idx="84">
                  <c:v>24.2699</c:v>
                </c:pt>
                <c:pt idx="85">
                  <c:v>24.315000000000001</c:v>
                </c:pt>
                <c:pt idx="86">
                  <c:v>24.360800000000001</c:v>
                </c:pt>
                <c:pt idx="87">
                  <c:v>24.407299999999999</c:v>
                </c:pt>
                <c:pt idx="88">
                  <c:v>24.4544</c:v>
                </c:pt>
                <c:pt idx="89">
                  <c:v>24.502099999999999</c:v>
                </c:pt>
                <c:pt idx="90">
                  <c:v>24.5503</c:v>
                </c:pt>
                <c:pt idx="91">
                  <c:v>24.5991</c:v>
                </c:pt>
                <c:pt idx="92">
                  <c:v>24.648199999999999</c:v>
                </c:pt>
                <c:pt idx="93">
                  <c:v>24.697800000000001</c:v>
                </c:pt>
                <c:pt idx="94">
                  <c:v>24.747599999999998</c:v>
                </c:pt>
                <c:pt idx="95">
                  <c:v>24.797799999999999</c:v>
                </c:pt>
                <c:pt idx="96">
                  <c:v>24.848099999999999</c:v>
                </c:pt>
                <c:pt idx="97">
                  <c:v>24.898700000000002</c:v>
                </c:pt>
                <c:pt idx="98">
                  <c:v>24.949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E-D0C6-4178-80DE-CF159D6868E7}"/>
            </c:ext>
          </c:extLst>
        </c:ser>
        <c:ser>
          <c:idx val="79"/>
          <c:order val="79"/>
          <c:spPr>
            <a:gradFill rotWithShape="1">
              <a:gsLst>
                <a:gs pos="0">
                  <a:schemeClr val="accent2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0:$CV$80</c:f>
              <c:numCache>
                <c:formatCode>General</c:formatCode>
                <c:ptCount val="100"/>
                <c:pt idx="0">
                  <c:v>25</c:v>
                </c:pt>
                <c:pt idx="1">
                  <c:v>24.952100000000002</c:v>
                </c:pt>
                <c:pt idx="2">
                  <c:v>24.904199999999999</c:v>
                </c:pt>
                <c:pt idx="3">
                  <c:v>24.856400000000001</c:v>
                </c:pt>
                <c:pt idx="4">
                  <c:v>24.808800000000002</c:v>
                </c:pt>
                <c:pt idx="5">
                  <c:v>24.761299999999999</c:v>
                </c:pt>
                <c:pt idx="6">
                  <c:v>24.714200000000002</c:v>
                </c:pt>
                <c:pt idx="7">
                  <c:v>24.667300000000001</c:v>
                </c:pt>
                <c:pt idx="8">
                  <c:v>24.620799999999999</c:v>
                </c:pt>
                <c:pt idx="9">
                  <c:v>24.5747</c:v>
                </c:pt>
                <c:pt idx="10">
                  <c:v>24.5291</c:v>
                </c:pt>
                <c:pt idx="11">
                  <c:v>24.484000000000002</c:v>
                </c:pt>
                <c:pt idx="12">
                  <c:v>24.439399999999999</c:v>
                </c:pt>
                <c:pt idx="13">
                  <c:v>24.395399999999999</c:v>
                </c:pt>
                <c:pt idx="14">
                  <c:v>24.3521</c:v>
                </c:pt>
                <c:pt idx="15">
                  <c:v>24.3095</c:v>
                </c:pt>
                <c:pt idx="16">
                  <c:v>24.267499999999998</c:v>
                </c:pt>
                <c:pt idx="17">
                  <c:v>24.226400000000002</c:v>
                </c:pt>
                <c:pt idx="18">
                  <c:v>24.1861</c:v>
                </c:pt>
                <c:pt idx="19">
                  <c:v>24.146599999999999</c:v>
                </c:pt>
                <c:pt idx="20">
                  <c:v>24.1081</c:v>
                </c:pt>
                <c:pt idx="21">
                  <c:v>24.070399999999999</c:v>
                </c:pt>
                <c:pt idx="22">
                  <c:v>24.033799999999999</c:v>
                </c:pt>
                <c:pt idx="23">
                  <c:v>23.998100000000001</c:v>
                </c:pt>
                <c:pt idx="24">
                  <c:v>23.9635</c:v>
                </c:pt>
                <c:pt idx="25">
                  <c:v>23.9299</c:v>
                </c:pt>
                <c:pt idx="26">
                  <c:v>23.897500000000001</c:v>
                </c:pt>
                <c:pt idx="27">
                  <c:v>23.866099999999999</c:v>
                </c:pt>
                <c:pt idx="28">
                  <c:v>23.835999999999999</c:v>
                </c:pt>
                <c:pt idx="29">
                  <c:v>23.806999999999999</c:v>
                </c:pt>
                <c:pt idx="30">
                  <c:v>23.779199999999999</c:v>
                </c:pt>
                <c:pt idx="31">
                  <c:v>23.752700000000001</c:v>
                </c:pt>
                <c:pt idx="32">
                  <c:v>23.727499999999999</c:v>
                </c:pt>
                <c:pt idx="33">
                  <c:v>23.703499999999998</c:v>
                </c:pt>
                <c:pt idx="34">
                  <c:v>23.680800000000001</c:v>
                </c:pt>
                <c:pt idx="35">
                  <c:v>23.659500000000001</c:v>
                </c:pt>
                <c:pt idx="36">
                  <c:v>23.639500000000002</c:v>
                </c:pt>
                <c:pt idx="37">
                  <c:v>23.620799999999999</c:v>
                </c:pt>
                <c:pt idx="38">
                  <c:v>23.6036</c:v>
                </c:pt>
                <c:pt idx="39">
                  <c:v>23.587700000000002</c:v>
                </c:pt>
                <c:pt idx="40">
                  <c:v>23.5732</c:v>
                </c:pt>
                <c:pt idx="41">
                  <c:v>23.560199999999998</c:v>
                </c:pt>
                <c:pt idx="42">
                  <c:v>23.548500000000001</c:v>
                </c:pt>
                <c:pt idx="43">
                  <c:v>23.5383</c:v>
                </c:pt>
                <c:pt idx="44">
                  <c:v>23.529599999999999</c:v>
                </c:pt>
                <c:pt idx="45">
                  <c:v>23.522300000000001</c:v>
                </c:pt>
                <c:pt idx="46">
                  <c:v>23.516400000000001</c:v>
                </c:pt>
                <c:pt idx="47">
                  <c:v>23.512</c:v>
                </c:pt>
                <c:pt idx="48">
                  <c:v>23.5091</c:v>
                </c:pt>
                <c:pt idx="49">
                  <c:v>23.5076</c:v>
                </c:pt>
                <c:pt idx="50">
                  <c:v>23.5076</c:v>
                </c:pt>
                <c:pt idx="51">
                  <c:v>23.5091</c:v>
                </c:pt>
                <c:pt idx="52">
                  <c:v>23.512</c:v>
                </c:pt>
                <c:pt idx="53">
                  <c:v>23.516400000000001</c:v>
                </c:pt>
                <c:pt idx="54">
                  <c:v>23.522300000000001</c:v>
                </c:pt>
                <c:pt idx="55">
                  <c:v>23.529599999999999</c:v>
                </c:pt>
                <c:pt idx="56">
                  <c:v>23.5383</c:v>
                </c:pt>
                <c:pt idx="57">
                  <c:v>23.548500000000001</c:v>
                </c:pt>
                <c:pt idx="58">
                  <c:v>23.560199999999998</c:v>
                </c:pt>
                <c:pt idx="59">
                  <c:v>23.5732</c:v>
                </c:pt>
                <c:pt idx="60">
                  <c:v>23.587700000000002</c:v>
                </c:pt>
                <c:pt idx="61">
                  <c:v>23.6036</c:v>
                </c:pt>
                <c:pt idx="62">
                  <c:v>23.620899999999999</c:v>
                </c:pt>
                <c:pt idx="63">
                  <c:v>23.639500000000002</c:v>
                </c:pt>
                <c:pt idx="64">
                  <c:v>23.659500000000001</c:v>
                </c:pt>
                <c:pt idx="65">
                  <c:v>23.680900000000001</c:v>
                </c:pt>
                <c:pt idx="66">
                  <c:v>23.703499999999998</c:v>
                </c:pt>
                <c:pt idx="67">
                  <c:v>23.727499999999999</c:v>
                </c:pt>
                <c:pt idx="68">
                  <c:v>23.752800000000001</c:v>
                </c:pt>
                <c:pt idx="69">
                  <c:v>23.779299999999999</c:v>
                </c:pt>
                <c:pt idx="70">
                  <c:v>23.806999999999999</c:v>
                </c:pt>
                <c:pt idx="71">
                  <c:v>23.835999999999999</c:v>
                </c:pt>
                <c:pt idx="72">
                  <c:v>23.866199999999999</c:v>
                </c:pt>
                <c:pt idx="73">
                  <c:v>23.897500000000001</c:v>
                </c:pt>
                <c:pt idx="74">
                  <c:v>23.9299</c:v>
                </c:pt>
                <c:pt idx="75">
                  <c:v>23.9635</c:v>
                </c:pt>
                <c:pt idx="76">
                  <c:v>23.998100000000001</c:v>
                </c:pt>
                <c:pt idx="77">
                  <c:v>24.033799999999999</c:v>
                </c:pt>
                <c:pt idx="78">
                  <c:v>24.070399999999999</c:v>
                </c:pt>
                <c:pt idx="79">
                  <c:v>24.1081</c:v>
                </c:pt>
                <c:pt idx="80">
                  <c:v>24.146699999999999</c:v>
                </c:pt>
                <c:pt idx="81">
                  <c:v>24.1861</c:v>
                </c:pt>
                <c:pt idx="82">
                  <c:v>24.226400000000002</c:v>
                </c:pt>
                <c:pt idx="83">
                  <c:v>24.267600000000002</c:v>
                </c:pt>
                <c:pt idx="84">
                  <c:v>24.3095</c:v>
                </c:pt>
                <c:pt idx="85">
                  <c:v>24.3521</c:v>
                </c:pt>
                <c:pt idx="86">
                  <c:v>24.395499999999998</c:v>
                </c:pt>
                <c:pt idx="87">
                  <c:v>24.439399999999999</c:v>
                </c:pt>
                <c:pt idx="88">
                  <c:v>24.484000000000002</c:v>
                </c:pt>
                <c:pt idx="89">
                  <c:v>24.5291</c:v>
                </c:pt>
                <c:pt idx="90">
                  <c:v>24.5748</c:v>
                </c:pt>
                <c:pt idx="91">
                  <c:v>24.620799999999999</c:v>
                </c:pt>
                <c:pt idx="92">
                  <c:v>24.667300000000001</c:v>
                </c:pt>
                <c:pt idx="93">
                  <c:v>24.714200000000002</c:v>
                </c:pt>
                <c:pt idx="94">
                  <c:v>24.761299999999999</c:v>
                </c:pt>
                <c:pt idx="95">
                  <c:v>24.808800000000002</c:v>
                </c:pt>
                <c:pt idx="96">
                  <c:v>24.856400000000001</c:v>
                </c:pt>
                <c:pt idx="97">
                  <c:v>24.904199999999999</c:v>
                </c:pt>
                <c:pt idx="98">
                  <c:v>24.9521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F-D0C6-4178-80DE-CF159D6868E7}"/>
            </c:ext>
          </c:extLst>
        </c:ser>
        <c:ser>
          <c:idx val="80"/>
          <c:order val="80"/>
          <c:spPr>
            <a:gradFill rotWithShape="1">
              <a:gsLst>
                <a:gs pos="0">
                  <a:schemeClr val="accent3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1:$CV$81</c:f>
              <c:numCache>
                <c:formatCode>General</c:formatCode>
                <c:ptCount val="100"/>
                <c:pt idx="0">
                  <c:v>25</c:v>
                </c:pt>
                <c:pt idx="1">
                  <c:v>24.954799999999999</c:v>
                </c:pt>
                <c:pt idx="2">
                  <c:v>24.909600000000001</c:v>
                </c:pt>
                <c:pt idx="3">
                  <c:v>24.8645</c:v>
                </c:pt>
                <c:pt idx="4">
                  <c:v>24.819500000000001</c:v>
                </c:pt>
                <c:pt idx="5">
                  <c:v>24.774799999999999</c:v>
                </c:pt>
                <c:pt idx="6">
                  <c:v>24.7303</c:v>
                </c:pt>
                <c:pt idx="7">
                  <c:v>24.6861</c:v>
                </c:pt>
                <c:pt idx="8">
                  <c:v>24.642199999999999</c:v>
                </c:pt>
                <c:pt idx="9">
                  <c:v>24.598700000000001</c:v>
                </c:pt>
                <c:pt idx="10">
                  <c:v>24.555599999999998</c:v>
                </c:pt>
                <c:pt idx="11">
                  <c:v>24.513000000000002</c:v>
                </c:pt>
                <c:pt idx="12">
                  <c:v>24.471</c:v>
                </c:pt>
                <c:pt idx="13">
                  <c:v>24.429500000000001</c:v>
                </c:pt>
                <c:pt idx="14">
                  <c:v>24.3886</c:v>
                </c:pt>
                <c:pt idx="15">
                  <c:v>24.348299999999998</c:v>
                </c:pt>
                <c:pt idx="16">
                  <c:v>24.308800000000002</c:v>
                </c:pt>
                <c:pt idx="17">
                  <c:v>24.2699</c:v>
                </c:pt>
                <c:pt idx="18">
                  <c:v>24.2319</c:v>
                </c:pt>
                <c:pt idx="19">
                  <c:v>24.194600000000001</c:v>
                </c:pt>
                <c:pt idx="20">
                  <c:v>24.158200000000001</c:v>
                </c:pt>
                <c:pt idx="21">
                  <c:v>24.122699999999998</c:v>
                </c:pt>
                <c:pt idx="22">
                  <c:v>24.088000000000001</c:v>
                </c:pt>
                <c:pt idx="23">
                  <c:v>24.054400000000001</c:v>
                </c:pt>
                <c:pt idx="24">
                  <c:v>24.021699999999999</c:v>
                </c:pt>
                <c:pt idx="25">
                  <c:v>23.99</c:v>
                </c:pt>
                <c:pt idx="26">
                  <c:v>23.959299999999999</c:v>
                </c:pt>
                <c:pt idx="27">
                  <c:v>23.9298</c:v>
                </c:pt>
                <c:pt idx="28">
                  <c:v>23.901299999999999</c:v>
                </c:pt>
                <c:pt idx="29">
                  <c:v>23.873899999999999</c:v>
                </c:pt>
                <c:pt idx="30">
                  <c:v>23.8477</c:v>
                </c:pt>
                <c:pt idx="31">
                  <c:v>23.822600000000001</c:v>
                </c:pt>
                <c:pt idx="32">
                  <c:v>23.7988</c:v>
                </c:pt>
                <c:pt idx="33">
                  <c:v>23.7761</c:v>
                </c:pt>
                <c:pt idx="34">
                  <c:v>23.7547</c:v>
                </c:pt>
                <c:pt idx="35">
                  <c:v>23.7346</c:v>
                </c:pt>
                <c:pt idx="36">
                  <c:v>23.715699999999998</c:v>
                </c:pt>
                <c:pt idx="37">
                  <c:v>23.6981</c:v>
                </c:pt>
                <c:pt idx="38">
                  <c:v>23.681699999999999</c:v>
                </c:pt>
                <c:pt idx="39">
                  <c:v>23.666699999999999</c:v>
                </c:pt>
                <c:pt idx="40">
                  <c:v>23.653099999999998</c:v>
                </c:pt>
                <c:pt idx="41">
                  <c:v>23.640699999999999</c:v>
                </c:pt>
                <c:pt idx="42">
                  <c:v>23.6297</c:v>
                </c:pt>
                <c:pt idx="43">
                  <c:v>23.620100000000001</c:v>
                </c:pt>
                <c:pt idx="44">
                  <c:v>23.611799999999999</c:v>
                </c:pt>
                <c:pt idx="45">
                  <c:v>23.604900000000001</c:v>
                </c:pt>
                <c:pt idx="46">
                  <c:v>23.599399999999999</c:v>
                </c:pt>
                <c:pt idx="47">
                  <c:v>23.595199999999998</c:v>
                </c:pt>
                <c:pt idx="48">
                  <c:v>23.592500000000001</c:v>
                </c:pt>
                <c:pt idx="49">
                  <c:v>23.591100000000001</c:v>
                </c:pt>
                <c:pt idx="50">
                  <c:v>23.591100000000001</c:v>
                </c:pt>
                <c:pt idx="51">
                  <c:v>23.592500000000001</c:v>
                </c:pt>
                <c:pt idx="52">
                  <c:v>23.595199999999998</c:v>
                </c:pt>
                <c:pt idx="53">
                  <c:v>23.599399999999999</c:v>
                </c:pt>
                <c:pt idx="54">
                  <c:v>23.604900000000001</c:v>
                </c:pt>
                <c:pt idx="55">
                  <c:v>23.611799999999999</c:v>
                </c:pt>
                <c:pt idx="56">
                  <c:v>23.620100000000001</c:v>
                </c:pt>
                <c:pt idx="57">
                  <c:v>23.6297</c:v>
                </c:pt>
                <c:pt idx="58">
                  <c:v>23.640699999999999</c:v>
                </c:pt>
                <c:pt idx="59">
                  <c:v>23.653099999999998</c:v>
                </c:pt>
                <c:pt idx="60">
                  <c:v>23.666799999999999</c:v>
                </c:pt>
                <c:pt idx="61">
                  <c:v>23.681799999999999</c:v>
                </c:pt>
                <c:pt idx="62">
                  <c:v>23.6981</c:v>
                </c:pt>
                <c:pt idx="63">
                  <c:v>23.715699999999998</c:v>
                </c:pt>
                <c:pt idx="64">
                  <c:v>23.7346</c:v>
                </c:pt>
                <c:pt idx="65">
                  <c:v>23.7547</c:v>
                </c:pt>
                <c:pt idx="66">
                  <c:v>23.776199999999999</c:v>
                </c:pt>
                <c:pt idx="67">
                  <c:v>23.7988</c:v>
                </c:pt>
                <c:pt idx="68">
                  <c:v>23.822700000000001</c:v>
                </c:pt>
                <c:pt idx="69">
                  <c:v>23.8477</c:v>
                </c:pt>
                <c:pt idx="70">
                  <c:v>23.873899999999999</c:v>
                </c:pt>
                <c:pt idx="71">
                  <c:v>23.901299999999999</c:v>
                </c:pt>
                <c:pt idx="72">
                  <c:v>23.9298</c:v>
                </c:pt>
                <c:pt idx="73">
                  <c:v>23.959399999999999</c:v>
                </c:pt>
                <c:pt idx="74">
                  <c:v>23.99</c:v>
                </c:pt>
                <c:pt idx="75">
                  <c:v>24.021699999999999</c:v>
                </c:pt>
                <c:pt idx="76">
                  <c:v>24.054400000000001</c:v>
                </c:pt>
                <c:pt idx="77">
                  <c:v>24.088100000000001</c:v>
                </c:pt>
                <c:pt idx="78">
                  <c:v>24.122699999999998</c:v>
                </c:pt>
                <c:pt idx="79">
                  <c:v>24.158200000000001</c:v>
                </c:pt>
                <c:pt idx="80">
                  <c:v>24.194600000000001</c:v>
                </c:pt>
                <c:pt idx="81">
                  <c:v>24.2319</c:v>
                </c:pt>
                <c:pt idx="82">
                  <c:v>24.27</c:v>
                </c:pt>
                <c:pt idx="83">
                  <c:v>24.308800000000002</c:v>
                </c:pt>
                <c:pt idx="84">
                  <c:v>24.348299999999998</c:v>
                </c:pt>
                <c:pt idx="85">
                  <c:v>24.3886</c:v>
                </c:pt>
                <c:pt idx="86">
                  <c:v>24.429500000000001</c:v>
                </c:pt>
                <c:pt idx="87">
                  <c:v>24.471</c:v>
                </c:pt>
                <c:pt idx="88">
                  <c:v>24.513100000000001</c:v>
                </c:pt>
                <c:pt idx="89">
                  <c:v>24.555599999999998</c:v>
                </c:pt>
                <c:pt idx="90">
                  <c:v>24.598700000000001</c:v>
                </c:pt>
                <c:pt idx="91">
                  <c:v>24.642199999999999</c:v>
                </c:pt>
                <c:pt idx="92">
                  <c:v>24.6861</c:v>
                </c:pt>
                <c:pt idx="93">
                  <c:v>24.7303</c:v>
                </c:pt>
                <c:pt idx="94">
                  <c:v>24.774799999999999</c:v>
                </c:pt>
                <c:pt idx="95">
                  <c:v>24.819500000000001</c:v>
                </c:pt>
                <c:pt idx="96">
                  <c:v>24.8645</c:v>
                </c:pt>
                <c:pt idx="97">
                  <c:v>24.909600000000001</c:v>
                </c:pt>
                <c:pt idx="98">
                  <c:v>24.9547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0-D0C6-4178-80DE-CF159D6868E7}"/>
            </c:ext>
          </c:extLst>
        </c:ser>
        <c:ser>
          <c:idx val="81"/>
          <c:order val="81"/>
          <c:spPr>
            <a:gradFill rotWithShape="1">
              <a:gsLst>
                <a:gs pos="0">
                  <a:schemeClr val="accent4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2:$CV$82</c:f>
              <c:numCache>
                <c:formatCode>General</c:formatCode>
                <c:ptCount val="100"/>
                <c:pt idx="0">
                  <c:v>25</c:v>
                </c:pt>
                <c:pt idx="1">
                  <c:v>24.9574</c:v>
                </c:pt>
                <c:pt idx="2">
                  <c:v>24.914899999999999</c:v>
                </c:pt>
                <c:pt idx="3">
                  <c:v>24.872399999999999</c:v>
                </c:pt>
                <c:pt idx="4">
                  <c:v>24.830100000000002</c:v>
                </c:pt>
                <c:pt idx="5">
                  <c:v>24.788</c:v>
                </c:pt>
                <c:pt idx="6">
                  <c:v>24.746099999999998</c:v>
                </c:pt>
                <c:pt idx="7">
                  <c:v>24.704499999999999</c:v>
                </c:pt>
                <c:pt idx="8">
                  <c:v>24.6632</c:v>
                </c:pt>
                <c:pt idx="9">
                  <c:v>24.622199999999999</c:v>
                </c:pt>
                <c:pt idx="10">
                  <c:v>24.581700000000001</c:v>
                </c:pt>
                <c:pt idx="11">
                  <c:v>24.541599999999999</c:v>
                </c:pt>
                <c:pt idx="12">
                  <c:v>24.501999999999999</c:v>
                </c:pt>
                <c:pt idx="13">
                  <c:v>24.462900000000001</c:v>
                </c:pt>
                <c:pt idx="14">
                  <c:v>24.424399999999999</c:v>
                </c:pt>
                <c:pt idx="15">
                  <c:v>24.386500000000002</c:v>
                </c:pt>
                <c:pt idx="16">
                  <c:v>24.3492</c:v>
                </c:pt>
                <c:pt idx="17">
                  <c:v>24.3127</c:v>
                </c:pt>
                <c:pt idx="18">
                  <c:v>24.276800000000001</c:v>
                </c:pt>
                <c:pt idx="19">
                  <c:v>24.241800000000001</c:v>
                </c:pt>
                <c:pt idx="20">
                  <c:v>24.2075</c:v>
                </c:pt>
                <c:pt idx="21">
                  <c:v>24.173999999999999</c:v>
                </c:pt>
                <c:pt idx="22">
                  <c:v>24.141400000000001</c:v>
                </c:pt>
                <c:pt idx="23">
                  <c:v>24.1097</c:v>
                </c:pt>
                <c:pt idx="24">
                  <c:v>24.078900000000001</c:v>
                </c:pt>
                <c:pt idx="25">
                  <c:v>24.048999999999999</c:v>
                </c:pt>
                <c:pt idx="26">
                  <c:v>24.020199999999999</c:v>
                </c:pt>
                <c:pt idx="27">
                  <c:v>23.9923</c:v>
                </c:pt>
                <c:pt idx="28">
                  <c:v>23.965499999999999</c:v>
                </c:pt>
                <c:pt idx="29">
                  <c:v>23.939699999999998</c:v>
                </c:pt>
                <c:pt idx="30">
                  <c:v>23.914999999999999</c:v>
                </c:pt>
                <c:pt idx="31">
                  <c:v>23.891400000000001</c:v>
                </c:pt>
                <c:pt idx="32">
                  <c:v>23.8689</c:v>
                </c:pt>
                <c:pt idx="33">
                  <c:v>23.8475</c:v>
                </c:pt>
                <c:pt idx="34">
                  <c:v>23.827400000000001</c:v>
                </c:pt>
                <c:pt idx="35">
                  <c:v>23.808399999999999</c:v>
                </c:pt>
                <c:pt idx="36">
                  <c:v>23.790600000000001</c:v>
                </c:pt>
                <c:pt idx="37">
                  <c:v>23.774000000000001</c:v>
                </c:pt>
                <c:pt idx="38">
                  <c:v>23.758600000000001</c:v>
                </c:pt>
                <c:pt idx="39">
                  <c:v>23.744499999999999</c:v>
                </c:pt>
                <c:pt idx="40">
                  <c:v>23.7316</c:v>
                </c:pt>
                <c:pt idx="41">
                  <c:v>23.719899999999999</c:v>
                </c:pt>
                <c:pt idx="42">
                  <c:v>23.709599999999998</c:v>
                </c:pt>
                <c:pt idx="43">
                  <c:v>23.700500000000002</c:v>
                </c:pt>
                <c:pt idx="44">
                  <c:v>23.692699999999999</c:v>
                </c:pt>
                <c:pt idx="45">
                  <c:v>23.686199999999999</c:v>
                </c:pt>
                <c:pt idx="46">
                  <c:v>23.681000000000001</c:v>
                </c:pt>
                <c:pt idx="47">
                  <c:v>23.677</c:v>
                </c:pt>
                <c:pt idx="48">
                  <c:v>23.674399999999999</c:v>
                </c:pt>
                <c:pt idx="49">
                  <c:v>23.673100000000002</c:v>
                </c:pt>
                <c:pt idx="50">
                  <c:v>23.673100000000002</c:v>
                </c:pt>
                <c:pt idx="51">
                  <c:v>23.674399999999999</c:v>
                </c:pt>
                <c:pt idx="52">
                  <c:v>23.677</c:v>
                </c:pt>
                <c:pt idx="53">
                  <c:v>23.681000000000001</c:v>
                </c:pt>
                <c:pt idx="54">
                  <c:v>23.686199999999999</c:v>
                </c:pt>
                <c:pt idx="55">
                  <c:v>23.692699999999999</c:v>
                </c:pt>
                <c:pt idx="56">
                  <c:v>23.700500000000002</c:v>
                </c:pt>
                <c:pt idx="57">
                  <c:v>23.709599999999998</c:v>
                </c:pt>
                <c:pt idx="58">
                  <c:v>23.719899999999999</c:v>
                </c:pt>
                <c:pt idx="59">
                  <c:v>23.7316</c:v>
                </c:pt>
                <c:pt idx="60">
                  <c:v>23.744499999999999</c:v>
                </c:pt>
                <c:pt idx="61">
                  <c:v>23.758600000000001</c:v>
                </c:pt>
                <c:pt idx="62">
                  <c:v>23.774000000000001</c:v>
                </c:pt>
                <c:pt idx="63">
                  <c:v>23.790600000000001</c:v>
                </c:pt>
                <c:pt idx="64">
                  <c:v>23.808399999999999</c:v>
                </c:pt>
                <c:pt idx="65">
                  <c:v>23.827400000000001</c:v>
                </c:pt>
                <c:pt idx="66">
                  <c:v>23.8476</c:v>
                </c:pt>
                <c:pt idx="67">
                  <c:v>23.8689</c:v>
                </c:pt>
                <c:pt idx="68">
                  <c:v>23.891400000000001</c:v>
                </c:pt>
                <c:pt idx="69">
                  <c:v>23.914999999999999</c:v>
                </c:pt>
                <c:pt idx="70">
                  <c:v>23.939699999999998</c:v>
                </c:pt>
                <c:pt idx="71">
                  <c:v>23.965499999999999</c:v>
                </c:pt>
                <c:pt idx="72">
                  <c:v>23.9923</c:v>
                </c:pt>
                <c:pt idx="73">
                  <c:v>24.020199999999999</c:v>
                </c:pt>
                <c:pt idx="74">
                  <c:v>24.048999999999999</c:v>
                </c:pt>
                <c:pt idx="75">
                  <c:v>24.078900000000001</c:v>
                </c:pt>
                <c:pt idx="76">
                  <c:v>24.1097</c:v>
                </c:pt>
                <c:pt idx="77">
                  <c:v>24.141400000000001</c:v>
                </c:pt>
                <c:pt idx="78">
                  <c:v>24.173999999999999</c:v>
                </c:pt>
                <c:pt idx="79">
                  <c:v>24.2075</c:v>
                </c:pt>
                <c:pt idx="80">
                  <c:v>24.241800000000001</c:v>
                </c:pt>
                <c:pt idx="81">
                  <c:v>24.276900000000001</c:v>
                </c:pt>
                <c:pt idx="82">
                  <c:v>24.3127</c:v>
                </c:pt>
                <c:pt idx="83">
                  <c:v>24.349299999999999</c:v>
                </c:pt>
                <c:pt idx="84">
                  <c:v>24.386500000000002</c:v>
                </c:pt>
                <c:pt idx="85">
                  <c:v>24.424399999999999</c:v>
                </c:pt>
                <c:pt idx="86">
                  <c:v>24.462900000000001</c:v>
                </c:pt>
                <c:pt idx="87">
                  <c:v>24.501999999999999</c:v>
                </c:pt>
                <c:pt idx="88">
                  <c:v>24.541599999999999</c:v>
                </c:pt>
                <c:pt idx="89">
                  <c:v>24.581700000000001</c:v>
                </c:pt>
                <c:pt idx="90">
                  <c:v>24.622199999999999</c:v>
                </c:pt>
                <c:pt idx="91">
                  <c:v>24.6632</c:v>
                </c:pt>
                <c:pt idx="92">
                  <c:v>24.704499999999999</c:v>
                </c:pt>
                <c:pt idx="93">
                  <c:v>24.746099999999998</c:v>
                </c:pt>
                <c:pt idx="94">
                  <c:v>24.788</c:v>
                </c:pt>
                <c:pt idx="95">
                  <c:v>24.830100000000002</c:v>
                </c:pt>
                <c:pt idx="96">
                  <c:v>24.872399999999999</c:v>
                </c:pt>
                <c:pt idx="97">
                  <c:v>24.914899999999999</c:v>
                </c:pt>
                <c:pt idx="98">
                  <c:v>24.9574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1-D0C6-4178-80DE-CF159D6868E7}"/>
            </c:ext>
          </c:extLst>
        </c:ser>
        <c:ser>
          <c:idx val="82"/>
          <c:order val="82"/>
          <c:spPr>
            <a:gradFill rotWithShape="1">
              <a:gsLst>
                <a:gs pos="0">
                  <a:schemeClr val="accent5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3:$CV$83</c:f>
              <c:numCache>
                <c:formatCode>General</c:formatCode>
                <c:ptCount val="100"/>
                <c:pt idx="0">
                  <c:v>25</c:v>
                </c:pt>
                <c:pt idx="1">
                  <c:v>24.96</c:v>
                </c:pt>
                <c:pt idx="2">
                  <c:v>24.920100000000001</c:v>
                </c:pt>
                <c:pt idx="3">
                  <c:v>24.880199999999999</c:v>
                </c:pt>
                <c:pt idx="4">
                  <c:v>24.840499999999999</c:v>
                </c:pt>
                <c:pt idx="5">
                  <c:v>24.800999999999998</c:v>
                </c:pt>
                <c:pt idx="6">
                  <c:v>24.761600000000001</c:v>
                </c:pt>
                <c:pt idx="7">
                  <c:v>24.7226</c:v>
                </c:pt>
                <c:pt idx="8">
                  <c:v>24.683800000000002</c:v>
                </c:pt>
                <c:pt idx="9">
                  <c:v>24.645399999999999</c:v>
                </c:pt>
                <c:pt idx="10">
                  <c:v>24.607299999999999</c:v>
                </c:pt>
                <c:pt idx="11">
                  <c:v>24.569600000000001</c:v>
                </c:pt>
                <c:pt idx="12">
                  <c:v>24.532499999999999</c:v>
                </c:pt>
                <c:pt idx="13">
                  <c:v>24.495799999999999</c:v>
                </c:pt>
                <c:pt idx="14">
                  <c:v>24.459599999999998</c:v>
                </c:pt>
                <c:pt idx="15">
                  <c:v>24.423999999999999</c:v>
                </c:pt>
                <c:pt idx="16">
                  <c:v>24.388999999999999</c:v>
                </c:pt>
                <c:pt idx="17">
                  <c:v>24.354700000000001</c:v>
                </c:pt>
                <c:pt idx="18">
                  <c:v>24.321100000000001</c:v>
                </c:pt>
                <c:pt idx="19">
                  <c:v>24.2881</c:v>
                </c:pt>
                <c:pt idx="20">
                  <c:v>24.2559</c:v>
                </c:pt>
                <c:pt idx="21">
                  <c:v>24.224499999999999</c:v>
                </c:pt>
                <c:pt idx="22">
                  <c:v>24.1938</c:v>
                </c:pt>
                <c:pt idx="23">
                  <c:v>24.164000000000001</c:v>
                </c:pt>
                <c:pt idx="24">
                  <c:v>24.135100000000001</c:v>
                </c:pt>
                <c:pt idx="25">
                  <c:v>24.107099999999999</c:v>
                </c:pt>
                <c:pt idx="26">
                  <c:v>24.08</c:v>
                </c:pt>
                <c:pt idx="27">
                  <c:v>24.053799999999999</c:v>
                </c:pt>
                <c:pt idx="28">
                  <c:v>24.028600000000001</c:v>
                </c:pt>
                <c:pt idx="29">
                  <c:v>24.0044</c:v>
                </c:pt>
                <c:pt idx="30">
                  <c:v>23.981100000000001</c:v>
                </c:pt>
                <c:pt idx="31">
                  <c:v>23.959</c:v>
                </c:pt>
                <c:pt idx="32">
                  <c:v>23.937899999999999</c:v>
                </c:pt>
                <c:pt idx="33">
                  <c:v>23.9178</c:v>
                </c:pt>
                <c:pt idx="34">
                  <c:v>23.898800000000001</c:v>
                </c:pt>
                <c:pt idx="35">
                  <c:v>23.881</c:v>
                </c:pt>
                <c:pt idx="36">
                  <c:v>23.8643</c:v>
                </c:pt>
                <c:pt idx="37">
                  <c:v>23.848700000000001</c:v>
                </c:pt>
                <c:pt idx="38">
                  <c:v>23.834199999999999</c:v>
                </c:pt>
                <c:pt idx="39">
                  <c:v>23.820900000000002</c:v>
                </c:pt>
                <c:pt idx="40">
                  <c:v>23.808800000000002</c:v>
                </c:pt>
                <c:pt idx="41">
                  <c:v>23.797899999999998</c:v>
                </c:pt>
                <c:pt idx="42">
                  <c:v>23.7881</c:v>
                </c:pt>
                <c:pt idx="43">
                  <c:v>23.779599999999999</c:v>
                </c:pt>
                <c:pt idx="44">
                  <c:v>23.772300000000001</c:v>
                </c:pt>
                <c:pt idx="45">
                  <c:v>23.766100000000002</c:v>
                </c:pt>
                <c:pt idx="46">
                  <c:v>23.761199999999999</c:v>
                </c:pt>
                <c:pt idx="47">
                  <c:v>23.7576</c:v>
                </c:pt>
                <c:pt idx="48">
                  <c:v>23.755099999999999</c:v>
                </c:pt>
                <c:pt idx="49">
                  <c:v>23.753900000000002</c:v>
                </c:pt>
                <c:pt idx="50">
                  <c:v>23.753900000000002</c:v>
                </c:pt>
                <c:pt idx="51">
                  <c:v>23.755099999999999</c:v>
                </c:pt>
                <c:pt idx="52">
                  <c:v>23.7576</c:v>
                </c:pt>
                <c:pt idx="53">
                  <c:v>23.761199999999999</c:v>
                </c:pt>
                <c:pt idx="54">
                  <c:v>23.766100000000002</c:v>
                </c:pt>
                <c:pt idx="55">
                  <c:v>23.772300000000001</c:v>
                </c:pt>
                <c:pt idx="56">
                  <c:v>23.779599999999999</c:v>
                </c:pt>
                <c:pt idx="57">
                  <c:v>23.7881</c:v>
                </c:pt>
                <c:pt idx="58">
                  <c:v>23.797899999999998</c:v>
                </c:pt>
                <c:pt idx="59">
                  <c:v>23.808800000000002</c:v>
                </c:pt>
                <c:pt idx="60">
                  <c:v>23.820900000000002</c:v>
                </c:pt>
                <c:pt idx="61">
                  <c:v>23.834199999999999</c:v>
                </c:pt>
                <c:pt idx="62">
                  <c:v>23.848700000000001</c:v>
                </c:pt>
                <c:pt idx="63">
                  <c:v>23.8643</c:v>
                </c:pt>
                <c:pt idx="64">
                  <c:v>23.881</c:v>
                </c:pt>
                <c:pt idx="65">
                  <c:v>23.898900000000001</c:v>
                </c:pt>
                <c:pt idx="66">
                  <c:v>23.9178</c:v>
                </c:pt>
                <c:pt idx="67">
                  <c:v>23.937899999999999</c:v>
                </c:pt>
                <c:pt idx="68">
                  <c:v>23.959</c:v>
                </c:pt>
                <c:pt idx="69">
                  <c:v>23.981200000000001</c:v>
                </c:pt>
                <c:pt idx="70">
                  <c:v>24.0044</c:v>
                </c:pt>
                <c:pt idx="71">
                  <c:v>24.028600000000001</c:v>
                </c:pt>
                <c:pt idx="72">
                  <c:v>24.053799999999999</c:v>
                </c:pt>
                <c:pt idx="73">
                  <c:v>24.08</c:v>
                </c:pt>
                <c:pt idx="74">
                  <c:v>24.107099999999999</c:v>
                </c:pt>
                <c:pt idx="75">
                  <c:v>24.135100000000001</c:v>
                </c:pt>
                <c:pt idx="76">
                  <c:v>24.164100000000001</c:v>
                </c:pt>
                <c:pt idx="77">
                  <c:v>24.193899999999999</c:v>
                </c:pt>
                <c:pt idx="78">
                  <c:v>24.224499999999999</c:v>
                </c:pt>
                <c:pt idx="79">
                  <c:v>24.2559</c:v>
                </c:pt>
                <c:pt idx="80">
                  <c:v>24.2881</c:v>
                </c:pt>
                <c:pt idx="81">
                  <c:v>24.321100000000001</c:v>
                </c:pt>
                <c:pt idx="82">
                  <c:v>24.354700000000001</c:v>
                </c:pt>
                <c:pt idx="83">
                  <c:v>24.389099999999999</c:v>
                </c:pt>
                <c:pt idx="84">
                  <c:v>24.423999999999999</c:v>
                </c:pt>
                <c:pt idx="85">
                  <c:v>24.459599999999998</c:v>
                </c:pt>
                <c:pt idx="86">
                  <c:v>24.495799999999999</c:v>
                </c:pt>
                <c:pt idx="87">
                  <c:v>24.532499999999999</c:v>
                </c:pt>
                <c:pt idx="88">
                  <c:v>24.569700000000001</c:v>
                </c:pt>
                <c:pt idx="89">
                  <c:v>24.607299999999999</c:v>
                </c:pt>
                <c:pt idx="90">
                  <c:v>24.645399999999999</c:v>
                </c:pt>
                <c:pt idx="91">
                  <c:v>24.683800000000002</c:v>
                </c:pt>
                <c:pt idx="92">
                  <c:v>24.7226</c:v>
                </c:pt>
                <c:pt idx="93">
                  <c:v>24.761700000000001</c:v>
                </c:pt>
                <c:pt idx="94">
                  <c:v>24.800999999999998</c:v>
                </c:pt>
                <c:pt idx="95">
                  <c:v>24.840499999999999</c:v>
                </c:pt>
                <c:pt idx="96">
                  <c:v>24.880199999999999</c:v>
                </c:pt>
                <c:pt idx="97">
                  <c:v>24.920100000000001</c:v>
                </c:pt>
                <c:pt idx="98">
                  <c:v>24.96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2-D0C6-4178-80DE-CF159D6868E7}"/>
            </c:ext>
          </c:extLst>
        </c:ser>
        <c:ser>
          <c:idx val="83"/>
          <c:order val="83"/>
          <c:spPr>
            <a:gradFill rotWithShape="1">
              <a:gsLst>
                <a:gs pos="0">
                  <a:schemeClr val="accent6">
                    <a:lumMod val="60000"/>
                    <a:lumOff val="4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60000"/>
                    <a:lumOff val="4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60000"/>
                    <a:lumOff val="4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4:$CV$84</c:f>
              <c:numCache>
                <c:formatCode>General</c:formatCode>
                <c:ptCount val="100"/>
                <c:pt idx="0">
                  <c:v>25</c:v>
                </c:pt>
                <c:pt idx="1">
                  <c:v>24.962599999999998</c:v>
                </c:pt>
                <c:pt idx="2">
                  <c:v>24.9252</c:v>
                </c:pt>
                <c:pt idx="3">
                  <c:v>24.887899999999998</c:v>
                </c:pt>
                <c:pt idx="4">
                  <c:v>24.8508</c:v>
                </c:pt>
                <c:pt idx="5">
                  <c:v>24.813800000000001</c:v>
                </c:pt>
                <c:pt idx="6">
                  <c:v>24.776900000000001</c:v>
                </c:pt>
                <c:pt idx="7">
                  <c:v>24.740400000000001</c:v>
                </c:pt>
                <c:pt idx="8">
                  <c:v>24.7041</c:v>
                </c:pt>
                <c:pt idx="9">
                  <c:v>24.668099999999999</c:v>
                </c:pt>
                <c:pt idx="10">
                  <c:v>24.6325</c:v>
                </c:pt>
                <c:pt idx="11">
                  <c:v>24.597200000000001</c:v>
                </c:pt>
                <c:pt idx="12">
                  <c:v>24.5624</c:v>
                </c:pt>
                <c:pt idx="13">
                  <c:v>24.528099999999998</c:v>
                </c:pt>
                <c:pt idx="14">
                  <c:v>24.494299999999999</c:v>
                </c:pt>
                <c:pt idx="15">
                  <c:v>24.460999999999999</c:v>
                </c:pt>
                <c:pt idx="16">
                  <c:v>24.4282</c:v>
                </c:pt>
                <c:pt idx="17">
                  <c:v>24.396100000000001</c:v>
                </c:pt>
                <c:pt idx="18">
                  <c:v>24.364599999999999</c:v>
                </c:pt>
                <c:pt idx="19">
                  <c:v>24.3337</c:v>
                </c:pt>
                <c:pt idx="20">
                  <c:v>24.303599999999999</c:v>
                </c:pt>
                <c:pt idx="21">
                  <c:v>24.274100000000001</c:v>
                </c:pt>
                <c:pt idx="22">
                  <c:v>24.2455</c:v>
                </c:pt>
                <c:pt idx="23">
                  <c:v>24.217600000000001</c:v>
                </c:pt>
                <c:pt idx="24">
                  <c:v>24.1905</c:v>
                </c:pt>
                <c:pt idx="25">
                  <c:v>24.164200000000001</c:v>
                </c:pt>
                <c:pt idx="26">
                  <c:v>24.1388</c:v>
                </c:pt>
                <c:pt idx="27">
                  <c:v>24.1143</c:v>
                </c:pt>
                <c:pt idx="28">
                  <c:v>24.090699999999998</c:v>
                </c:pt>
                <c:pt idx="29">
                  <c:v>24.068000000000001</c:v>
                </c:pt>
                <c:pt idx="30">
                  <c:v>24.046299999999999</c:v>
                </c:pt>
                <c:pt idx="31">
                  <c:v>24.025500000000001</c:v>
                </c:pt>
                <c:pt idx="32">
                  <c:v>24.005700000000001</c:v>
                </c:pt>
                <c:pt idx="33">
                  <c:v>23.986999999999998</c:v>
                </c:pt>
                <c:pt idx="34">
                  <c:v>23.969200000000001</c:v>
                </c:pt>
                <c:pt idx="35">
                  <c:v>23.952500000000001</c:v>
                </c:pt>
                <c:pt idx="36">
                  <c:v>23.936800000000002</c:v>
                </c:pt>
                <c:pt idx="37">
                  <c:v>23.9222</c:v>
                </c:pt>
                <c:pt idx="38">
                  <c:v>23.9087</c:v>
                </c:pt>
                <c:pt idx="39">
                  <c:v>23.8962</c:v>
                </c:pt>
                <c:pt idx="40">
                  <c:v>23.884899999999998</c:v>
                </c:pt>
                <c:pt idx="41">
                  <c:v>23.874600000000001</c:v>
                </c:pt>
                <c:pt idx="42">
                  <c:v>23.865500000000001</c:v>
                </c:pt>
                <c:pt idx="43">
                  <c:v>23.857500000000002</c:v>
                </c:pt>
                <c:pt idx="44">
                  <c:v>23.8506</c:v>
                </c:pt>
                <c:pt idx="45">
                  <c:v>23.844899999999999</c:v>
                </c:pt>
                <c:pt idx="46">
                  <c:v>23.840299999999999</c:v>
                </c:pt>
                <c:pt idx="47">
                  <c:v>23.8369</c:v>
                </c:pt>
                <c:pt idx="48">
                  <c:v>23.834599999999998</c:v>
                </c:pt>
                <c:pt idx="49">
                  <c:v>23.833400000000001</c:v>
                </c:pt>
                <c:pt idx="50">
                  <c:v>23.833400000000001</c:v>
                </c:pt>
                <c:pt idx="51">
                  <c:v>23.834599999999998</c:v>
                </c:pt>
                <c:pt idx="52">
                  <c:v>23.8369</c:v>
                </c:pt>
                <c:pt idx="53">
                  <c:v>23.840299999999999</c:v>
                </c:pt>
                <c:pt idx="54">
                  <c:v>23.844899999999999</c:v>
                </c:pt>
                <c:pt idx="55">
                  <c:v>23.8506</c:v>
                </c:pt>
                <c:pt idx="56">
                  <c:v>23.857500000000002</c:v>
                </c:pt>
                <c:pt idx="57">
                  <c:v>23.865500000000001</c:v>
                </c:pt>
                <c:pt idx="58">
                  <c:v>23.874600000000001</c:v>
                </c:pt>
                <c:pt idx="59">
                  <c:v>23.884899999999998</c:v>
                </c:pt>
                <c:pt idx="60">
                  <c:v>23.8962</c:v>
                </c:pt>
                <c:pt idx="61">
                  <c:v>23.9087</c:v>
                </c:pt>
                <c:pt idx="62">
                  <c:v>23.9222</c:v>
                </c:pt>
                <c:pt idx="63">
                  <c:v>23.936800000000002</c:v>
                </c:pt>
                <c:pt idx="64">
                  <c:v>23.952500000000001</c:v>
                </c:pt>
                <c:pt idx="65">
                  <c:v>23.969200000000001</c:v>
                </c:pt>
                <c:pt idx="66">
                  <c:v>23.986999999999998</c:v>
                </c:pt>
                <c:pt idx="67">
                  <c:v>24.005800000000001</c:v>
                </c:pt>
                <c:pt idx="68">
                  <c:v>24.025500000000001</c:v>
                </c:pt>
                <c:pt idx="69">
                  <c:v>24.046299999999999</c:v>
                </c:pt>
                <c:pt idx="70">
                  <c:v>24.068100000000001</c:v>
                </c:pt>
                <c:pt idx="71">
                  <c:v>24.090699999999998</c:v>
                </c:pt>
                <c:pt idx="72">
                  <c:v>24.1143</c:v>
                </c:pt>
                <c:pt idx="73">
                  <c:v>24.1389</c:v>
                </c:pt>
                <c:pt idx="74">
                  <c:v>24.164200000000001</c:v>
                </c:pt>
                <c:pt idx="75">
                  <c:v>24.1905</c:v>
                </c:pt>
                <c:pt idx="76">
                  <c:v>24.217600000000001</c:v>
                </c:pt>
                <c:pt idx="77">
                  <c:v>24.2455</c:v>
                </c:pt>
                <c:pt idx="78">
                  <c:v>24.2742</c:v>
                </c:pt>
                <c:pt idx="79">
                  <c:v>24.303599999999999</c:v>
                </c:pt>
                <c:pt idx="80">
                  <c:v>24.3337</c:v>
                </c:pt>
                <c:pt idx="81">
                  <c:v>24.364599999999999</c:v>
                </c:pt>
                <c:pt idx="82">
                  <c:v>24.396100000000001</c:v>
                </c:pt>
                <c:pt idx="83">
                  <c:v>24.4282</c:v>
                </c:pt>
                <c:pt idx="84">
                  <c:v>24.460999999999999</c:v>
                </c:pt>
                <c:pt idx="85">
                  <c:v>24.494299999999999</c:v>
                </c:pt>
                <c:pt idx="86">
                  <c:v>24.528099999999998</c:v>
                </c:pt>
                <c:pt idx="87">
                  <c:v>24.5625</c:v>
                </c:pt>
                <c:pt idx="88">
                  <c:v>24.597300000000001</c:v>
                </c:pt>
                <c:pt idx="89">
                  <c:v>24.6325</c:v>
                </c:pt>
                <c:pt idx="90">
                  <c:v>24.668099999999999</c:v>
                </c:pt>
                <c:pt idx="91">
                  <c:v>24.7041</c:v>
                </c:pt>
                <c:pt idx="92">
                  <c:v>24.740400000000001</c:v>
                </c:pt>
                <c:pt idx="93">
                  <c:v>24.777000000000001</c:v>
                </c:pt>
                <c:pt idx="94">
                  <c:v>24.813800000000001</c:v>
                </c:pt>
                <c:pt idx="95">
                  <c:v>24.8508</c:v>
                </c:pt>
                <c:pt idx="96">
                  <c:v>24.887899999999998</c:v>
                </c:pt>
                <c:pt idx="97">
                  <c:v>24.9252</c:v>
                </c:pt>
                <c:pt idx="98">
                  <c:v>24.962599999999998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3-D0C6-4178-80DE-CF159D6868E7}"/>
            </c:ext>
          </c:extLst>
        </c:ser>
        <c:ser>
          <c:idx val="84"/>
          <c:order val="84"/>
          <c:spPr>
            <a:gradFill rotWithShape="1">
              <a:gsLst>
                <a:gs pos="0">
                  <a:schemeClr val="accent1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5:$CV$85</c:f>
              <c:numCache>
                <c:formatCode>General</c:formatCode>
                <c:ptCount val="100"/>
                <c:pt idx="0">
                  <c:v>25</c:v>
                </c:pt>
                <c:pt idx="1">
                  <c:v>24.9651</c:v>
                </c:pt>
                <c:pt idx="2">
                  <c:v>24.930299999999999</c:v>
                </c:pt>
                <c:pt idx="3">
                  <c:v>24.895499999999998</c:v>
                </c:pt>
                <c:pt idx="4">
                  <c:v>24.860800000000001</c:v>
                </c:pt>
                <c:pt idx="5">
                  <c:v>24.8263</c:v>
                </c:pt>
                <c:pt idx="6">
                  <c:v>24.792000000000002</c:v>
                </c:pt>
                <c:pt idx="7">
                  <c:v>24.757899999999999</c:v>
                </c:pt>
                <c:pt idx="8">
                  <c:v>24.7241</c:v>
                </c:pt>
                <c:pt idx="9">
                  <c:v>24.6905</c:v>
                </c:pt>
                <c:pt idx="10">
                  <c:v>24.657299999999999</c:v>
                </c:pt>
                <c:pt idx="11">
                  <c:v>24.624400000000001</c:v>
                </c:pt>
                <c:pt idx="12">
                  <c:v>24.591999999999999</c:v>
                </c:pt>
                <c:pt idx="13">
                  <c:v>24.559899999999999</c:v>
                </c:pt>
                <c:pt idx="14">
                  <c:v>24.528400000000001</c:v>
                </c:pt>
                <c:pt idx="15">
                  <c:v>24.497299999999999</c:v>
                </c:pt>
                <c:pt idx="16">
                  <c:v>24.466799999999999</c:v>
                </c:pt>
                <c:pt idx="17">
                  <c:v>24.436800000000002</c:v>
                </c:pt>
                <c:pt idx="18">
                  <c:v>24.407399999999999</c:v>
                </c:pt>
                <c:pt idx="19">
                  <c:v>24.378599999999999</c:v>
                </c:pt>
                <c:pt idx="20">
                  <c:v>24.3505</c:v>
                </c:pt>
                <c:pt idx="21">
                  <c:v>24.3231</c:v>
                </c:pt>
                <c:pt idx="22">
                  <c:v>24.296299999999999</c:v>
                </c:pt>
                <c:pt idx="23">
                  <c:v>24.270299999999999</c:v>
                </c:pt>
                <c:pt idx="24">
                  <c:v>24.245000000000001</c:v>
                </c:pt>
                <c:pt idx="25">
                  <c:v>24.220500000000001</c:v>
                </c:pt>
                <c:pt idx="26">
                  <c:v>24.1968</c:v>
                </c:pt>
                <c:pt idx="27">
                  <c:v>24.173999999999999</c:v>
                </c:pt>
                <c:pt idx="28">
                  <c:v>24.151900000000001</c:v>
                </c:pt>
                <c:pt idx="29">
                  <c:v>24.130800000000001</c:v>
                </c:pt>
                <c:pt idx="30">
                  <c:v>24.110499999999998</c:v>
                </c:pt>
                <c:pt idx="31">
                  <c:v>24.091100000000001</c:v>
                </c:pt>
                <c:pt idx="32">
                  <c:v>24.072600000000001</c:v>
                </c:pt>
                <c:pt idx="33">
                  <c:v>24.055099999999999</c:v>
                </c:pt>
                <c:pt idx="34">
                  <c:v>24.038499999999999</c:v>
                </c:pt>
                <c:pt idx="35">
                  <c:v>24.0229</c:v>
                </c:pt>
                <c:pt idx="36">
                  <c:v>24.008299999999998</c:v>
                </c:pt>
                <c:pt idx="37">
                  <c:v>23.994700000000002</c:v>
                </c:pt>
                <c:pt idx="38">
                  <c:v>23.981999999999999</c:v>
                </c:pt>
                <c:pt idx="39">
                  <c:v>23.970400000000001</c:v>
                </c:pt>
                <c:pt idx="40">
                  <c:v>23.959800000000001</c:v>
                </c:pt>
                <c:pt idx="41">
                  <c:v>23.950299999999999</c:v>
                </c:pt>
                <c:pt idx="42">
                  <c:v>23.941700000000001</c:v>
                </c:pt>
                <c:pt idx="43">
                  <c:v>23.9343</c:v>
                </c:pt>
                <c:pt idx="44">
                  <c:v>23.927900000000001</c:v>
                </c:pt>
                <c:pt idx="45">
                  <c:v>23.922499999999999</c:v>
                </c:pt>
                <c:pt idx="46">
                  <c:v>23.918199999999999</c:v>
                </c:pt>
                <c:pt idx="47">
                  <c:v>23.914999999999999</c:v>
                </c:pt>
                <c:pt idx="48">
                  <c:v>23.9129</c:v>
                </c:pt>
                <c:pt idx="49">
                  <c:v>23.911799999999999</c:v>
                </c:pt>
                <c:pt idx="50">
                  <c:v>23.911799999999999</c:v>
                </c:pt>
                <c:pt idx="51">
                  <c:v>23.9129</c:v>
                </c:pt>
                <c:pt idx="52">
                  <c:v>23.914999999999999</c:v>
                </c:pt>
                <c:pt idx="53">
                  <c:v>23.918199999999999</c:v>
                </c:pt>
                <c:pt idx="54">
                  <c:v>23.922499999999999</c:v>
                </c:pt>
                <c:pt idx="55">
                  <c:v>23.927900000000001</c:v>
                </c:pt>
                <c:pt idx="56">
                  <c:v>23.9343</c:v>
                </c:pt>
                <c:pt idx="57">
                  <c:v>23.941800000000001</c:v>
                </c:pt>
                <c:pt idx="58">
                  <c:v>23.950299999999999</c:v>
                </c:pt>
                <c:pt idx="59">
                  <c:v>23.959800000000001</c:v>
                </c:pt>
                <c:pt idx="60">
                  <c:v>23.970400000000001</c:v>
                </c:pt>
                <c:pt idx="61">
                  <c:v>23.981999999999999</c:v>
                </c:pt>
                <c:pt idx="62">
                  <c:v>23.994700000000002</c:v>
                </c:pt>
                <c:pt idx="63">
                  <c:v>24.008299999999998</c:v>
                </c:pt>
                <c:pt idx="64">
                  <c:v>24.0229</c:v>
                </c:pt>
                <c:pt idx="65">
                  <c:v>24.038599999999999</c:v>
                </c:pt>
                <c:pt idx="66">
                  <c:v>24.055099999999999</c:v>
                </c:pt>
                <c:pt idx="67">
                  <c:v>24.072700000000001</c:v>
                </c:pt>
                <c:pt idx="68">
                  <c:v>24.091100000000001</c:v>
                </c:pt>
                <c:pt idx="69">
                  <c:v>24.110499999999998</c:v>
                </c:pt>
                <c:pt idx="70">
                  <c:v>24.130800000000001</c:v>
                </c:pt>
                <c:pt idx="71">
                  <c:v>24.151900000000001</c:v>
                </c:pt>
                <c:pt idx="72">
                  <c:v>24.173999999999999</c:v>
                </c:pt>
                <c:pt idx="73">
                  <c:v>24.1968</c:v>
                </c:pt>
                <c:pt idx="74">
                  <c:v>24.220500000000001</c:v>
                </c:pt>
                <c:pt idx="75">
                  <c:v>24.245000000000001</c:v>
                </c:pt>
                <c:pt idx="76">
                  <c:v>24.270299999999999</c:v>
                </c:pt>
                <c:pt idx="77">
                  <c:v>24.296299999999999</c:v>
                </c:pt>
                <c:pt idx="78">
                  <c:v>24.3231</c:v>
                </c:pt>
                <c:pt idx="79">
                  <c:v>24.3505</c:v>
                </c:pt>
                <c:pt idx="80">
                  <c:v>24.378699999999998</c:v>
                </c:pt>
                <c:pt idx="81">
                  <c:v>24.407399999999999</c:v>
                </c:pt>
                <c:pt idx="82">
                  <c:v>24.436800000000002</c:v>
                </c:pt>
                <c:pt idx="83">
                  <c:v>24.466799999999999</c:v>
                </c:pt>
                <c:pt idx="84">
                  <c:v>24.497299999999999</c:v>
                </c:pt>
                <c:pt idx="85">
                  <c:v>24.528400000000001</c:v>
                </c:pt>
                <c:pt idx="86">
                  <c:v>24.56</c:v>
                </c:pt>
                <c:pt idx="87">
                  <c:v>24.591999999999999</c:v>
                </c:pt>
                <c:pt idx="88">
                  <c:v>24.624400000000001</c:v>
                </c:pt>
                <c:pt idx="89">
                  <c:v>24.657299999999999</c:v>
                </c:pt>
                <c:pt idx="90">
                  <c:v>24.6905</c:v>
                </c:pt>
                <c:pt idx="91">
                  <c:v>24.7241</c:v>
                </c:pt>
                <c:pt idx="92">
                  <c:v>24.757899999999999</c:v>
                </c:pt>
                <c:pt idx="93">
                  <c:v>24.792000000000002</c:v>
                </c:pt>
                <c:pt idx="94">
                  <c:v>24.8263</c:v>
                </c:pt>
                <c:pt idx="95">
                  <c:v>24.860800000000001</c:v>
                </c:pt>
                <c:pt idx="96">
                  <c:v>24.895499999999998</c:v>
                </c:pt>
                <c:pt idx="97">
                  <c:v>24.930299999999999</c:v>
                </c:pt>
                <c:pt idx="98">
                  <c:v>24.965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D0C6-4178-80DE-CF159D6868E7}"/>
            </c:ext>
          </c:extLst>
        </c:ser>
        <c:ser>
          <c:idx val="85"/>
          <c:order val="85"/>
          <c:spPr>
            <a:gradFill rotWithShape="1">
              <a:gsLst>
                <a:gs pos="0">
                  <a:schemeClr val="accent2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6:$CV$86</c:f>
              <c:numCache>
                <c:formatCode>General</c:formatCode>
                <c:ptCount val="100"/>
                <c:pt idx="0">
                  <c:v>25</c:v>
                </c:pt>
                <c:pt idx="1">
                  <c:v>24.967600000000001</c:v>
                </c:pt>
                <c:pt idx="2">
                  <c:v>24.935199999999998</c:v>
                </c:pt>
                <c:pt idx="3">
                  <c:v>24.902999999999999</c:v>
                </c:pt>
                <c:pt idx="4">
                  <c:v>24.870799999999999</c:v>
                </c:pt>
                <c:pt idx="5">
                  <c:v>24.838699999999999</c:v>
                </c:pt>
                <c:pt idx="6">
                  <c:v>24.806799999999999</c:v>
                </c:pt>
                <c:pt idx="7">
                  <c:v>24.775200000000002</c:v>
                </c:pt>
                <c:pt idx="8">
                  <c:v>24.7437</c:v>
                </c:pt>
                <c:pt idx="9">
                  <c:v>24.712599999999998</c:v>
                </c:pt>
                <c:pt idx="10">
                  <c:v>24.681699999999999</c:v>
                </c:pt>
                <c:pt idx="11">
                  <c:v>24.651199999999999</c:v>
                </c:pt>
                <c:pt idx="12">
                  <c:v>24.621099999999998</c:v>
                </c:pt>
                <c:pt idx="13">
                  <c:v>24.5913</c:v>
                </c:pt>
                <c:pt idx="14">
                  <c:v>24.562000000000001</c:v>
                </c:pt>
                <c:pt idx="15">
                  <c:v>24.533100000000001</c:v>
                </c:pt>
                <c:pt idx="16">
                  <c:v>24.504799999999999</c:v>
                </c:pt>
                <c:pt idx="17">
                  <c:v>24.476900000000001</c:v>
                </c:pt>
                <c:pt idx="18">
                  <c:v>24.4496</c:v>
                </c:pt>
                <c:pt idx="19">
                  <c:v>24.422899999999998</c:v>
                </c:pt>
                <c:pt idx="20">
                  <c:v>24.396799999999999</c:v>
                </c:pt>
                <c:pt idx="21">
                  <c:v>24.371300000000002</c:v>
                </c:pt>
                <c:pt idx="22">
                  <c:v>24.346399999999999</c:v>
                </c:pt>
                <c:pt idx="23">
                  <c:v>24.322299999999998</c:v>
                </c:pt>
                <c:pt idx="24">
                  <c:v>24.2988</c:v>
                </c:pt>
                <c:pt idx="25">
                  <c:v>24.276</c:v>
                </c:pt>
                <c:pt idx="26">
                  <c:v>24.254000000000001</c:v>
                </c:pt>
                <c:pt idx="27">
                  <c:v>24.232700000000001</c:v>
                </c:pt>
                <c:pt idx="28">
                  <c:v>24.212299999999999</c:v>
                </c:pt>
                <c:pt idx="29">
                  <c:v>24.192599999999999</c:v>
                </c:pt>
                <c:pt idx="30">
                  <c:v>24.1738</c:v>
                </c:pt>
                <c:pt idx="31">
                  <c:v>24.155799999999999</c:v>
                </c:pt>
                <c:pt idx="32">
                  <c:v>24.1386</c:v>
                </c:pt>
                <c:pt idx="33">
                  <c:v>24.122299999999999</c:v>
                </c:pt>
                <c:pt idx="34">
                  <c:v>24.1069</c:v>
                </c:pt>
                <c:pt idx="35">
                  <c:v>24.092400000000001</c:v>
                </c:pt>
                <c:pt idx="36">
                  <c:v>24.078800000000001</c:v>
                </c:pt>
                <c:pt idx="37">
                  <c:v>24.066099999999999</c:v>
                </c:pt>
                <c:pt idx="38">
                  <c:v>24.054400000000001</c:v>
                </c:pt>
                <c:pt idx="39">
                  <c:v>24.043600000000001</c:v>
                </c:pt>
                <c:pt idx="40">
                  <c:v>24.0337</c:v>
                </c:pt>
                <c:pt idx="41">
                  <c:v>24.024899999999999</c:v>
                </c:pt>
                <c:pt idx="42">
                  <c:v>24.0169</c:v>
                </c:pt>
                <c:pt idx="43">
                  <c:v>24.01</c:v>
                </c:pt>
                <c:pt idx="44">
                  <c:v>24.004000000000001</c:v>
                </c:pt>
                <c:pt idx="45">
                  <c:v>23.999099999999999</c:v>
                </c:pt>
                <c:pt idx="46">
                  <c:v>23.995100000000001</c:v>
                </c:pt>
                <c:pt idx="47">
                  <c:v>23.992100000000001</c:v>
                </c:pt>
                <c:pt idx="48">
                  <c:v>23.990100000000002</c:v>
                </c:pt>
                <c:pt idx="49">
                  <c:v>23.989100000000001</c:v>
                </c:pt>
                <c:pt idx="50">
                  <c:v>23.989100000000001</c:v>
                </c:pt>
                <c:pt idx="51">
                  <c:v>23.990100000000002</c:v>
                </c:pt>
                <c:pt idx="52">
                  <c:v>23.992100000000001</c:v>
                </c:pt>
                <c:pt idx="53">
                  <c:v>23.995100000000001</c:v>
                </c:pt>
                <c:pt idx="54">
                  <c:v>23.999099999999999</c:v>
                </c:pt>
                <c:pt idx="55">
                  <c:v>24.004000000000001</c:v>
                </c:pt>
                <c:pt idx="56">
                  <c:v>24.01</c:v>
                </c:pt>
                <c:pt idx="57">
                  <c:v>24.016999999999999</c:v>
                </c:pt>
                <c:pt idx="58">
                  <c:v>24.024899999999999</c:v>
                </c:pt>
                <c:pt idx="59">
                  <c:v>24.033799999999999</c:v>
                </c:pt>
                <c:pt idx="60">
                  <c:v>24.043600000000001</c:v>
                </c:pt>
                <c:pt idx="61">
                  <c:v>24.054400000000001</c:v>
                </c:pt>
                <c:pt idx="62">
                  <c:v>24.066099999999999</c:v>
                </c:pt>
                <c:pt idx="63">
                  <c:v>24.078800000000001</c:v>
                </c:pt>
                <c:pt idx="64">
                  <c:v>24.092400000000001</c:v>
                </c:pt>
                <c:pt idx="65">
                  <c:v>24.1069</c:v>
                </c:pt>
                <c:pt idx="66">
                  <c:v>24.122299999999999</c:v>
                </c:pt>
                <c:pt idx="67">
                  <c:v>24.1386</c:v>
                </c:pt>
                <c:pt idx="68">
                  <c:v>24.155799999999999</c:v>
                </c:pt>
                <c:pt idx="69">
                  <c:v>24.1738</c:v>
                </c:pt>
                <c:pt idx="70">
                  <c:v>24.192599999999999</c:v>
                </c:pt>
                <c:pt idx="71">
                  <c:v>24.212299999999999</c:v>
                </c:pt>
                <c:pt idx="72">
                  <c:v>24.232800000000001</c:v>
                </c:pt>
                <c:pt idx="73">
                  <c:v>24.254000000000001</c:v>
                </c:pt>
                <c:pt idx="74">
                  <c:v>24.276</c:v>
                </c:pt>
                <c:pt idx="75">
                  <c:v>24.2988</c:v>
                </c:pt>
                <c:pt idx="76">
                  <c:v>24.322299999999998</c:v>
                </c:pt>
                <c:pt idx="77">
                  <c:v>24.346399999999999</c:v>
                </c:pt>
                <c:pt idx="78">
                  <c:v>24.371300000000002</c:v>
                </c:pt>
                <c:pt idx="79">
                  <c:v>24.396799999999999</c:v>
                </c:pt>
                <c:pt idx="80">
                  <c:v>24.422899999999998</c:v>
                </c:pt>
                <c:pt idx="81">
                  <c:v>24.4496</c:v>
                </c:pt>
                <c:pt idx="82">
                  <c:v>24.476900000000001</c:v>
                </c:pt>
                <c:pt idx="83">
                  <c:v>24.504799999999999</c:v>
                </c:pt>
                <c:pt idx="84">
                  <c:v>24.533200000000001</c:v>
                </c:pt>
                <c:pt idx="85">
                  <c:v>24.562000000000001</c:v>
                </c:pt>
                <c:pt idx="86">
                  <c:v>24.5913</c:v>
                </c:pt>
                <c:pt idx="87">
                  <c:v>24.621099999999998</c:v>
                </c:pt>
                <c:pt idx="88">
                  <c:v>24.651199999999999</c:v>
                </c:pt>
                <c:pt idx="89">
                  <c:v>24.681699999999999</c:v>
                </c:pt>
                <c:pt idx="90">
                  <c:v>24.712599999999998</c:v>
                </c:pt>
                <c:pt idx="91">
                  <c:v>24.7437</c:v>
                </c:pt>
                <c:pt idx="92">
                  <c:v>24.775200000000002</c:v>
                </c:pt>
                <c:pt idx="93">
                  <c:v>24.806799999999999</c:v>
                </c:pt>
                <c:pt idx="94">
                  <c:v>24.838699999999999</c:v>
                </c:pt>
                <c:pt idx="95">
                  <c:v>24.870799999999999</c:v>
                </c:pt>
                <c:pt idx="96">
                  <c:v>24.902999999999999</c:v>
                </c:pt>
                <c:pt idx="97">
                  <c:v>24.935199999999998</c:v>
                </c:pt>
                <c:pt idx="98">
                  <c:v>24.967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5-D0C6-4178-80DE-CF159D6868E7}"/>
            </c:ext>
          </c:extLst>
        </c:ser>
        <c:ser>
          <c:idx val="86"/>
          <c:order val="86"/>
          <c:spPr>
            <a:gradFill rotWithShape="1">
              <a:gsLst>
                <a:gs pos="0">
                  <a:schemeClr val="accent3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7:$CV$87</c:f>
              <c:numCache>
                <c:formatCode>General</c:formatCode>
                <c:ptCount val="100"/>
                <c:pt idx="0">
                  <c:v>25</c:v>
                </c:pt>
                <c:pt idx="1">
                  <c:v>24.970099999999999</c:v>
                </c:pt>
                <c:pt idx="2">
                  <c:v>24.940100000000001</c:v>
                </c:pt>
                <c:pt idx="3">
                  <c:v>24.910299999999999</c:v>
                </c:pt>
                <c:pt idx="4">
                  <c:v>24.880600000000001</c:v>
                </c:pt>
                <c:pt idx="5">
                  <c:v>24.850899999999999</c:v>
                </c:pt>
                <c:pt idx="6">
                  <c:v>24.8215</c:v>
                </c:pt>
                <c:pt idx="7">
                  <c:v>24.792200000000001</c:v>
                </c:pt>
                <c:pt idx="8">
                  <c:v>24.763100000000001</c:v>
                </c:pt>
                <c:pt idx="9">
                  <c:v>24.734300000000001</c:v>
                </c:pt>
                <c:pt idx="10">
                  <c:v>24.7058</c:v>
                </c:pt>
                <c:pt idx="11">
                  <c:v>24.677600000000002</c:v>
                </c:pt>
                <c:pt idx="12">
                  <c:v>24.649799999999999</c:v>
                </c:pt>
                <c:pt idx="13">
                  <c:v>24.622299999999999</c:v>
                </c:pt>
                <c:pt idx="14">
                  <c:v>24.595199999999998</c:v>
                </c:pt>
                <c:pt idx="15">
                  <c:v>24.5685</c:v>
                </c:pt>
                <c:pt idx="16">
                  <c:v>24.542300000000001</c:v>
                </c:pt>
                <c:pt idx="17">
                  <c:v>24.516500000000001</c:v>
                </c:pt>
                <c:pt idx="18">
                  <c:v>24.491299999999999</c:v>
                </c:pt>
                <c:pt idx="19">
                  <c:v>24.4666</c:v>
                </c:pt>
                <c:pt idx="20">
                  <c:v>24.442399999999999</c:v>
                </c:pt>
                <c:pt idx="21">
                  <c:v>24.418800000000001</c:v>
                </c:pt>
                <c:pt idx="22">
                  <c:v>24.395900000000001</c:v>
                </c:pt>
                <c:pt idx="23">
                  <c:v>24.3735</c:v>
                </c:pt>
                <c:pt idx="24">
                  <c:v>24.351800000000001</c:v>
                </c:pt>
                <c:pt idx="25">
                  <c:v>24.3308</c:v>
                </c:pt>
                <c:pt idx="26">
                  <c:v>24.310400000000001</c:v>
                </c:pt>
                <c:pt idx="27">
                  <c:v>24.290800000000001</c:v>
                </c:pt>
                <c:pt idx="28">
                  <c:v>24.271799999999999</c:v>
                </c:pt>
                <c:pt idx="29">
                  <c:v>24.253599999999999</c:v>
                </c:pt>
                <c:pt idx="30">
                  <c:v>24.2362</c:v>
                </c:pt>
                <c:pt idx="31">
                  <c:v>24.2196</c:v>
                </c:pt>
                <c:pt idx="32">
                  <c:v>24.203700000000001</c:v>
                </c:pt>
                <c:pt idx="33">
                  <c:v>24.188600000000001</c:v>
                </c:pt>
                <c:pt idx="34">
                  <c:v>24.174399999999999</c:v>
                </c:pt>
                <c:pt idx="35">
                  <c:v>24.161000000000001</c:v>
                </c:pt>
                <c:pt idx="36">
                  <c:v>24.148399999999999</c:v>
                </c:pt>
                <c:pt idx="37">
                  <c:v>24.136700000000001</c:v>
                </c:pt>
                <c:pt idx="38">
                  <c:v>24.125800000000002</c:v>
                </c:pt>
                <c:pt idx="39">
                  <c:v>24.1158</c:v>
                </c:pt>
                <c:pt idx="40">
                  <c:v>24.1067</c:v>
                </c:pt>
                <c:pt idx="41">
                  <c:v>24.098500000000001</c:v>
                </c:pt>
                <c:pt idx="42">
                  <c:v>24.091200000000001</c:v>
                </c:pt>
                <c:pt idx="43">
                  <c:v>24.084800000000001</c:v>
                </c:pt>
                <c:pt idx="44">
                  <c:v>24.0792</c:v>
                </c:pt>
                <c:pt idx="45">
                  <c:v>24.0746</c:v>
                </c:pt>
                <c:pt idx="46">
                  <c:v>24.070900000000002</c:v>
                </c:pt>
                <c:pt idx="47">
                  <c:v>24.068200000000001</c:v>
                </c:pt>
                <c:pt idx="48">
                  <c:v>24.066299999999998</c:v>
                </c:pt>
                <c:pt idx="49">
                  <c:v>24.0654</c:v>
                </c:pt>
                <c:pt idx="50">
                  <c:v>24.0654</c:v>
                </c:pt>
                <c:pt idx="51">
                  <c:v>24.066299999999998</c:v>
                </c:pt>
                <c:pt idx="52">
                  <c:v>24.068200000000001</c:v>
                </c:pt>
                <c:pt idx="53">
                  <c:v>24.071000000000002</c:v>
                </c:pt>
                <c:pt idx="54">
                  <c:v>24.0746</c:v>
                </c:pt>
                <c:pt idx="55">
                  <c:v>24.0792</c:v>
                </c:pt>
                <c:pt idx="56">
                  <c:v>24.084800000000001</c:v>
                </c:pt>
                <c:pt idx="57">
                  <c:v>24.091200000000001</c:v>
                </c:pt>
                <c:pt idx="58">
                  <c:v>24.098500000000001</c:v>
                </c:pt>
                <c:pt idx="59">
                  <c:v>24.1067</c:v>
                </c:pt>
                <c:pt idx="60">
                  <c:v>24.1158</c:v>
                </c:pt>
                <c:pt idx="61">
                  <c:v>24.125800000000002</c:v>
                </c:pt>
                <c:pt idx="62">
                  <c:v>24.136700000000001</c:v>
                </c:pt>
                <c:pt idx="63">
                  <c:v>24.148399999999999</c:v>
                </c:pt>
                <c:pt idx="64">
                  <c:v>24.161000000000001</c:v>
                </c:pt>
                <c:pt idx="65">
                  <c:v>24.174399999999999</c:v>
                </c:pt>
                <c:pt idx="66">
                  <c:v>24.188600000000001</c:v>
                </c:pt>
                <c:pt idx="67">
                  <c:v>24.203700000000001</c:v>
                </c:pt>
                <c:pt idx="68">
                  <c:v>24.2196</c:v>
                </c:pt>
                <c:pt idx="69">
                  <c:v>24.2362</c:v>
                </c:pt>
                <c:pt idx="70">
                  <c:v>24.253699999999998</c:v>
                </c:pt>
                <c:pt idx="71">
                  <c:v>24.271799999999999</c:v>
                </c:pt>
                <c:pt idx="72">
                  <c:v>24.290800000000001</c:v>
                </c:pt>
                <c:pt idx="73">
                  <c:v>24.310400000000001</c:v>
                </c:pt>
                <c:pt idx="74">
                  <c:v>24.3308</c:v>
                </c:pt>
                <c:pt idx="75">
                  <c:v>24.351800000000001</c:v>
                </c:pt>
                <c:pt idx="76">
                  <c:v>24.3735</c:v>
                </c:pt>
                <c:pt idx="77">
                  <c:v>24.395900000000001</c:v>
                </c:pt>
                <c:pt idx="78">
                  <c:v>24.418900000000001</c:v>
                </c:pt>
                <c:pt idx="79">
                  <c:v>24.442399999999999</c:v>
                </c:pt>
                <c:pt idx="80">
                  <c:v>24.4666</c:v>
                </c:pt>
                <c:pt idx="81">
                  <c:v>24.491299999999999</c:v>
                </c:pt>
                <c:pt idx="82">
                  <c:v>24.516500000000001</c:v>
                </c:pt>
                <c:pt idx="83">
                  <c:v>24.542300000000001</c:v>
                </c:pt>
                <c:pt idx="84">
                  <c:v>24.5685</c:v>
                </c:pt>
                <c:pt idx="85">
                  <c:v>24.595199999999998</c:v>
                </c:pt>
                <c:pt idx="86">
                  <c:v>24.622299999999999</c:v>
                </c:pt>
                <c:pt idx="87">
                  <c:v>24.649799999999999</c:v>
                </c:pt>
                <c:pt idx="88">
                  <c:v>24.677600000000002</c:v>
                </c:pt>
                <c:pt idx="89">
                  <c:v>24.7058</c:v>
                </c:pt>
                <c:pt idx="90">
                  <c:v>24.734400000000001</c:v>
                </c:pt>
                <c:pt idx="91">
                  <c:v>24.763200000000001</c:v>
                </c:pt>
                <c:pt idx="92">
                  <c:v>24.792200000000001</c:v>
                </c:pt>
                <c:pt idx="93">
                  <c:v>24.8215</c:v>
                </c:pt>
                <c:pt idx="94">
                  <c:v>24.850899999999999</c:v>
                </c:pt>
                <c:pt idx="95">
                  <c:v>24.880600000000001</c:v>
                </c:pt>
                <c:pt idx="96">
                  <c:v>24.910299999999999</c:v>
                </c:pt>
                <c:pt idx="97">
                  <c:v>24.940200000000001</c:v>
                </c:pt>
                <c:pt idx="98">
                  <c:v>24.9700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6-D0C6-4178-80DE-CF159D6868E7}"/>
            </c:ext>
          </c:extLst>
        </c:ser>
        <c:ser>
          <c:idx val="87"/>
          <c:order val="87"/>
          <c:spPr>
            <a:gradFill rotWithShape="1">
              <a:gsLst>
                <a:gs pos="0">
                  <a:schemeClr val="accent4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8:$CV$88</c:f>
              <c:numCache>
                <c:formatCode>General</c:formatCode>
                <c:ptCount val="100"/>
                <c:pt idx="0">
                  <c:v>25</c:v>
                </c:pt>
                <c:pt idx="1">
                  <c:v>24.9725</c:v>
                </c:pt>
                <c:pt idx="2">
                  <c:v>24.945</c:v>
                </c:pt>
                <c:pt idx="3">
                  <c:v>24.9176</c:v>
                </c:pt>
                <c:pt idx="4">
                  <c:v>24.8902</c:v>
                </c:pt>
                <c:pt idx="5">
                  <c:v>24.863</c:v>
                </c:pt>
                <c:pt idx="6">
                  <c:v>24.835899999999999</c:v>
                </c:pt>
                <c:pt idx="7">
                  <c:v>24.809000000000001</c:v>
                </c:pt>
                <c:pt idx="8">
                  <c:v>24.782299999999999</c:v>
                </c:pt>
                <c:pt idx="9">
                  <c:v>24.755800000000001</c:v>
                </c:pt>
                <c:pt idx="10">
                  <c:v>24.729600000000001</c:v>
                </c:pt>
                <c:pt idx="11">
                  <c:v>24.703700000000001</c:v>
                </c:pt>
                <c:pt idx="12">
                  <c:v>24.678100000000001</c:v>
                </c:pt>
                <c:pt idx="13">
                  <c:v>24.652799999999999</c:v>
                </c:pt>
                <c:pt idx="14">
                  <c:v>24.6279</c:v>
                </c:pt>
                <c:pt idx="15">
                  <c:v>24.603400000000001</c:v>
                </c:pt>
                <c:pt idx="16">
                  <c:v>24.5793</c:v>
                </c:pt>
                <c:pt idx="17">
                  <c:v>24.555599999999998</c:v>
                </c:pt>
                <c:pt idx="18">
                  <c:v>24.532399999999999</c:v>
                </c:pt>
                <c:pt idx="19">
                  <c:v>24.509699999999999</c:v>
                </c:pt>
                <c:pt idx="20">
                  <c:v>24.487500000000001</c:v>
                </c:pt>
                <c:pt idx="21">
                  <c:v>24.465800000000002</c:v>
                </c:pt>
                <c:pt idx="22">
                  <c:v>24.444700000000001</c:v>
                </c:pt>
                <c:pt idx="23">
                  <c:v>24.424099999999999</c:v>
                </c:pt>
                <c:pt idx="24">
                  <c:v>24.404199999999999</c:v>
                </c:pt>
                <c:pt idx="25">
                  <c:v>24.384799999999998</c:v>
                </c:pt>
                <c:pt idx="26">
                  <c:v>24.366099999999999</c:v>
                </c:pt>
                <c:pt idx="27">
                  <c:v>24.348099999999999</c:v>
                </c:pt>
                <c:pt idx="28">
                  <c:v>24.3306</c:v>
                </c:pt>
                <c:pt idx="29">
                  <c:v>24.3139</c:v>
                </c:pt>
                <c:pt idx="30">
                  <c:v>24.297899999999998</c:v>
                </c:pt>
                <c:pt idx="31">
                  <c:v>24.282599999999999</c:v>
                </c:pt>
                <c:pt idx="32">
                  <c:v>24.268000000000001</c:v>
                </c:pt>
                <c:pt idx="33">
                  <c:v>24.254100000000001</c:v>
                </c:pt>
                <c:pt idx="34">
                  <c:v>24.241</c:v>
                </c:pt>
                <c:pt idx="35">
                  <c:v>24.2287</c:v>
                </c:pt>
                <c:pt idx="36">
                  <c:v>24.217099999999999</c:v>
                </c:pt>
                <c:pt idx="37">
                  <c:v>24.206299999999999</c:v>
                </c:pt>
                <c:pt idx="38">
                  <c:v>24.196400000000001</c:v>
                </c:pt>
                <c:pt idx="39">
                  <c:v>24.187200000000001</c:v>
                </c:pt>
                <c:pt idx="40">
                  <c:v>24.178799999999999</c:v>
                </c:pt>
                <c:pt idx="41">
                  <c:v>24.171199999999999</c:v>
                </c:pt>
                <c:pt idx="42">
                  <c:v>24.1645</c:v>
                </c:pt>
                <c:pt idx="43">
                  <c:v>24.1586</c:v>
                </c:pt>
                <c:pt idx="44">
                  <c:v>24.153500000000001</c:v>
                </c:pt>
                <c:pt idx="45">
                  <c:v>24.1493</c:v>
                </c:pt>
                <c:pt idx="46">
                  <c:v>24.145900000000001</c:v>
                </c:pt>
                <c:pt idx="47">
                  <c:v>24.1434</c:v>
                </c:pt>
                <c:pt idx="48">
                  <c:v>24.1417</c:v>
                </c:pt>
                <c:pt idx="49">
                  <c:v>24.140799999999999</c:v>
                </c:pt>
                <c:pt idx="50">
                  <c:v>24.140799999999999</c:v>
                </c:pt>
                <c:pt idx="51">
                  <c:v>24.1417</c:v>
                </c:pt>
                <c:pt idx="52">
                  <c:v>24.1434</c:v>
                </c:pt>
                <c:pt idx="53">
                  <c:v>24.145900000000001</c:v>
                </c:pt>
                <c:pt idx="54">
                  <c:v>24.1493</c:v>
                </c:pt>
                <c:pt idx="55">
                  <c:v>24.153500000000001</c:v>
                </c:pt>
                <c:pt idx="56">
                  <c:v>24.1586</c:v>
                </c:pt>
                <c:pt idx="57">
                  <c:v>24.1645</c:v>
                </c:pt>
                <c:pt idx="58">
                  <c:v>24.171199999999999</c:v>
                </c:pt>
                <c:pt idx="59">
                  <c:v>24.178799999999999</c:v>
                </c:pt>
                <c:pt idx="60">
                  <c:v>24.187200000000001</c:v>
                </c:pt>
                <c:pt idx="61">
                  <c:v>24.196400000000001</c:v>
                </c:pt>
                <c:pt idx="62">
                  <c:v>24.206399999999999</c:v>
                </c:pt>
                <c:pt idx="63">
                  <c:v>24.217099999999999</c:v>
                </c:pt>
                <c:pt idx="64">
                  <c:v>24.2287</c:v>
                </c:pt>
                <c:pt idx="65">
                  <c:v>24.241</c:v>
                </c:pt>
                <c:pt idx="66">
                  <c:v>24.254200000000001</c:v>
                </c:pt>
                <c:pt idx="67">
                  <c:v>24.268000000000001</c:v>
                </c:pt>
                <c:pt idx="68">
                  <c:v>24.282599999999999</c:v>
                </c:pt>
                <c:pt idx="69">
                  <c:v>24.297899999999998</c:v>
                </c:pt>
                <c:pt idx="70">
                  <c:v>24.3139</c:v>
                </c:pt>
                <c:pt idx="71">
                  <c:v>24.3307</c:v>
                </c:pt>
                <c:pt idx="72">
                  <c:v>24.348099999999999</c:v>
                </c:pt>
                <c:pt idx="73">
                  <c:v>24.366099999999999</c:v>
                </c:pt>
                <c:pt idx="74">
                  <c:v>24.384899999999998</c:v>
                </c:pt>
                <c:pt idx="75">
                  <c:v>24.404199999999999</c:v>
                </c:pt>
                <c:pt idx="76">
                  <c:v>24.424199999999999</c:v>
                </c:pt>
                <c:pt idx="77">
                  <c:v>24.444700000000001</c:v>
                </c:pt>
                <c:pt idx="78">
                  <c:v>24.465800000000002</c:v>
                </c:pt>
                <c:pt idx="79">
                  <c:v>24.487500000000001</c:v>
                </c:pt>
                <c:pt idx="80">
                  <c:v>24.509699999999999</c:v>
                </c:pt>
                <c:pt idx="81">
                  <c:v>24.532399999999999</c:v>
                </c:pt>
                <c:pt idx="82">
                  <c:v>24.555599999999998</c:v>
                </c:pt>
                <c:pt idx="83">
                  <c:v>24.5793</c:v>
                </c:pt>
                <c:pt idx="84">
                  <c:v>24.603400000000001</c:v>
                </c:pt>
                <c:pt idx="85">
                  <c:v>24.6279</c:v>
                </c:pt>
                <c:pt idx="86">
                  <c:v>24.652799999999999</c:v>
                </c:pt>
                <c:pt idx="87">
                  <c:v>24.678100000000001</c:v>
                </c:pt>
                <c:pt idx="88">
                  <c:v>24.703700000000001</c:v>
                </c:pt>
                <c:pt idx="89">
                  <c:v>24.729600000000001</c:v>
                </c:pt>
                <c:pt idx="90">
                  <c:v>24.755800000000001</c:v>
                </c:pt>
                <c:pt idx="91">
                  <c:v>24.782299999999999</c:v>
                </c:pt>
                <c:pt idx="92">
                  <c:v>24.809000000000001</c:v>
                </c:pt>
                <c:pt idx="93">
                  <c:v>24.835899999999999</c:v>
                </c:pt>
                <c:pt idx="94">
                  <c:v>24.863</c:v>
                </c:pt>
                <c:pt idx="95">
                  <c:v>24.8902</c:v>
                </c:pt>
                <c:pt idx="96">
                  <c:v>24.9176</c:v>
                </c:pt>
                <c:pt idx="97">
                  <c:v>24.945</c:v>
                </c:pt>
                <c:pt idx="98">
                  <c:v>24.97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7-D0C6-4178-80DE-CF159D6868E7}"/>
            </c:ext>
          </c:extLst>
        </c:ser>
        <c:ser>
          <c:idx val="88"/>
          <c:order val="88"/>
          <c:spPr>
            <a:gradFill rotWithShape="1">
              <a:gsLst>
                <a:gs pos="0">
                  <a:schemeClr val="accent5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89:$CV$89</c:f>
              <c:numCache>
                <c:formatCode>General</c:formatCode>
                <c:ptCount val="100"/>
                <c:pt idx="0">
                  <c:v>25</c:v>
                </c:pt>
                <c:pt idx="1">
                  <c:v>24.974900000000002</c:v>
                </c:pt>
                <c:pt idx="2">
                  <c:v>24.9498</c:v>
                </c:pt>
                <c:pt idx="3">
                  <c:v>24.924700000000001</c:v>
                </c:pt>
                <c:pt idx="4">
                  <c:v>24.899799999999999</c:v>
                </c:pt>
                <c:pt idx="5">
                  <c:v>24.8749</c:v>
                </c:pt>
                <c:pt idx="6">
                  <c:v>24.850200000000001</c:v>
                </c:pt>
                <c:pt idx="7">
                  <c:v>24.825600000000001</c:v>
                </c:pt>
                <c:pt idx="8">
                  <c:v>24.801200000000001</c:v>
                </c:pt>
                <c:pt idx="9">
                  <c:v>24.777100000000001</c:v>
                </c:pt>
                <c:pt idx="10">
                  <c:v>24.7531</c:v>
                </c:pt>
                <c:pt idx="11">
                  <c:v>24.729500000000002</c:v>
                </c:pt>
                <c:pt idx="12">
                  <c:v>24.706099999999999</c:v>
                </c:pt>
                <c:pt idx="13">
                  <c:v>24.683</c:v>
                </c:pt>
                <c:pt idx="14">
                  <c:v>24.660299999999999</c:v>
                </c:pt>
                <c:pt idx="15">
                  <c:v>24.637899999999998</c:v>
                </c:pt>
                <c:pt idx="16">
                  <c:v>24.6159</c:v>
                </c:pt>
                <c:pt idx="17">
                  <c:v>24.594200000000001</c:v>
                </c:pt>
                <c:pt idx="18">
                  <c:v>24.5731</c:v>
                </c:pt>
                <c:pt idx="19">
                  <c:v>24.552299999999999</c:v>
                </c:pt>
                <c:pt idx="20">
                  <c:v>24.532</c:v>
                </c:pt>
                <c:pt idx="21">
                  <c:v>24.5122</c:v>
                </c:pt>
                <c:pt idx="22">
                  <c:v>24.492899999999999</c:v>
                </c:pt>
                <c:pt idx="23">
                  <c:v>24.4742</c:v>
                </c:pt>
                <c:pt idx="24">
                  <c:v>24.4559</c:v>
                </c:pt>
                <c:pt idx="25">
                  <c:v>24.438300000000002</c:v>
                </c:pt>
                <c:pt idx="26">
                  <c:v>24.421199999999999</c:v>
                </c:pt>
                <c:pt idx="27">
                  <c:v>24.404699999999998</c:v>
                </c:pt>
                <c:pt idx="28">
                  <c:v>24.3888</c:v>
                </c:pt>
                <c:pt idx="29">
                  <c:v>24.3735</c:v>
                </c:pt>
                <c:pt idx="30">
                  <c:v>24.358899999999998</c:v>
                </c:pt>
                <c:pt idx="31">
                  <c:v>24.344899999999999</c:v>
                </c:pt>
                <c:pt idx="32">
                  <c:v>24.331499999999998</c:v>
                </c:pt>
                <c:pt idx="33">
                  <c:v>24.318899999999999</c:v>
                </c:pt>
                <c:pt idx="34">
                  <c:v>24.306899999999999</c:v>
                </c:pt>
                <c:pt idx="35">
                  <c:v>24.2956</c:v>
                </c:pt>
                <c:pt idx="36">
                  <c:v>24.2851</c:v>
                </c:pt>
                <c:pt idx="37">
                  <c:v>24.275200000000002</c:v>
                </c:pt>
                <c:pt idx="38">
                  <c:v>24.266100000000002</c:v>
                </c:pt>
                <c:pt idx="39">
                  <c:v>24.2577</c:v>
                </c:pt>
                <c:pt idx="40">
                  <c:v>24.2501</c:v>
                </c:pt>
                <c:pt idx="41">
                  <c:v>24.243200000000002</c:v>
                </c:pt>
                <c:pt idx="42">
                  <c:v>24.236999999999998</c:v>
                </c:pt>
                <c:pt idx="43">
                  <c:v>24.2316</c:v>
                </c:pt>
                <c:pt idx="44">
                  <c:v>24.227</c:v>
                </c:pt>
                <c:pt idx="45">
                  <c:v>24.223099999999999</c:v>
                </c:pt>
                <c:pt idx="46">
                  <c:v>24.22</c:v>
                </c:pt>
                <c:pt idx="47">
                  <c:v>24.217700000000001</c:v>
                </c:pt>
                <c:pt idx="48">
                  <c:v>24.216100000000001</c:v>
                </c:pt>
                <c:pt idx="49">
                  <c:v>24.215399999999999</c:v>
                </c:pt>
                <c:pt idx="50">
                  <c:v>24.215399999999999</c:v>
                </c:pt>
                <c:pt idx="51">
                  <c:v>24.216100000000001</c:v>
                </c:pt>
                <c:pt idx="52">
                  <c:v>24.217700000000001</c:v>
                </c:pt>
                <c:pt idx="53">
                  <c:v>24.22</c:v>
                </c:pt>
                <c:pt idx="54">
                  <c:v>24.223099999999999</c:v>
                </c:pt>
                <c:pt idx="55">
                  <c:v>24.227</c:v>
                </c:pt>
                <c:pt idx="56">
                  <c:v>24.2316</c:v>
                </c:pt>
                <c:pt idx="57">
                  <c:v>24.236999999999998</c:v>
                </c:pt>
                <c:pt idx="58">
                  <c:v>24.243200000000002</c:v>
                </c:pt>
                <c:pt idx="59">
                  <c:v>24.2501</c:v>
                </c:pt>
                <c:pt idx="60">
                  <c:v>24.2577</c:v>
                </c:pt>
                <c:pt idx="61">
                  <c:v>24.266100000000002</c:v>
                </c:pt>
                <c:pt idx="62">
                  <c:v>24.275200000000002</c:v>
                </c:pt>
                <c:pt idx="63">
                  <c:v>24.2851</c:v>
                </c:pt>
                <c:pt idx="64">
                  <c:v>24.2957</c:v>
                </c:pt>
                <c:pt idx="65">
                  <c:v>24.306899999999999</c:v>
                </c:pt>
                <c:pt idx="66">
                  <c:v>24.318899999999999</c:v>
                </c:pt>
                <c:pt idx="67">
                  <c:v>24.331600000000002</c:v>
                </c:pt>
                <c:pt idx="68">
                  <c:v>24.344899999999999</c:v>
                </c:pt>
                <c:pt idx="69">
                  <c:v>24.358899999999998</c:v>
                </c:pt>
                <c:pt idx="70">
                  <c:v>24.3735</c:v>
                </c:pt>
                <c:pt idx="71">
                  <c:v>24.3888</c:v>
                </c:pt>
                <c:pt idx="72">
                  <c:v>24.404699999999998</c:v>
                </c:pt>
                <c:pt idx="73">
                  <c:v>24.421199999999999</c:v>
                </c:pt>
                <c:pt idx="74">
                  <c:v>24.438300000000002</c:v>
                </c:pt>
                <c:pt idx="75">
                  <c:v>24.456</c:v>
                </c:pt>
                <c:pt idx="76">
                  <c:v>24.4742</c:v>
                </c:pt>
                <c:pt idx="77">
                  <c:v>24.492999999999999</c:v>
                </c:pt>
                <c:pt idx="78">
                  <c:v>24.5123</c:v>
                </c:pt>
                <c:pt idx="79">
                  <c:v>24.532</c:v>
                </c:pt>
                <c:pt idx="80">
                  <c:v>24.552299999999999</c:v>
                </c:pt>
                <c:pt idx="81">
                  <c:v>24.5731</c:v>
                </c:pt>
                <c:pt idx="82">
                  <c:v>24.5943</c:v>
                </c:pt>
                <c:pt idx="83">
                  <c:v>24.6159</c:v>
                </c:pt>
                <c:pt idx="84">
                  <c:v>24.637899999999998</c:v>
                </c:pt>
                <c:pt idx="85">
                  <c:v>24.660299999999999</c:v>
                </c:pt>
                <c:pt idx="86">
                  <c:v>24.683</c:v>
                </c:pt>
                <c:pt idx="87">
                  <c:v>24.706099999999999</c:v>
                </c:pt>
                <c:pt idx="88">
                  <c:v>24.729500000000002</c:v>
                </c:pt>
                <c:pt idx="89">
                  <c:v>24.7531</c:v>
                </c:pt>
                <c:pt idx="90">
                  <c:v>24.777100000000001</c:v>
                </c:pt>
                <c:pt idx="91">
                  <c:v>24.801300000000001</c:v>
                </c:pt>
                <c:pt idx="92">
                  <c:v>24.825600000000001</c:v>
                </c:pt>
                <c:pt idx="93">
                  <c:v>24.850200000000001</c:v>
                </c:pt>
                <c:pt idx="94">
                  <c:v>24.8749</c:v>
                </c:pt>
                <c:pt idx="95">
                  <c:v>24.899799999999999</c:v>
                </c:pt>
                <c:pt idx="96">
                  <c:v>24.924700000000001</c:v>
                </c:pt>
                <c:pt idx="97">
                  <c:v>24.9498</c:v>
                </c:pt>
                <c:pt idx="98">
                  <c:v>24.9749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8-D0C6-4178-80DE-CF159D6868E7}"/>
            </c:ext>
          </c:extLst>
        </c:ser>
        <c:ser>
          <c:idx val="89"/>
          <c:order val="89"/>
          <c:spPr>
            <a:gradFill rotWithShape="1">
              <a:gsLst>
                <a:gs pos="0">
                  <a:schemeClr val="accent6">
                    <a:lumMod val="5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5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5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0:$CV$90</c:f>
              <c:numCache>
                <c:formatCode>General</c:formatCode>
                <c:ptCount val="100"/>
                <c:pt idx="0">
                  <c:v>25</c:v>
                </c:pt>
                <c:pt idx="1">
                  <c:v>24.9772</c:v>
                </c:pt>
                <c:pt idx="2">
                  <c:v>24.954499999999999</c:v>
                </c:pt>
                <c:pt idx="3">
                  <c:v>24.931799999999999</c:v>
                </c:pt>
                <c:pt idx="4">
                  <c:v>24.909199999999998</c:v>
                </c:pt>
                <c:pt idx="5">
                  <c:v>24.886700000000001</c:v>
                </c:pt>
                <c:pt idx="6">
                  <c:v>24.8643</c:v>
                </c:pt>
                <c:pt idx="7">
                  <c:v>24.841999999999999</c:v>
                </c:pt>
                <c:pt idx="8">
                  <c:v>24.82</c:v>
                </c:pt>
                <c:pt idx="9">
                  <c:v>24.798100000000002</c:v>
                </c:pt>
                <c:pt idx="10">
                  <c:v>24.776399999999999</c:v>
                </c:pt>
                <c:pt idx="11">
                  <c:v>24.754899999999999</c:v>
                </c:pt>
                <c:pt idx="12">
                  <c:v>24.733799999999999</c:v>
                </c:pt>
                <c:pt idx="13">
                  <c:v>24.712900000000001</c:v>
                </c:pt>
                <c:pt idx="14">
                  <c:v>24.6922</c:v>
                </c:pt>
                <c:pt idx="15">
                  <c:v>24.672000000000001</c:v>
                </c:pt>
                <c:pt idx="16">
                  <c:v>24.652000000000001</c:v>
                </c:pt>
                <c:pt idx="17">
                  <c:v>24.6325</c:v>
                </c:pt>
                <c:pt idx="18">
                  <c:v>24.613299999999999</c:v>
                </c:pt>
                <c:pt idx="19">
                  <c:v>24.5945</c:v>
                </c:pt>
                <c:pt idx="20">
                  <c:v>24.5761</c:v>
                </c:pt>
                <c:pt idx="21">
                  <c:v>24.558199999999999</c:v>
                </c:pt>
                <c:pt idx="22">
                  <c:v>24.540700000000001</c:v>
                </c:pt>
                <c:pt idx="23">
                  <c:v>24.523700000000002</c:v>
                </c:pt>
                <c:pt idx="24">
                  <c:v>24.507200000000001</c:v>
                </c:pt>
                <c:pt idx="25">
                  <c:v>24.491099999999999</c:v>
                </c:pt>
                <c:pt idx="26">
                  <c:v>24.4757</c:v>
                </c:pt>
                <c:pt idx="27">
                  <c:v>24.460699999999999</c:v>
                </c:pt>
                <c:pt idx="28">
                  <c:v>24.446300000000001</c:v>
                </c:pt>
                <c:pt idx="29">
                  <c:v>24.432500000000001</c:v>
                </c:pt>
                <c:pt idx="30">
                  <c:v>24.4192</c:v>
                </c:pt>
                <c:pt idx="31">
                  <c:v>24.406500000000001</c:v>
                </c:pt>
                <c:pt idx="32">
                  <c:v>24.394400000000001</c:v>
                </c:pt>
                <c:pt idx="33">
                  <c:v>24.382999999999999</c:v>
                </c:pt>
                <c:pt idx="34">
                  <c:v>24.3721</c:v>
                </c:pt>
                <c:pt idx="35">
                  <c:v>24.361899999999999</c:v>
                </c:pt>
                <c:pt idx="36">
                  <c:v>24.3523</c:v>
                </c:pt>
                <c:pt idx="37">
                  <c:v>24.343399999999999</c:v>
                </c:pt>
                <c:pt idx="38">
                  <c:v>24.335100000000001</c:v>
                </c:pt>
                <c:pt idx="39">
                  <c:v>24.327500000000001</c:v>
                </c:pt>
                <c:pt idx="40">
                  <c:v>24.320599999999999</c:v>
                </c:pt>
                <c:pt idx="41">
                  <c:v>24.314299999999999</c:v>
                </c:pt>
                <c:pt idx="42">
                  <c:v>24.308700000000002</c:v>
                </c:pt>
                <c:pt idx="43">
                  <c:v>24.303899999999999</c:v>
                </c:pt>
                <c:pt idx="44">
                  <c:v>24.299700000000001</c:v>
                </c:pt>
                <c:pt idx="45">
                  <c:v>24.296199999999999</c:v>
                </c:pt>
                <c:pt idx="46">
                  <c:v>24.293299999999999</c:v>
                </c:pt>
                <c:pt idx="47">
                  <c:v>24.2912</c:v>
                </c:pt>
                <c:pt idx="48">
                  <c:v>24.2898</c:v>
                </c:pt>
                <c:pt idx="49">
                  <c:v>24.289100000000001</c:v>
                </c:pt>
                <c:pt idx="50">
                  <c:v>24.289100000000001</c:v>
                </c:pt>
                <c:pt idx="51">
                  <c:v>24.2898</c:v>
                </c:pt>
                <c:pt idx="52">
                  <c:v>24.2912</c:v>
                </c:pt>
                <c:pt idx="53">
                  <c:v>24.293299999999999</c:v>
                </c:pt>
                <c:pt idx="54">
                  <c:v>24.296199999999999</c:v>
                </c:pt>
                <c:pt idx="55">
                  <c:v>24.299700000000001</c:v>
                </c:pt>
                <c:pt idx="56">
                  <c:v>24.303899999999999</c:v>
                </c:pt>
                <c:pt idx="57">
                  <c:v>24.308800000000002</c:v>
                </c:pt>
                <c:pt idx="58">
                  <c:v>24.314299999999999</c:v>
                </c:pt>
                <c:pt idx="59">
                  <c:v>24.320599999999999</c:v>
                </c:pt>
                <c:pt idx="60">
                  <c:v>24.327500000000001</c:v>
                </c:pt>
                <c:pt idx="61">
                  <c:v>24.335100000000001</c:v>
                </c:pt>
                <c:pt idx="62">
                  <c:v>24.343399999999999</c:v>
                </c:pt>
                <c:pt idx="63">
                  <c:v>24.3523</c:v>
                </c:pt>
                <c:pt idx="64">
                  <c:v>24.361899999999999</c:v>
                </c:pt>
                <c:pt idx="65">
                  <c:v>24.3721</c:v>
                </c:pt>
                <c:pt idx="66">
                  <c:v>24.382999999999999</c:v>
                </c:pt>
                <c:pt idx="67">
                  <c:v>24.394400000000001</c:v>
                </c:pt>
                <c:pt idx="68">
                  <c:v>24.406500000000001</c:v>
                </c:pt>
                <c:pt idx="69">
                  <c:v>24.4192</c:v>
                </c:pt>
                <c:pt idx="70">
                  <c:v>24.432500000000001</c:v>
                </c:pt>
                <c:pt idx="71">
                  <c:v>24.446300000000001</c:v>
                </c:pt>
                <c:pt idx="72">
                  <c:v>24.460699999999999</c:v>
                </c:pt>
                <c:pt idx="73">
                  <c:v>24.4757</c:v>
                </c:pt>
                <c:pt idx="74">
                  <c:v>24.491199999999999</c:v>
                </c:pt>
                <c:pt idx="75">
                  <c:v>24.507200000000001</c:v>
                </c:pt>
                <c:pt idx="76">
                  <c:v>24.523700000000002</c:v>
                </c:pt>
                <c:pt idx="77">
                  <c:v>24.540700000000001</c:v>
                </c:pt>
                <c:pt idx="78">
                  <c:v>24.558199999999999</c:v>
                </c:pt>
                <c:pt idx="79">
                  <c:v>24.5761</c:v>
                </c:pt>
                <c:pt idx="80">
                  <c:v>24.5945</c:v>
                </c:pt>
                <c:pt idx="81">
                  <c:v>24.613299999999999</c:v>
                </c:pt>
                <c:pt idx="82">
                  <c:v>24.6325</c:v>
                </c:pt>
                <c:pt idx="83">
                  <c:v>24.652000000000001</c:v>
                </c:pt>
                <c:pt idx="84">
                  <c:v>24.672000000000001</c:v>
                </c:pt>
                <c:pt idx="85">
                  <c:v>24.692299999999999</c:v>
                </c:pt>
                <c:pt idx="86">
                  <c:v>24.712900000000001</c:v>
                </c:pt>
                <c:pt idx="87">
                  <c:v>24.733799999999999</c:v>
                </c:pt>
                <c:pt idx="88">
                  <c:v>24.754999999999999</c:v>
                </c:pt>
                <c:pt idx="89">
                  <c:v>24.776399999999999</c:v>
                </c:pt>
                <c:pt idx="90">
                  <c:v>24.798100000000002</c:v>
                </c:pt>
                <c:pt idx="91">
                  <c:v>24.82</c:v>
                </c:pt>
                <c:pt idx="92">
                  <c:v>24.842099999999999</c:v>
                </c:pt>
                <c:pt idx="93">
                  <c:v>24.8643</c:v>
                </c:pt>
                <c:pt idx="94">
                  <c:v>24.886700000000001</c:v>
                </c:pt>
                <c:pt idx="95">
                  <c:v>24.909199999999998</c:v>
                </c:pt>
                <c:pt idx="96">
                  <c:v>24.931799999999999</c:v>
                </c:pt>
                <c:pt idx="97">
                  <c:v>24.954499999999999</c:v>
                </c:pt>
                <c:pt idx="98">
                  <c:v>24.977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9-D0C6-4178-80DE-CF159D6868E7}"/>
            </c:ext>
          </c:extLst>
        </c:ser>
        <c:ser>
          <c:idx val="90"/>
          <c:order val="90"/>
          <c:spPr>
            <a:gradFill rotWithShape="1">
              <a:gsLst>
                <a:gs pos="0">
                  <a:schemeClr val="accent1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1:$CV$91</c:f>
              <c:numCache>
                <c:formatCode>General</c:formatCode>
                <c:ptCount val="100"/>
                <c:pt idx="0">
                  <c:v>25</c:v>
                </c:pt>
                <c:pt idx="1">
                  <c:v>24.979600000000001</c:v>
                </c:pt>
                <c:pt idx="2">
                  <c:v>24.959199999999999</c:v>
                </c:pt>
                <c:pt idx="3">
                  <c:v>24.938800000000001</c:v>
                </c:pt>
                <c:pt idx="4">
                  <c:v>24.918600000000001</c:v>
                </c:pt>
                <c:pt idx="5">
                  <c:v>24.898399999999999</c:v>
                </c:pt>
                <c:pt idx="6">
                  <c:v>24.878299999999999</c:v>
                </c:pt>
                <c:pt idx="7">
                  <c:v>24.8583</c:v>
                </c:pt>
                <c:pt idx="8">
                  <c:v>24.8385</c:v>
                </c:pt>
                <c:pt idx="9">
                  <c:v>24.818899999999999</c:v>
                </c:pt>
                <c:pt idx="10">
                  <c:v>24.799399999999999</c:v>
                </c:pt>
                <c:pt idx="11">
                  <c:v>24.780200000000001</c:v>
                </c:pt>
                <c:pt idx="12">
                  <c:v>24.761199999999999</c:v>
                </c:pt>
                <c:pt idx="13">
                  <c:v>24.7424</c:v>
                </c:pt>
                <c:pt idx="14">
                  <c:v>24.7239</c:v>
                </c:pt>
                <c:pt idx="15">
                  <c:v>24.7057</c:v>
                </c:pt>
                <c:pt idx="16">
                  <c:v>24.687799999999999</c:v>
                </c:pt>
                <c:pt idx="17">
                  <c:v>24.670300000000001</c:v>
                </c:pt>
                <c:pt idx="18">
                  <c:v>24.653099999999998</c:v>
                </c:pt>
                <c:pt idx="19">
                  <c:v>24.636199999999999</c:v>
                </c:pt>
                <c:pt idx="20">
                  <c:v>24.619700000000002</c:v>
                </c:pt>
                <c:pt idx="21">
                  <c:v>24.6036</c:v>
                </c:pt>
                <c:pt idx="22">
                  <c:v>24.587900000000001</c:v>
                </c:pt>
                <c:pt idx="23">
                  <c:v>24.572700000000001</c:v>
                </c:pt>
                <c:pt idx="24">
                  <c:v>24.5579</c:v>
                </c:pt>
                <c:pt idx="25">
                  <c:v>24.543500000000002</c:v>
                </c:pt>
                <c:pt idx="26">
                  <c:v>24.529599999999999</c:v>
                </c:pt>
                <c:pt idx="27">
                  <c:v>24.516200000000001</c:v>
                </c:pt>
                <c:pt idx="28">
                  <c:v>24.503299999999999</c:v>
                </c:pt>
                <c:pt idx="29">
                  <c:v>24.4908</c:v>
                </c:pt>
                <c:pt idx="30">
                  <c:v>24.478899999999999</c:v>
                </c:pt>
                <c:pt idx="31">
                  <c:v>24.467500000000001</c:v>
                </c:pt>
                <c:pt idx="32">
                  <c:v>24.456700000000001</c:v>
                </c:pt>
                <c:pt idx="33">
                  <c:v>24.446400000000001</c:v>
                </c:pt>
                <c:pt idx="34">
                  <c:v>24.436699999999998</c:v>
                </c:pt>
                <c:pt idx="35">
                  <c:v>24.427499999999998</c:v>
                </c:pt>
                <c:pt idx="36">
                  <c:v>24.418900000000001</c:v>
                </c:pt>
                <c:pt idx="37">
                  <c:v>24.410900000000002</c:v>
                </c:pt>
                <c:pt idx="38">
                  <c:v>24.403500000000001</c:v>
                </c:pt>
                <c:pt idx="39">
                  <c:v>24.396699999999999</c:v>
                </c:pt>
                <c:pt idx="40">
                  <c:v>24.3904</c:v>
                </c:pt>
                <c:pt idx="41">
                  <c:v>24.384799999999998</c:v>
                </c:pt>
                <c:pt idx="42">
                  <c:v>24.379799999999999</c:v>
                </c:pt>
                <c:pt idx="43">
                  <c:v>24.375399999999999</c:v>
                </c:pt>
                <c:pt idx="44">
                  <c:v>24.371600000000001</c:v>
                </c:pt>
                <c:pt idx="45">
                  <c:v>24.368500000000001</c:v>
                </c:pt>
                <c:pt idx="46">
                  <c:v>24.366</c:v>
                </c:pt>
                <c:pt idx="47">
                  <c:v>24.364100000000001</c:v>
                </c:pt>
                <c:pt idx="48">
                  <c:v>24.3628</c:v>
                </c:pt>
                <c:pt idx="49">
                  <c:v>24.362200000000001</c:v>
                </c:pt>
                <c:pt idx="50">
                  <c:v>24.362200000000001</c:v>
                </c:pt>
                <c:pt idx="51">
                  <c:v>24.3628</c:v>
                </c:pt>
                <c:pt idx="52">
                  <c:v>24.364100000000001</c:v>
                </c:pt>
                <c:pt idx="53">
                  <c:v>24.366</c:v>
                </c:pt>
                <c:pt idx="54">
                  <c:v>24.368500000000001</c:v>
                </c:pt>
                <c:pt idx="55">
                  <c:v>24.371700000000001</c:v>
                </c:pt>
                <c:pt idx="56">
                  <c:v>24.375399999999999</c:v>
                </c:pt>
                <c:pt idx="57">
                  <c:v>24.379799999999999</c:v>
                </c:pt>
                <c:pt idx="58">
                  <c:v>24.384799999999998</c:v>
                </c:pt>
                <c:pt idx="59">
                  <c:v>24.3904</c:v>
                </c:pt>
                <c:pt idx="60">
                  <c:v>24.396699999999999</c:v>
                </c:pt>
                <c:pt idx="61">
                  <c:v>24.403500000000001</c:v>
                </c:pt>
                <c:pt idx="62">
                  <c:v>24.410900000000002</c:v>
                </c:pt>
                <c:pt idx="63">
                  <c:v>24.418900000000001</c:v>
                </c:pt>
                <c:pt idx="64">
                  <c:v>24.427499999999998</c:v>
                </c:pt>
                <c:pt idx="65">
                  <c:v>24.436699999999998</c:v>
                </c:pt>
                <c:pt idx="66">
                  <c:v>24.446400000000001</c:v>
                </c:pt>
                <c:pt idx="67">
                  <c:v>24.456700000000001</c:v>
                </c:pt>
                <c:pt idx="68">
                  <c:v>24.467600000000001</c:v>
                </c:pt>
                <c:pt idx="69">
                  <c:v>24.478899999999999</c:v>
                </c:pt>
                <c:pt idx="70">
                  <c:v>24.4908</c:v>
                </c:pt>
                <c:pt idx="71">
                  <c:v>24.503299999999999</c:v>
                </c:pt>
                <c:pt idx="72">
                  <c:v>24.516200000000001</c:v>
                </c:pt>
                <c:pt idx="73">
                  <c:v>24.529599999999999</c:v>
                </c:pt>
                <c:pt idx="74">
                  <c:v>24.543500000000002</c:v>
                </c:pt>
                <c:pt idx="75">
                  <c:v>24.5579</c:v>
                </c:pt>
                <c:pt idx="76">
                  <c:v>24.572700000000001</c:v>
                </c:pt>
                <c:pt idx="77">
                  <c:v>24.587900000000001</c:v>
                </c:pt>
                <c:pt idx="78">
                  <c:v>24.6036</c:v>
                </c:pt>
                <c:pt idx="79">
                  <c:v>24.619700000000002</c:v>
                </c:pt>
                <c:pt idx="80">
                  <c:v>24.636199999999999</c:v>
                </c:pt>
                <c:pt idx="81">
                  <c:v>24.653099999999998</c:v>
                </c:pt>
                <c:pt idx="82">
                  <c:v>24.670300000000001</c:v>
                </c:pt>
                <c:pt idx="83">
                  <c:v>24.687899999999999</c:v>
                </c:pt>
                <c:pt idx="84">
                  <c:v>24.7057</c:v>
                </c:pt>
                <c:pt idx="85">
                  <c:v>24.7239</c:v>
                </c:pt>
                <c:pt idx="86">
                  <c:v>24.7424</c:v>
                </c:pt>
                <c:pt idx="87">
                  <c:v>24.761199999999999</c:v>
                </c:pt>
                <c:pt idx="88">
                  <c:v>24.780200000000001</c:v>
                </c:pt>
                <c:pt idx="89">
                  <c:v>24.799399999999999</c:v>
                </c:pt>
                <c:pt idx="90">
                  <c:v>24.818899999999999</c:v>
                </c:pt>
                <c:pt idx="91">
                  <c:v>24.8385</c:v>
                </c:pt>
                <c:pt idx="92">
                  <c:v>24.8583</c:v>
                </c:pt>
                <c:pt idx="93">
                  <c:v>24.878299999999999</c:v>
                </c:pt>
                <c:pt idx="94">
                  <c:v>24.898399999999999</c:v>
                </c:pt>
                <c:pt idx="95">
                  <c:v>24.918600000000001</c:v>
                </c:pt>
                <c:pt idx="96">
                  <c:v>24.938800000000001</c:v>
                </c:pt>
                <c:pt idx="97">
                  <c:v>24.959199999999999</c:v>
                </c:pt>
                <c:pt idx="98">
                  <c:v>24.9796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A-D0C6-4178-80DE-CF159D6868E7}"/>
            </c:ext>
          </c:extLst>
        </c:ser>
        <c:ser>
          <c:idx val="91"/>
          <c:order val="91"/>
          <c:spPr>
            <a:gradFill rotWithShape="1">
              <a:gsLst>
                <a:gs pos="0">
                  <a:schemeClr val="accent2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2:$CV$92</c:f>
              <c:numCache>
                <c:formatCode>General</c:formatCode>
                <c:ptCount val="100"/>
                <c:pt idx="0">
                  <c:v>25</c:v>
                </c:pt>
                <c:pt idx="1">
                  <c:v>24.9819</c:v>
                </c:pt>
                <c:pt idx="2">
                  <c:v>24.963799999999999</c:v>
                </c:pt>
                <c:pt idx="3">
                  <c:v>24.945799999999998</c:v>
                </c:pt>
                <c:pt idx="4">
                  <c:v>24.927800000000001</c:v>
                </c:pt>
                <c:pt idx="5">
                  <c:v>24.9099</c:v>
                </c:pt>
                <c:pt idx="6">
                  <c:v>24.892099999999999</c:v>
                </c:pt>
                <c:pt idx="7">
                  <c:v>24.874400000000001</c:v>
                </c:pt>
                <c:pt idx="8">
                  <c:v>24.8569</c:v>
                </c:pt>
                <c:pt idx="9">
                  <c:v>24.839500000000001</c:v>
                </c:pt>
                <c:pt idx="10">
                  <c:v>24.822199999999999</c:v>
                </c:pt>
                <c:pt idx="11">
                  <c:v>24.805199999999999</c:v>
                </c:pt>
                <c:pt idx="12">
                  <c:v>24.7883</c:v>
                </c:pt>
                <c:pt idx="13">
                  <c:v>24.771699999999999</c:v>
                </c:pt>
                <c:pt idx="14">
                  <c:v>24.755299999999998</c:v>
                </c:pt>
                <c:pt idx="15">
                  <c:v>24.7392</c:v>
                </c:pt>
                <c:pt idx="16">
                  <c:v>24.723299999999998</c:v>
                </c:pt>
                <c:pt idx="17">
                  <c:v>24.707799999999999</c:v>
                </c:pt>
                <c:pt idx="18">
                  <c:v>24.692499999999999</c:v>
                </c:pt>
                <c:pt idx="19">
                  <c:v>24.677600000000002</c:v>
                </c:pt>
                <c:pt idx="20">
                  <c:v>24.6629</c:v>
                </c:pt>
                <c:pt idx="21">
                  <c:v>24.648700000000002</c:v>
                </c:pt>
                <c:pt idx="22">
                  <c:v>24.634799999999998</c:v>
                </c:pt>
                <c:pt idx="23">
                  <c:v>24.621200000000002</c:v>
                </c:pt>
                <c:pt idx="24">
                  <c:v>24.6081</c:v>
                </c:pt>
                <c:pt idx="25">
                  <c:v>24.595400000000001</c:v>
                </c:pt>
                <c:pt idx="26">
                  <c:v>24.583100000000002</c:v>
                </c:pt>
                <c:pt idx="27">
                  <c:v>24.571200000000001</c:v>
                </c:pt>
                <c:pt idx="28">
                  <c:v>24.559699999999999</c:v>
                </c:pt>
                <c:pt idx="29">
                  <c:v>24.5487</c:v>
                </c:pt>
                <c:pt idx="30">
                  <c:v>24.5381</c:v>
                </c:pt>
                <c:pt idx="31">
                  <c:v>24.527999999999999</c:v>
                </c:pt>
                <c:pt idx="32">
                  <c:v>24.5184</c:v>
                </c:pt>
                <c:pt idx="33">
                  <c:v>24.5093</c:v>
                </c:pt>
                <c:pt idx="34">
                  <c:v>24.500699999999998</c:v>
                </c:pt>
                <c:pt idx="35">
                  <c:v>24.4925</c:v>
                </c:pt>
                <c:pt idx="36">
                  <c:v>24.4849</c:v>
                </c:pt>
                <c:pt idx="37">
                  <c:v>24.477799999999998</c:v>
                </c:pt>
                <c:pt idx="38">
                  <c:v>24.4712</c:v>
                </c:pt>
                <c:pt idx="39">
                  <c:v>24.465199999999999</c:v>
                </c:pt>
                <c:pt idx="40">
                  <c:v>24.459700000000002</c:v>
                </c:pt>
                <c:pt idx="41">
                  <c:v>24.454699999999999</c:v>
                </c:pt>
                <c:pt idx="42">
                  <c:v>24.450299999999999</c:v>
                </c:pt>
                <c:pt idx="43">
                  <c:v>24.446400000000001</c:v>
                </c:pt>
                <c:pt idx="44">
                  <c:v>24.443000000000001</c:v>
                </c:pt>
                <c:pt idx="45">
                  <c:v>24.440200000000001</c:v>
                </c:pt>
                <c:pt idx="46">
                  <c:v>24.437999999999999</c:v>
                </c:pt>
                <c:pt idx="47">
                  <c:v>24.436299999999999</c:v>
                </c:pt>
                <c:pt idx="48">
                  <c:v>24.435199999999998</c:v>
                </c:pt>
                <c:pt idx="49">
                  <c:v>24.4346</c:v>
                </c:pt>
                <c:pt idx="50">
                  <c:v>24.4346</c:v>
                </c:pt>
                <c:pt idx="51">
                  <c:v>24.435199999999998</c:v>
                </c:pt>
                <c:pt idx="52">
                  <c:v>24.436299999999999</c:v>
                </c:pt>
                <c:pt idx="53">
                  <c:v>24.437999999999999</c:v>
                </c:pt>
                <c:pt idx="54">
                  <c:v>24.440200000000001</c:v>
                </c:pt>
                <c:pt idx="55">
                  <c:v>24.443000000000001</c:v>
                </c:pt>
                <c:pt idx="56">
                  <c:v>24.446400000000001</c:v>
                </c:pt>
                <c:pt idx="57">
                  <c:v>24.450299999999999</c:v>
                </c:pt>
                <c:pt idx="58">
                  <c:v>24.454699999999999</c:v>
                </c:pt>
                <c:pt idx="59">
                  <c:v>24.459700000000002</c:v>
                </c:pt>
                <c:pt idx="60">
                  <c:v>24.465199999999999</c:v>
                </c:pt>
                <c:pt idx="61">
                  <c:v>24.471299999999999</c:v>
                </c:pt>
                <c:pt idx="62">
                  <c:v>24.477799999999998</c:v>
                </c:pt>
                <c:pt idx="63">
                  <c:v>24.4849</c:v>
                </c:pt>
                <c:pt idx="64">
                  <c:v>24.492599999999999</c:v>
                </c:pt>
                <c:pt idx="65">
                  <c:v>24.500699999999998</c:v>
                </c:pt>
                <c:pt idx="66">
                  <c:v>24.5093</c:v>
                </c:pt>
                <c:pt idx="67">
                  <c:v>24.5184</c:v>
                </c:pt>
                <c:pt idx="68">
                  <c:v>24.528099999999998</c:v>
                </c:pt>
                <c:pt idx="69">
                  <c:v>24.5381</c:v>
                </c:pt>
                <c:pt idx="70">
                  <c:v>24.5487</c:v>
                </c:pt>
                <c:pt idx="71">
                  <c:v>24.559699999999999</c:v>
                </c:pt>
                <c:pt idx="72">
                  <c:v>24.571200000000001</c:v>
                </c:pt>
                <c:pt idx="73">
                  <c:v>24.583100000000002</c:v>
                </c:pt>
                <c:pt idx="74">
                  <c:v>24.595400000000001</c:v>
                </c:pt>
                <c:pt idx="75">
                  <c:v>24.6081</c:v>
                </c:pt>
                <c:pt idx="76">
                  <c:v>24.621300000000002</c:v>
                </c:pt>
                <c:pt idx="77">
                  <c:v>24.634799999999998</c:v>
                </c:pt>
                <c:pt idx="78">
                  <c:v>24.648700000000002</c:v>
                </c:pt>
                <c:pt idx="79">
                  <c:v>24.663</c:v>
                </c:pt>
                <c:pt idx="80">
                  <c:v>24.677600000000002</c:v>
                </c:pt>
                <c:pt idx="81">
                  <c:v>24.692499999999999</c:v>
                </c:pt>
                <c:pt idx="82">
                  <c:v>24.707799999999999</c:v>
                </c:pt>
                <c:pt idx="83">
                  <c:v>24.723299999999998</c:v>
                </c:pt>
                <c:pt idx="84">
                  <c:v>24.7392</c:v>
                </c:pt>
                <c:pt idx="85">
                  <c:v>24.755299999999998</c:v>
                </c:pt>
                <c:pt idx="86">
                  <c:v>24.771699999999999</c:v>
                </c:pt>
                <c:pt idx="87">
                  <c:v>24.7883</c:v>
                </c:pt>
                <c:pt idx="88">
                  <c:v>24.805199999999999</c:v>
                </c:pt>
                <c:pt idx="89">
                  <c:v>24.822199999999999</c:v>
                </c:pt>
                <c:pt idx="90">
                  <c:v>24.839500000000001</c:v>
                </c:pt>
                <c:pt idx="91">
                  <c:v>24.8569</c:v>
                </c:pt>
                <c:pt idx="92">
                  <c:v>24.874400000000001</c:v>
                </c:pt>
                <c:pt idx="93">
                  <c:v>24.892099999999999</c:v>
                </c:pt>
                <c:pt idx="94">
                  <c:v>24.9099</c:v>
                </c:pt>
                <c:pt idx="95">
                  <c:v>24.927800000000001</c:v>
                </c:pt>
                <c:pt idx="96">
                  <c:v>24.945799999999998</c:v>
                </c:pt>
                <c:pt idx="97">
                  <c:v>24.963799999999999</c:v>
                </c:pt>
                <c:pt idx="98">
                  <c:v>24.981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B-D0C6-4178-80DE-CF159D6868E7}"/>
            </c:ext>
          </c:extLst>
        </c:ser>
        <c:ser>
          <c:idx val="92"/>
          <c:order val="92"/>
          <c:spPr>
            <a:gradFill rotWithShape="1">
              <a:gsLst>
                <a:gs pos="0">
                  <a:schemeClr val="accent3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3:$CV$93</c:f>
              <c:numCache>
                <c:formatCode>General</c:formatCode>
                <c:ptCount val="100"/>
                <c:pt idx="0">
                  <c:v>25</c:v>
                </c:pt>
                <c:pt idx="1">
                  <c:v>24.984200000000001</c:v>
                </c:pt>
                <c:pt idx="2">
                  <c:v>24.968399999999999</c:v>
                </c:pt>
                <c:pt idx="3">
                  <c:v>24.9527</c:v>
                </c:pt>
                <c:pt idx="4">
                  <c:v>24.937000000000001</c:v>
                </c:pt>
                <c:pt idx="5">
                  <c:v>24.921399999999998</c:v>
                </c:pt>
                <c:pt idx="6">
                  <c:v>24.905799999999999</c:v>
                </c:pt>
                <c:pt idx="7">
                  <c:v>24.8904</c:v>
                </c:pt>
                <c:pt idx="8">
                  <c:v>24.8751</c:v>
                </c:pt>
                <c:pt idx="9">
                  <c:v>24.8599</c:v>
                </c:pt>
                <c:pt idx="10">
                  <c:v>24.844799999999999</c:v>
                </c:pt>
                <c:pt idx="11">
                  <c:v>24.83</c:v>
                </c:pt>
                <c:pt idx="12">
                  <c:v>24.815300000000001</c:v>
                </c:pt>
                <c:pt idx="13">
                  <c:v>24.800799999999999</c:v>
                </c:pt>
                <c:pt idx="14">
                  <c:v>24.7864</c:v>
                </c:pt>
                <c:pt idx="15">
                  <c:v>24.772400000000001</c:v>
                </c:pt>
                <c:pt idx="16">
                  <c:v>24.758500000000002</c:v>
                </c:pt>
                <c:pt idx="17">
                  <c:v>24.744900000000001</c:v>
                </c:pt>
                <c:pt idx="18">
                  <c:v>24.7316</c:v>
                </c:pt>
                <c:pt idx="19">
                  <c:v>24.718599999999999</c:v>
                </c:pt>
                <c:pt idx="20">
                  <c:v>24.7058</c:v>
                </c:pt>
                <c:pt idx="21">
                  <c:v>24.6934</c:v>
                </c:pt>
                <c:pt idx="22">
                  <c:v>24.6812</c:v>
                </c:pt>
                <c:pt idx="23">
                  <c:v>24.6694</c:v>
                </c:pt>
                <c:pt idx="24">
                  <c:v>24.658000000000001</c:v>
                </c:pt>
                <c:pt idx="25">
                  <c:v>24.646799999999999</c:v>
                </c:pt>
                <c:pt idx="26">
                  <c:v>24.636099999999999</c:v>
                </c:pt>
                <c:pt idx="27">
                  <c:v>24.625699999999998</c:v>
                </c:pt>
                <c:pt idx="28">
                  <c:v>24.6157</c:v>
                </c:pt>
                <c:pt idx="29">
                  <c:v>24.606100000000001</c:v>
                </c:pt>
                <c:pt idx="30">
                  <c:v>24.596900000000002</c:v>
                </c:pt>
                <c:pt idx="31">
                  <c:v>24.588100000000001</c:v>
                </c:pt>
                <c:pt idx="32">
                  <c:v>24.579699999999999</c:v>
                </c:pt>
                <c:pt idx="33">
                  <c:v>24.5717</c:v>
                </c:pt>
                <c:pt idx="34">
                  <c:v>24.5642</c:v>
                </c:pt>
                <c:pt idx="35">
                  <c:v>24.557099999999998</c:v>
                </c:pt>
                <c:pt idx="36">
                  <c:v>24.5504</c:v>
                </c:pt>
                <c:pt idx="37">
                  <c:v>24.5442</c:v>
                </c:pt>
                <c:pt idx="38">
                  <c:v>24.538499999999999</c:v>
                </c:pt>
                <c:pt idx="39">
                  <c:v>24.533200000000001</c:v>
                </c:pt>
                <c:pt idx="40">
                  <c:v>24.528400000000001</c:v>
                </c:pt>
                <c:pt idx="41">
                  <c:v>24.524000000000001</c:v>
                </c:pt>
                <c:pt idx="42">
                  <c:v>24.520199999999999</c:v>
                </c:pt>
                <c:pt idx="43">
                  <c:v>24.5168</c:v>
                </c:pt>
                <c:pt idx="44">
                  <c:v>24.5138</c:v>
                </c:pt>
                <c:pt idx="45">
                  <c:v>24.511399999999998</c:v>
                </c:pt>
                <c:pt idx="46">
                  <c:v>24.509499999999999</c:v>
                </c:pt>
                <c:pt idx="47">
                  <c:v>24.507999999999999</c:v>
                </c:pt>
                <c:pt idx="48">
                  <c:v>24.507000000000001</c:v>
                </c:pt>
                <c:pt idx="49">
                  <c:v>24.506499999999999</c:v>
                </c:pt>
                <c:pt idx="50">
                  <c:v>24.506499999999999</c:v>
                </c:pt>
                <c:pt idx="51">
                  <c:v>24.507000000000001</c:v>
                </c:pt>
                <c:pt idx="52">
                  <c:v>24.507999999999999</c:v>
                </c:pt>
                <c:pt idx="53">
                  <c:v>24.509499999999999</c:v>
                </c:pt>
                <c:pt idx="54">
                  <c:v>24.511399999999998</c:v>
                </c:pt>
                <c:pt idx="55">
                  <c:v>24.5138</c:v>
                </c:pt>
                <c:pt idx="56">
                  <c:v>24.5168</c:v>
                </c:pt>
                <c:pt idx="57">
                  <c:v>24.520199999999999</c:v>
                </c:pt>
                <c:pt idx="58">
                  <c:v>24.524000000000001</c:v>
                </c:pt>
                <c:pt idx="59">
                  <c:v>24.528400000000001</c:v>
                </c:pt>
                <c:pt idx="60">
                  <c:v>24.533200000000001</c:v>
                </c:pt>
                <c:pt idx="61">
                  <c:v>24.538499999999999</c:v>
                </c:pt>
                <c:pt idx="62">
                  <c:v>24.5442</c:v>
                </c:pt>
                <c:pt idx="63">
                  <c:v>24.5504</c:v>
                </c:pt>
                <c:pt idx="64">
                  <c:v>24.557099999999998</c:v>
                </c:pt>
                <c:pt idx="65">
                  <c:v>24.5642</c:v>
                </c:pt>
                <c:pt idx="66">
                  <c:v>24.5717</c:v>
                </c:pt>
                <c:pt idx="67">
                  <c:v>24.579699999999999</c:v>
                </c:pt>
                <c:pt idx="68">
                  <c:v>24.588100000000001</c:v>
                </c:pt>
                <c:pt idx="69">
                  <c:v>24.596900000000002</c:v>
                </c:pt>
                <c:pt idx="70">
                  <c:v>24.606100000000001</c:v>
                </c:pt>
                <c:pt idx="71">
                  <c:v>24.6157</c:v>
                </c:pt>
                <c:pt idx="72">
                  <c:v>24.625699999999998</c:v>
                </c:pt>
                <c:pt idx="73">
                  <c:v>24.636099999999999</c:v>
                </c:pt>
                <c:pt idx="74">
                  <c:v>24.646899999999999</c:v>
                </c:pt>
                <c:pt idx="75">
                  <c:v>24.658000000000001</c:v>
                </c:pt>
                <c:pt idx="76">
                  <c:v>24.6694</c:v>
                </c:pt>
                <c:pt idx="77">
                  <c:v>24.6812</c:v>
                </c:pt>
                <c:pt idx="78">
                  <c:v>24.6934</c:v>
                </c:pt>
                <c:pt idx="79">
                  <c:v>24.7058</c:v>
                </c:pt>
                <c:pt idx="80">
                  <c:v>24.718599999999999</c:v>
                </c:pt>
                <c:pt idx="81">
                  <c:v>24.7316</c:v>
                </c:pt>
                <c:pt idx="82">
                  <c:v>24.745000000000001</c:v>
                </c:pt>
                <c:pt idx="83">
                  <c:v>24.758500000000002</c:v>
                </c:pt>
                <c:pt idx="84">
                  <c:v>24.772400000000001</c:v>
                </c:pt>
                <c:pt idx="85">
                  <c:v>24.7865</c:v>
                </c:pt>
                <c:pt idx="86">
                  <c:v>24.800799999999999</c:v>
                </c:pt>
                <c:pt idx="87">
                  <c:v>24.815300000000001</c:v>
                </c:pt>
                <c:pt idx="88">
                  <c:v>24.83</c:v>
                </c:pt>
                <c:pt idx="89">
                  <c:v>24.844799999999999</c:v>
                </c:pt>
                <c:pt idx="90">
                  <c:v>24.8599</c:v>
                </c:pt>
                <c:pt idx="91">
                  <c:v>24.8751</c:v>
                </c:pt>
                <c:pt idx="92">
                  <c:v>24.8904</c:v>
                </c:pt>
                <c:pt idx="93">
                  <c:v>24.905799999999999</c:v>
                </c:pt>
                <c:pt idx="94">
                  <c:v>24.921399999999998</c:v>
                </c:pt>
                <c:pt idx="95">
                  <c:v>24.937000000000001</c:v>
                </c:pt>
                <c:pt idx="96">
                  <c:v>24.9527</c:v>
                </c:pt>
                <c:pt idx="97">
                  <c:v>24.968399999999999</c:v>
                </c:pt>
                <c:pt idx="98">
                  <c:v>24.9842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C-D0C6-4178-80DE-CF159D6868E7}"/>
            </c:ext>
          </c:extLst>
        </c:ser>
        <c:ser>
          <c:idx val="93"/>
          <c:order val="93"/>
          <c:spPr>
            <a:gradFill rotWithShape="1">
              <a:gsLst>
                <a:gs pos="0">
                  <a:schemeClr val="accent4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4:$CV$94</c:f>
              <c:numCache>
                <c:formatCode>General</c:formatCode>
                <c:ptCount val="100"/>
                <c:pt idx="0">
                  <c:v>25</c:v>
                </c:pt>
                <c:pt idx="1">
                  <c:v>24.986499999999999</c:v>
                </c:pt>
                <c:pt idx="2">
                  <c:v>24.972999999999999</c:v>
                </c:pt>
                <c:pt idx="3">
                  <c:v>24.959499999999998</c:v>
                </c:pt>
                <c:pt idx="4">
                  <c:v>24.946100000000001</c:v>
                </c:pt>
                <c:pt idx="5">
                  <c:v>24.9328</c:v>
                </c:pt>
                <c:pt idx="6">
                  <c:v>24.919499999999999</c:v>
                </c:pt>
                <c:pt idx="7">
                  <c:v>24.906300000000002</c:v>
                </c:pt>
                <c:pt idx="8">
                  <c:v>24.8932</c:v>
                </c:pt>
                <c:pt idx="9">
                  <c:v>24.880199999999999</c:v>
                </c:pt>
                <c:pt idx="10">
                  <c:v>24.8673</c:v>
                </c:pt>
                <c:pt idx="11">
                  <c:v>24.854600000000001</c:v>
                </c:pt>
                <c:pt idx="12">
                  <c:v>24.841999999999999</c:v>
                </c:pt>
                <c:pt idx="13">
                  <c:v>24.829599999999999</c:v>
                </c:pt>
                <c:pt idx="14">
                  <c:v>24.817399999999999</c:v>
                </c:pt>
                <c:pt idx="15">
                  <c:v>24.805299999999999</c:v>
                </c:pt>
                <c:pt idx="16">
                  <c:v>24.793500000000002</c:v>
                </c:pt>
                <c:pt idx="17">
                  <c:v>24.7819</c:v>
                </c:pt>
                <c:pt idx="18">
                  <c:v>24.770499999999998</c:v>
                </c:pt>
                <c:pt idx="19">
                  <c:v>24.7593</c:v>
                </c:pt>
                <c:pt idx="20">
                  <c:v>24.7484</c:v>
                </c:pt>
                <c:pt idx="21">
                  <c:v>24.7378</c:v>
                </c:pt>
                <c:pt idx="22">
                  <c:v>24.727399999999999</c:v>
                </c:pt>
                <c:pt idx="23">
                  <c:v>24.717300000000002</c:v>
                </c:pt>
                <c:pt idx="24">
                  <c:v>24.7075</c:v>
                </c:pt>
                <c:pt idx="25">
                  <c:v>24.698</c:v>
                </c:pt>
                <c:pt idx="26">
                  <c:v>24.688800000000001</c:v>
                </c:pt>
                <c:pt idx="27">
                  <c:v>24.6799</c:v>
                </c:pt>
                <c:pt idx="28">
                  <c:v>24.671299999999999</c:v>
                </c:pt>
                <c:pt idx="29">
                  <c:v>24.6631</c:v>
                </c:pt>
                <c:pt idx="30">
                  <c:v>24.655200000000001</c:v>
                </c:pt>
                <c:pt idx="31">
                  <c:v>24.6477</c:v>
                </c:pt>
                <c:pt idx="32">
                  <c:v>24.640499999999999</c:v>
                </c:pt>
                <c:pt idx="33">
                  <c:v>24.633700000000001</c:v>
                </c:pt>
                <c:pt idx="34">
                  <c:v>24.627199999999998</c:v>
                </c:pt>
                <c:pt idx="35">
                  <c:v>24.621200000000002</c:v>
                </c:pt>
                <c:pt idx="36">
                  <c:v>24.615500000000001</c:v>
                </c:pt>
                <c:pt idx="37">
                  <c:v>24.610199999999999</c:v>
                </c:pt>
                <c:pt idx="38">
                  <c:v>24.6053</c:v>
                </c:pt>
                <c:pt idx="39">
                  <c:v>24.6007</c:v>
                </c:pt>
                <c:pt idx="40">
                  <c:v>24.596599999999999</c:v>
                </c:pt>
                <c:pt idx="41">
                  <c:v>24.5929</c:v>
                </c:pt>
                <c:pt idx="42">
                  <c:v>24.589600000000001</c:v>
                </c:pt>
                <c:pt idx="43">
                  <c:v>24.5867</c:v>
                </c:pt>
                <c:pt idx="44">
                  <c:v>24.584199999999999</c:v>
                </c:pt>
                <c:pt idx="45">
                  <c:v>24.582100000000001</c:v>
                </c:pt>
                <c:pt idx="46">
                  <c:v>24.580400000000001</c:v>
                </c:pt>
                <c:pt idx="47">
                  <c:v>24.5792</c:v>
                </c:pt>
                <c:pt idx="48">
                  <c:v>24.578299999999999</c:v>
                </c:pt>
                <c:pt idx="49">
                  <c:v>24.5779</c:v>
                </c:pt>
                <c:pt idx="50">
                  <c:v>24.5779</c:v>
                </c:pt>
                <c:pt idx="51">
                  <c:v>24.578299999999999</c:v>
                </c:pt>
                <c:pt idx="52">
                  <c:v>24.5792</c:v>
                </c:pt>
                <c:pt idx="53">
                  <c:v>24.580400000000001</c:v>
                </c:pt>
                <c:pt idx="54">
                  <c:v>24.582100000000001</c:v>
                </c:pt>
                <c:pt idx="55">
                  <c:v>24.584199999999999</c:v>
                </c:pt>
                <c:pt idx="56">
                  <c:v>24.5867</c:v>
                </c:pt>
                <c:pt idx="57">
                  <c:v>24.589600000000001</c:v>
                </c:pt>
                <c:pt idx="58">
                  <c:v>24.5929</c:v>
                </c:pt>
                <c:pt idx="59">
                  <c:v>24.596599999999999</c:v>
                </c:pt>
                <c:pt idx="60">
                  <c:v>24.6007</c:v>
                </c:pt>
                <c:pt idx="61">
                  <c:v>24.6053</c:v>
                </c:pt>
                <c:pt idx="62">
                  <c:v>24.610199999999999</c:v>
                </c:pt>
                <c:pt idx="63">
                  <c:v>24.615500000000001</c:v>
                </c:pt>
                <c:pt idx="64">
                  <c:v>24.621200000000002</c:v>
                </c:pt>
                <c:pt idx="65">
                  <c:v>24.627300000000002</c:v>
                </c:pt>
                <c:pt idx="66">
                  <c:v>24.633700000000001</c:v>
                </c:pt>
                <c:pt idx="67">
                  <c:v>24.640499999999999</c:v>
                </c:pt>
                <c:pt idx="68">
                  <c:v>24.6477</c:v>
                </c:pt>
                <c:pt idx="69">
                  <c:v>24.655200000000001</c:v>
                </c:pt>
                <c:pt idx="70">
                  <c:v>24.6631</c:v>
                </c:pt>
                <c:pt idx="71">
                  <c:v>24.671299999999999</c:v>
                </c:pt>
                <c:pt idx="72">
                  <c:v>24.6799</c:v>
                </c:pt>
                <c:pt idx="73">
                  <c:v>24.688800000000001</c:v>
                </c:pt>
                <c:pt idx="74">
                  <c:v>24.698</c:v>
                </c:pt>
                <c:pt idx="75">
                  <c:v>24.7075</c:v>
                </c:pt>
                <c:pt idx="76">
                  <c:v>24.717300000000002</c:v>
                </c:pt>
                <c:pt idx="77">
                  <c:v>24.727399999999999</c:v>
                </c:pt>
                <c:pt idx="78">
                  <c:v>24.7378</c:v>
                </c:pt>
                <c:pt idx="79">
                  <c:v>24.7484</c:v>
                </c:pt>
                <c:pt idx="80">
                  <c:v>24.7593</c:v>
                </c:pt>
                <c:pt idx="81">
                  <c:v>24.770499999999998</c:v>
                </c:pt>
                <c:pt idx="82">
                  <c:v>24.7819</c:v>
                </c:pt>
                <c:pt idx="83">
                  <c:v>24.793500000000002</c:v>
                </c:pt>
                <c:pt idx="84">
                  <c:v>24.805299999999999</c:v>
                </c:pt>
                <c:pt idx="85">
                  <c:v>24.817399999999999</c:v>
                </c:pt>
                <c:pt idx="86">
                  <c:v>24.829599999999999</c:v>
                </c:pt>
                <c:pt idx="87">
                  <c:v>24.841999999999999</c:v>
                </c:pt>
                <c:pt idx="88">
                  <c:v>24.854600000000001</c:v>
                </c:pt>
                <c:pt idx="89">
                  <c:v>24.8673</c:v>
                </c:pt>
                <c:pt idx="90">
                  <c:v>24.880199999999999</c:v>
                </c:pt>
                <c:pt idx="91">
                  <c:v>24.8932</c:v>
                </c:pt>
                <c:pt idx="92">
                  <c:v>24.906300000000002</c:v>
                </c:pt>
                <c:pt idx="93">
                  <c:v>24.919499999999999</c:v>
                </c:pt>
                <c:pt idx="94">
                  <c:v>24.9328</c:v>
                </c:pt>
                <c:pt idx="95">
                  <c:v>24.946100000000001</c:v>
                </c:pt>
                <c:pt idx="96">
                  <c:v>24.959499999999998</c:v>
                </c:pt>
                <c:pt idx="97">
                  <c:v>24.972999999999999</c:v>
                </c:pt>
                <c:pt idx="98">
                  <c:v>24.986499999999999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D-D0C6-4178-80DE-CF159D6868E7}"/>
            </c:ext>
          </c:extLst>
        </c:ser>
        <c:ser>
          <c:idx val="94"/>
          <c:order val="94"/>
          <c:spPr>
            <a:gradFill rotWithShape="1">
              <a:gsLst>
                <a:gs pos="0">
                  <a:schemeClr val="accent5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5:$CV$95</c:f>
              <c:numCache>
                <c:formatCode>General</c:formatCode>
                <c:ptCount val="100"/>
                <c:pt idx="0">
                  <c:v>25</c:v>
                </c:pt>
                <c:pt idx="1">
                  <c:v>24.988800000000001</c:v>
                </c:pt>
                <c:pt idx="2">
                  <c:v>24.977499999999999</c:v>
                </c:pt>
                <c:pt idx="3">
                  <c:v>24.9663</c:v>
                </c:pt>
                <c:pt idx="4">
                  <c:v>24.955200000000001</c:v>
                </c:pt>
                <c:pt idx="5">
                  <c:v>24.944099999999999</c:v>
                </c:pt>
                <c:pt idx="6">
                  <c:v>24.933</c:v>
                </c:pt>
                <c:pt idx="7">
                  <c:v>24.922000000000001</c:v>
                </c:pt>
                <c:pt idx="8">
                  <c:v>24.911100000000001</c:v>
                </c:pt>
                <c:pt idx="9">
                  <c:v>24.900300000000001</c:v>
                </c:pt>
                <c:pt idx="10">
                  <c:v>24.889600000000002</c:v>
                </c:pt>
                <c:pt idx="11">
                  <c:v>24.879000000000001</c:v>
                </c:pt>
                <c:pt idx="12">
                  <c:v>24.868600000000001</c:v>
                </c:pt>
                <c:pt idx="13">
                  <c:v>24.8583</c:v>
                </c:pt>
                <c:pt idx="14">
                  <c:v>24.848099999999999</c:v>
                </c:pt>
                <c:pt idx="15">
                  <c:v>24.838100000000001</c:v>
                </c:pt>
                <c:pt idx="16">
                  <c:v>24.828199999999999</c:v>
                </c:pt>
                <c:pt idx="17">
                  <c:v>24.8186</c:v>
                </c:pt>
                <c:pt idx="18">
                  <c:v>24.809100000000001</c:v>
                </c:pt>
                <c:pt idx="19">
                  <c:v>24.799800000000001</c:v>
                </c:pt>
                <c:pt idx="20">
                  <c:v>24.790700000000001</c:v>
                </c:pt>
                <c:pt idx="21">
                  <c:v>24.7819</c:v>
                </c:pt>
                <c:pt idx="22">
                  <c:v>24.773199999999999</c:v>
                </c:pt>
                <c:pt idx="23">
                  <c:v>24.764800000000001</c:v>
                </c:pt>
                <c:pt idx="24">
                  <c:v>24.756699999999999</c:v>
                </c:pt>
                <c:pt idx="25">
                  <c:v>24.748799999999999</c:v>
                </c:pt>
                <c:pt idx="26">
                  <c:v>24.741099999999999</c:v>
                </c:pt>
                <c:pt idx="27">
                  <c:v>24.733699999999999</c:v>
                </c:pt>
                <c:pt idx="28">
                  <c:v>24.726600000000001</c:v>
                </c:pt>
                <c:pt idx="29">
                  <c:v>24.719799999999999</c:v>
                </c:pt>
                <c:pt idx="30">
                  <c:v>24.713200000000001</c:v>
                </c:pt>
                <c:pt idx="31">
                  <c:v>24.706900000000001</c:v>
                </c:pt>
                <c:pt idx="32">
                  <c:v>24.701000000000001</c:v>
                </c:pt>
                <c:pt idx="33">
                  <c:v>24.6953</c:v>
                </c:pt>
                <c:pt idx="34">
                  <c:v>24.689900000000002</c:v>
                </c:pt>
                <c:pt idx="35">
                  <c:v>24.684899999999999</c:v>
                </c:pt>
                <c:pt idx="36">
                  <c:v>24.680099999999999</c:v>
                </c:pt>
                <c:pt idx="37">
                  <c:v>24.675699999999999</c:v>
                </c:pt>
                <c:pt idx="38">
                  <c:v>24.671600000000002</c:v>
                </c:pt>
                <c:pt idx="39">
                  <c:v>24.667899999999999</c:v>
                </c:pt>
                <c:pt idx="40">
                  <c:v>24.6645</c:v>
                </c:pt>
                <c:pt idx="41">
                  <c:v>24.6614</c:v>
                </c:pt>
                <c:pt idx="42">
                  <c:v>24.6586</c:v>
                </c:pt>
                <c:pt idx="43">
                  <c:v>24.656199999999998</c:v>
                </c:pt>
                <c:pt idx="44">
                  <c:v>24.6541</c:v>
                </c:pt>
                <c:pt idx="45">
                  <c:v>24.6524</c:v>
                </c:pt>
                <c:pt idx="46">
                  <c:v>24.651</c:v>
                </c:pt>
                <c:pt idx="47">
                  <c:v>24.649899999999999</c:v>
                </c:pt>
                <c:pt idx="48">
                  <c:v>24.6492</c:v>
                </c:pt>
                <c:pt idx="49">
                  <c:v>24.648900000000001</c:v>
                </c:pt>
                <c:pt idx="50">
                  <c:v>24.648900000000001</c:v>
                </c:pt>
                <c:pt idx="51">
                  <c:v>24.6492</c:v>
                </c:pt>
                <c:pt idx="52">
                  <c:v>24.649899999999999</c:v>
                </c:pt>
                <c:pt idx="53">
                  <c:v>24.651</c:v>
                </c:pt>
                <c:pt idx="54">
                  <c:v>24.6524</c:v>
                </c:pt>
                <c:pt idx="55">
                  <c:v>24.6541</c:v>
                </c:pt>
                <c:pt idx="56">
                  <c:v>24.656199999999998</c:v>
                </c:pt>
                <c:pt idx="57">
                  <c:v>24.6586</c:v>
                </c:pt>
                <c:pt idx="58">
                  <c:v>24.6614</c:v>
                </c:pt>
                <c:pt idx="59">
                  <c:v>24.6645</c:v>
                </c:pt>
                <c:pt idx="60">
                  <c:v>24.667899999999999</c:v>
                </c:pt>
                <c:pt idx="61">
                  <c:v>24.671700000000001</c:v>
                </c:pt>
                <c:pt idx="62">
                  <c:v>24.675699999999999</c:v>
                </c:pt>
                <c:pt idx="63">
                  <c:v>24.680199999999999</c:v>
                </c:pt>
                <c:pt idx="64">
                  <c:v>24.684899999999999</c:v>
                </c:pt>
                <c:pt idx="65">
                  <c:v>24.689900000000002</c:v>
                </c:pt>
                <c:pt idx="66">
                  <c:v>24.6953</c:v>
                </c:pt>
                <c:pt idx="67">
                  <c:v>24.701000000000001</c:v>
                </c:pt>
                <c:pt idx="68">
                  <c:v>24.706900000000001</c:v>
                </c:pt>
                <c:pt idx="69">
                  <c:v>24.713200000000001</c:v>
                </c:pt>
                <c:pt idx="70">
                  <c:v>24.719799999999999</c:v>
                </c:pt>
                <c:pt idx="71">
                  <c:v>24.726600000000001</c:v>
                </c:pt>
                <c:pt idx="72">
                  <c:v>24.733699999999999</c:v>
                </c:pt>
                <c:pt idx="73">
                  <c:v>24.741099999999999</c:v>
                </c:pt>
                <c:pt idx="74">
                  <c:v>24.748799999999999</c:v>
                </c:pt>
                <c:pt idx="75">
                  <c:v>24.756699999999999</c:v>
                </c:pt>
                <c:pt idx="76">
                  <c:v>24.764800000000001</c:v>
                </c:pt>
                <c:pt idx="77">
                  <c:v>24.773199999999999</c:v>
                </c:pt>
                <c:pt idx="78">
                  <c:v>24.7819</c:v>
                </c:pt>
                <c:pt idx="79">
                  <c:v>24.790700000000001</c:v>
                </c:pt>
                <c:pt idx="80">
                  <c:v>24.799800000000001</c:v>
                </c:pt>
                <c:pt idx="81">
                  <c:v>24.809100000000001</c:v>
                </c:pt>
                <c:pt idx="82">
                  <c:v>24.8186</c:v>
                </c:pt>
                <c:pt idx="83">
                  <c:v>24.828199999999999</c:v>
                </c:pt>
                <c:pt idx="84">
                  <c:v>24.838100000000001</c:v>
                </c:pt>
                <c:pt idx="85">
                  <c:v>24.848099999999999</c:v>
                </c:pt>
                <c:pt idx="86">
                  <c:v>24.8583</c:v>
                </c:pt>
                <c:pt idx="87">
                  <c:v>24.868600000000001</c:v>
                </c:pt>
                <c:pt idx="88">
                  <c:v>24.879000000000001</c:v>
                </c:pt>
                <c:pt idx="89">
                  <c:v>24.889600000000002</c:v>
                </c:pt>
                <c:pt idx="90">
                  <c:v>24.900300000000001</c:v>
                </c:pt>
                <c:pt idx="91">
                  <c:v>24.911100000000001</c:v>
                </c:pt>
                <c:pt idx="92">
                  <c:v>24.922000000000001</c:v>
                </c:pt>
                <c:pt idx="93">
                  <c:v>24.933</c:v>
                </c:pt>
                <c:pt idx="94">
                  <c:v>24.944099999999999</c:v>
                </c:pt>
                <c:pt idx="95">
                  <c:v>24.955200000000001</c:v>
                </c:pt>
                <c:pt idx="96">
                  <c:v>24.9663</c:v>
                </c:pt>
                <c:pt idx="97">
                  <c:v>24.977499999999999</c:v>
                </c:pt>
                <c:pt idx="98">
                  <c:v>24.9888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E-D0C6-4178-80DE-CF159D6868E7}"/>
            </c:ext>
          </c:extLst>
        </c:ser>
        <c:ser>
          <c:idx val="95"/>
          <c:order val="95"/>
          <c:spPr>
            <a:gradFill rotWithShape="1">
              <a:gsLst>
                <a:gs pos="0">
                  <a:schemeClr val="accent6">
                    <a:lumMod val="70000"/>
                    <a:lumOff val="30000"/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lumMod val="70000"/>
                    <a:lumOff val="30000"/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70000"/>
                    <a:lumOff val="3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6:$CV$96</c:f>
              <c:numCache>
                <c:formatCode>General</c:formatCode>
                <c:ptCount val="100"/>
                <c:pt idx="0">
                  <c:v>25</c:v>
                </c:pt>
                <c:pt idx="1">
                  <c:v>24.991</c:v>
                </c:pt>
                <c:pt idx="2">
                  <c:v>24.982099999999999</c:v>
                </c:pt>
                <c:pt idx="3">
                  <c:v>24.973099999999999</c:v>
                </c:pt>
                <c:pt idx="4">
                  <c:v>24.964200000000002</c:v>
                </c:pt>
                <c:pt idx="5">
                  <c:v>24.955300000000001</c:v>
                </c:pt>
                <c:pt idx="6">
                  <c:v>24.9465</c:v>
                </c:pt>
                <c:pt idx="7">
                  <c:v>24.9377</c:v>
                </c:pt>
                <c:pt idx="8">
                  <c:v>24.928999999999998</c:v>
                </c:pt>
                <c:pt idx="9">
                  <c:v>24.920400000000001</c:v>
                </c:pt>
                <c:pt idx="10">
                  <c:v>24.911799999999999</c:v>
                </c:pt>
                <c:pt idx="11">
                  <c:v>24.903400000000001</c:v>
                </c:pt>
                <c:pt idx="12">
                  <c:v>24.895</c:v>
                </c:pt>
                <c:pt idx="13">
                  <c:v>24.886800000000001</c:v>
                </c:pt>
                <c:pt idx="14">
                  <c:v>24.878699999999998</c:v>
                </c:pt>
                <c:pt idx="15">
                  <c:v>24.870699999999999</c:v>
                </c:pt>
                <c:pt idx="16">
                  <c:v>24.8628</c:v>
                </c:pt>
                <c:pt idx="17">
                  <c:v>24.8551</c:v>
                </c:pt>
                <c:pt idx="18">
                  <c:v>24.8475</c:v>
                </c:pt>
                <c:pt idx="19">
                  <c:v>24.8401</c:v>
                </c:pt>
                <c:pt idx="20">
                  <c:v>24.832799999999999</c:v>
                </c:pt>
                <c:pt idx="21">
                  <c:v>24.825800000000001</c:v>
                </c:pt>
                <c:pt idx="22">
                  <c:v>24.818899999999999</c:v>
                </c:pt>
                <c:pt idx="23">
                  <c:v>24.812200000000001</c:v>
                </c:pt>
                <c:pt idx="24">
                  <c:v>24.805599999999998</c:v>
                </c:pt>
                <c:pt idx="25">
                  <c:v>24.799299999999999</c:v>
                </c:pt>
                <c:pt idx="26">
                  <c:v>24.793199999999999</c:v>
                </c:pt>
                <c:pt idx="27">
                  <c:v>24.787299999999998</c:v>
                </c:pt>
                <c:pt idx="28">
                  <c:v>24.781600000000001</c:v>
                </c:pt>
                <c:pt idx="29">
                  <c:v>24.7761</c:v>
                </c:pt>
                <c:pt idx="30">
                  <c:v>24.770900000000001</c:v>
                </c:pt>
                <c:pt idx="31">
                  <c:v>24.765899999999998</c:v>
                </c:pt>
                <c:pt idx="32">
                  <c:v>24.761099999999999</c:v>
                </c:pt>
                <c:pt idx="33">
                  <c:v>24.756599999999999</c:v>
                </c:pt>
                <c:pt idx="34">
                  <c:v>24.752300000000002</c:v>
                </c:pt>
                <c:pt idx="35">
                  <c:v>24.7483</c:v>
                </c:pt>
                <c:pt idx="36">
                  <c:v>24.744499999999999</c:v>
                </c:pt>
                <c:pt idx="37">
                  <c:v>24.741</c:v>
                </c:pt>
                <c:pt idx="38">
                  <c:v>24.7377</c:v>
                </c:pt>
                <c:pt idx="39">
                  <c:v>24.7347</c:v>
                </c:pt>
                <c:pt idx="40">
                  <c:v>24.731999999999999</c:v>
                </c:pt>
                <c:pt idx="41">
                  <c:v>24.729500000000002</c:v>
                </c:pt>
                <c:pt idx="42">
                  <c:v>24.7273</c:v>
                </c:pt>
                <c:pt idx="43">
                  <c:v>24.7254</c:v>
                </c:pt>
                <c:pt idx="44">
                  <c:v>24.723700000000001</c:v>
                </c:pt>
                <c:pt idx="45">
                  <c:v>24.722300000000001</c:v>
                </c:pt>
                <c:pt idx="46">
                  <c:v>24.7212</c:v>
                </c:pt>
                <c:pt idx="47">
                  <c:v>24.720400000000001</c:v>
                </c:pt>
                <c:pt idx="48">
                  <c:v>24.719799999999999</c:v>
                </c:pt>
                <c:pt idx="49">
                  <c:v>24.7195</c:v>
                </c:pt>
                <c:pt idx="50">
                  <c:v>24.7195</c:v>
                </c:pt>
                <c:pt idx="51">
                  <c:v>24.719799999999999</c:v>
                </c:pt>
                <c:pt idx="52">
                  <c:v>24.720400000000001</c:v>
                </c:pt>
                <c:pt idx="53">
                  <c:v>24.7212</c:v>
                </c:pt>
                <c:pt idx="54">
                  <c:v>24.722300000000001</c:v>
                </c:pt>
                <c:pt idx="55">
                  <c:v>24.723700000000001</c:v>
                </c:pt>
                <c:pt idx="56">
                  <c:v>24.7254</c:v>
                </c:pt>
                <c:pt idx="57">
                  <c:v>24.7273</c:v>
                </c:pt>
                <c:pt idx="58">
                  <c:v>24.729500000000002</c:v>
                </c:pt>
                <c:pt idx="59">
                  <c:v>24.731999999999999</c:v>
                </c:pt>
                <c:pt idx="60">
                  <c:v>24.7347</c:v>
                </c:pt>
                <c:pt idx="61">
                  <c:v>24.7377</c:v>
                </c:pt>
                <c:pt idx="62">
                  <c:v>24.741</c:v>
                </c:pt>
                <c:pt idx="63">
                  <c:v>24.744499999999999</c:v>
                </c:pt>
                <c:pt idx="64">
                  <c:v>24.7483</c:v>
                </c:pt>
                <c:pt idx="65">
                  <c:v>24.752300000000002</c:v>
                </c:pt>
                <c:pt idx="66">
                  <c:v>24.756599999999999</c:v>
                </c:pt>
                <c:pt idx="67">
                  <c:v>24.761099999999999</c:v>
                </c:pt>
                <c:pt idx="68">
                  <c:v>24.765899999999998</c:v>
                </c:pt>
                <c:pt idx="69">
                  <c:v>24.770900000000001</c:v>
                </c:pt>
                <c:pt idx="70">
                  <c:v>24.776199999999999</c:v>
                </c:pt>
                <c:pt idx="71">
                  <c:v>24.781600000000001</c:v>
                </c:pt>
                <c:pt idx="72">
                  <c:v>24.787299999999998</c:v>
                </c:pt>
                <c:pt idx="73">
                  <c:v>24.793199999999999</c:v>
                </c:pt>
                <c:pt idx="74">
                  <c:v>24.799299999999999</c:v>
                </c:pt>
                <c:pt idx="75">
                  <c:v>24.805599999999998</c:v>
                </c:pt>
                <c:pt idx="76">
                  <c:v>24.812200000000001</c:v>
                </c:pt>
                <c:pt idx="77">
                  <c:v>24.818899999999999</c:v>
                </c:pt>
                <c:pt idx="78">
                  <c:v>24.825800000000001</c:v>
                </c:pt>
                <c:pt idx="79">
                  <c:v>24.832799999999999</c:v>
                </c:pt>
                <c:pt idx="80">
                  <c:v>24.8401</c:v>
                </c:pt>
                <c:pt idx="81">
                  <c:v>24.8475</c:v>
                </c:pt>
                <c:pt idx="82">
                  <c:v>24.8551</c:v>
                </c:pt>
                <c:pt idx="83">
                  <c:v>24.8628</c:v>
                </c:pt>
                <c:pt idx="84">
                  <c:v>24.870699999999999</c:v>
                </c:pt>
                <c:pt idx="85">
                  <c:v>24.878699999999998</c:v>
                </c:pt>
                <c:pt idx="86">
                  <c:v>24.886800000000001</c:v>
                </c:pt>
                <c:pt idx="87">
                  <c:v>24.895</c:v>
                </c:pt>
                <c:pt idx="88">
                  <c:v>24.903400000000001</c:v>
                </c:pt>
                <c:pt idx="89">
                  <c:v>24.911799999999999</c:v>
                </c:pt>
                <c:pt idx="90">
                  <c:v>24.920400000000001</c:v>
                </c:pt>
                <c:pt idx="91">
                  <c:v>24.928999999999998</c:v>
                </c:pt>
                <c:pt idx="92">
                  <c:v>24.9377</c:v>
                </c:pt>
                <c:pt idx="93">
                  <c:v>24.9465</c:v>
                </c:pt>
                <c:pt idx="94">
                  <c:v>24.955300000000001</c:v>
                </c:pt>
                <c:pt idx="95">
                  <c:v>24.964200000000002</c:v>
                </c:pt>
                <c:pt idx="96">
                  <c:v>24.973099999999999</c:v>
                </c:pt>
                <c:pt idx="97">
                  <c:v>24.982099999999999</c:v>
                </c:pt>
                <c:pt idx="98">
                  <c:v>24.99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F-D0C6-4178-80DE-CF159D6868E7}"/>
            </c:ext>
          </c:extLst>
        </c:ser>
        <c:ser>
          <c:idx val="96"/>
          <c:order val="96"/>
          <c:spPr>
            <a:gradFill rotWithShape="1">
              <a:gsLst>
                <a:gs pos="0">
                  <a:schemeClr val="accent1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7:$CV$97</c:f>
              <c:numCache>
                <c:formatCode>General</c:formatCode>
                <c:ptCount val="100"/>
                <c:pt idx="0">
                  <c:v>25</c:v>
                </c:pt>
                <c:pt idx="1">
                  <c:v>24.993300000000001</c:v>
                </c:pt>
                <c:pt idx="2">
                  <c:v>24.986599999999999</c:v>
                </c:pt>
                <c:pt idx="3">
                  <c:v>24.979900000000001</c:v>
                </c:pt>
                <c:pt idx="4">
                  <c:v>24.973199999999999</c:v>
                </c:pt>
                <c:pt idx="5">
                  <c:v>24.9665</c:v>
                </c:pt>
                <c:pt idx="6">
                  <c:v>24.959900000000001</c:v>
                </c:pt>
                <c:pt idx="7">
                  <c:v>24.953299999999999</c:v>
                </c:pt>
                <c:pt idx="8">
                  <c:v>24.9468</c:v>
                </c:pt>
                <c:pt idx="9">
                  <c:v>24.9404</c:v>
                </c:pt>
                <c:pt idx="10">
                  <c:v>24.934000000000001</c:v>
                </c:pt>
                <c:pt idx="11">
                  <c:v>24.927600000000002</c:v>
                </c:pt>
                <c:pt idx="12">
                  <c:v>24.921399999999998</c:v>
                </c:pt>
                <c:pt idx="13">
                  <c:v>24.915199999999999</c:v>
                </c:pt>
                <c:pt idx="14">
                  <c:v>24.909099999999999</c:v>
                </c:pt>
                <c:pt idx="15">
                  <c:v>24.903099999999998</c:v>
                </c:pt>
                <c:pt idx="16">
                  <c:v>24.897200000000002</c:v>
                </c:pt>
                <c:pt idx="17">
                  <c:v>24.891400000000001</c:v>
                </c:pt>
                <c:pt idx="18">
                  <c:v>24.8858</c:v>
                </c:pt>
                <c:pt idx="19">
                  <c:v>24.880199999999999</c:v>
                </c:pt>
                <c:pt idx="20">
                  <c:v>24.8748</c:v>
                </c:pt>
                <c:pt idx="21">
                  <c:v>24.869499999999999</c:v>
                </c:pt>
                <c:pt idx="22">
                  <c:v>24.8643</c:v>
                </c:pt>
                <c:pt idx="23">
                  <c:v>24.859300000000001</c:v>
                </c:pt>
                <c:pt idx="24">
                  <c:v>24.854399999999998</c:v>
                </c:pt>
                <c:pt idx="25">
                  <c:v>24.849699999999999</c:v>
                </c:pt>
                <c:pt idx="26">
                  <c:v>24.845099999999999</c:v>
                </c:pt>
                <c:pt idx="27">
                  <c:v>24.840699999999998</c:v>
                </c:pt>
                <c:pt idx="28">
                  <c:v>24.836400000000001</c:v>
                </c:pt>
                <c:pt idx="29">
                  <c:v>24.8323</c:v>
                </c:pt>
                <c:pt idx="30">
                  <c:v>24.828399999999998</c:v>
                </c:pt>
                <c:pt idx="31">
                  <c:v>24.8246</c:v>
                </c:pt>
                <c:pt idx="32">
                  <c:v>24.821100000000001</c:v>
                </c:pt>
                <c:pt idx="33">
                  <c:v>24.817699999999999</c:v>
                </c:pt>
                <c:pt idx="34">
                  <c:v>24.814499999999999</c:v>
                </c:pt>
                <c:pt idx="35">
                  <c:v>24.811399999999999</c:v>
                </c:pt>
                <c:pt idx="36">
                  <c:v>24.808599999999998</c:v>
                </c:pt>
                <c:pt idx="37">
                  <c:v>24.806000000000001</c:v>
                </c:pt>
                <c:pt idx="38">
                  <c:v>24.8035</c:v>
                </c:pt>
                <c:pt idx="39">
                  <c:v>24.801300000000001</c:v>
                </c:pt>
                <c:pt idx="40">
                  <c:v>24.799199999999999</c:v>
                </c:pt>
                <c:pt idx="41">
                  <c:v>24.7973</c:v>
                </c:pt>
                <c:pt idx="42">
                  <c:v>24.7957</c:v>
                </c:pt>
                <c:pt idx="43">
                  <c:v>24.7943</c:v>
                </c:pt>
                <c:pt idx="44">
                  <c:v>24.792999999999999</c:v>
                </c:pt>
                <c:pt idx="45">
                  <c:v>24.792000000000002</c:v>
                </c:pt>
                <c:pt idx="46">
                  <c:v>24.7911</c:v>
                </c:pt>
                <c:pt idx="47">
                  <c:v>24.790500000000002</c:v>
                </c:pt>
                <c:pt idx="48">
                  <c:v>24.790099999999999</c:v>
                </c:pt>
                <c:pt idx="49">
                  <c:v>24.789899999999999</c:v>
                </c:pt>
                <c:pt idx="50">
                  <c:v>24.789899999999999</c:v>
                </c:pt>
                <c:pt idx="51">
                  <c:v>24.790099999999999</c:v>
                </c:pt>
                <c:pt idx="52">
                  <c:v>24.790500000000002</c:v>
                </c:pt>
                <c:pt idx="53">
                  <c:v>24.7911</c:v>
                </c:pt>
                <c:pt idx="54">
                  <c:v>24.792000000000002</c:v>
                </c:pt>
                <c:pt idx="55">
                  <c:v>24.792999999999999</c:v>
                </c:pt>
                <c:pt idx="56">
                  <c:v>24.7943</c:v>
                </c:pt>
                <c:pt idx="57">
                  <c:v>24.7957</c:v>
                </c:pt>
                <c:pt idx="58">
                  <c:v>24.7974</c:v>
                </c:pt>
                <c:pt idx="59">
                  <c:v>24.799199999999999</c:v>
                </c:pt>
                <c:pt idx="60">
                  <c:v>24.801300000000001</c:v>
                </c:pt>
                <c:pt idx="61">
                  <c:v>24.8035</c:v>
                </c:pt>
                <c:pt idx="62">
                  <c:v>24.806000000000001</c:v>
                </c:pt>
                <c:pt idx="63">
                  <c:v>24.808599999999998</c:v>
                </c:pt>
                <c:pt idx="64">
                  <c:v>24.811399999999999</c:v>
                </c:pt>
                <c:pt idx="65">
                  <c:v>24.814499999999999</c:v>
                </c:pt>
                <c:pt idx="66">
                  <c:v>24.817699999999999</c:v>
                </c:pt>
                <c:pt idx="67">
                  <c:v>24.821100000000001</c:v>
                </c:pt>
                <c:pt idx="68">
                  <c:v>24.8246</c:v>
                </c:pt>
                <c:pt idx="69">
                  <c:v>24.828399999999998</c:v>
                </c:pt>
                <c:pt idx="70">
                  <c:v>24.8323</c:v>
                </c:pt>
                <c:pt idx="71">
                  <c:v>24.836400000000001</c:v>
                </c:pt>
                <c:pt idx="72">
                  <c:v>24.840699999999998</c:v>
                </c:pt>
                <c:pt idx="73">
                  <c:v>24.845099999999999</c:v>
                </c:pt>
                <c:pt idx="74">
                  <c:v>24.849699999999999</c:v>
                </c:pt>
                <c:pt idx="75">
                  <c:v>24.854399999999998</c:v>
                </c:pt>
                <c:pt idx="76">
                  <c:v>24.859300000000001</c:v>
                </c:pt>
                <c:pt idx="77">
                  <c:v>24.8643</c:v>
                </c:pt>
                <c:pt idx="78">
                  <c:v>24.869499999999999</c:v>
                </c:pt>
                <c:pt idx="79">
                  <c:v>24.8748</c:v>
                </c:pt>
                <c:pt idx="80">
                  <c:v>24.880199999999999</c:v>
                </c:pt>
                <c:pt idx="81">
                  <c:v>24.8858</c:v>
                </c:pt>
                <c:pt idx="82">
                  <c:v>24.891400000000001</c:v>
                </c:pt>
                <c:pt idx="83">
                  <c:v>24.897200000000002</c:v>
                </c:pt>
                <c:pt idx="84">
                  <c:v>24.903099999999998</c:v>
                </c:pt>
                <c:pt idx="85">
                  <c:v>24.909099999999999</c:v>
                </c:pt>
                <c:pt idx="86">
                  <c:v>24.915199999999999</c:v>
                </c:pt>
                <c:pt idx="87">
                  <c:v>24.921399999999998</c:v>
                </c:pt>
                <c:pt idx="88">
                  <c:v>24.927600000000002</c:v>
                </c:pt>
                <c:pt idx="89">
                  <c:v>24.934000000000001</c:v>
                </c:pt>
                <c:pt idx="90">
                  <c:v>24.9404</c:v>
                </c:pt>
                <c:pt idx="91">
                  <c:v>24.9468</c:v>
                </c:pt>
                <c:pt idx="92">
                  <c:v>24.953399999999998</c:v>
                </c:pt>
                <c:pt idx="93">
                  <c:v>24.959900000000001</c:v>
                </c:pt>
                <c:pt idx="94">
                  <c:v>24.9665</c:v>
                </c:pt>
                <c:pt idx="95">
                  <c:v>24.973199999999999</c:v>
                </c:pt>
                <c:pt idx="96">
                  <c:v>24.979900000000001</c:v>
                </c:pt>
                <c:pt idx="97">
                  <c:v>24.986599999999999</c:v>
                </c:pt>
                <c:pt idx="98">
                  <c:v>24.993300000000001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0-D0C6-4178-80DE-CF159D6868E7}"/>
            </c:ext>
          </c:extLst>
        </c:ser>
        <c:ser>
          <c:idx val="97"/>
          <c:order val="97"/>
          <c:spPr>
            <a:gradFill rotWithShape="1">
              <a:gsLst>
                <a:gs pos="0">
                  <a:schemeClr val="accent2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8:$CV$98</c:f>
              <c:numCache>
                <c:formatCode>General</c:formatCode>
                <c:ptCount val="100"/>
                <c:pt idx="0">
                  <c:v>25</c:v>
                </c:pt>
                <c:pt idx="1">
                  <c:v>24.9955</c:v>
                </c:pt>
                <c:pt idx="2">
                  <c:v>24.991</c:v>
                </c:pt>
                <c:pt idx="3">
                  <c:v>24.986599999999999</c:v>
                </c:pt>
                <c:pt idx="4">
                  <c:v>24.982099999999999</c:v>
                </c:pt>
                <c:pt idx="5">
                  <c:v>24.977699999999999</c:v>
                </c:pt>
                <c:pt idx="6">
                  <c:v>24.973299999999998</c:v>
                </c:pt>
                <c:pt idx="7">
                  <c:v>24.968900000000001</c:v>
                </c:pt>
                <c:pt idx="8">
                  <c:v>24.964600000000001</c:v>
                </c:pt>
                <c:pt idx="9">
                  <c:v>24.9603</c:v>
                </c:pt>
                <c:pt idx="10">
                  <c:v>24.956</c:v>
                </c:pt>
                <c:pt idx="11">
                  <c:v>24.951799999999999</c:v>
                </c:pt>
                <c:pt idx="12">
                  <c:v>24.947600000000001</c:v>
                </c:pt>
                <c:pt idx="13">
                  <c:v>24.9435</c:v>
                </c:pt>
                <c:pt idx="14">
                  <c:v>24.939499999999999</c:v>
                </c:pt>
                <c:pt idx="15">
                  <c:v>24.935500000000001</c:v>
                </c:pt>
                <c:pt idx="16">
                  <c:v>24.9315</c:v>
                </c:pt>
                <c:pt idx="17">
                  <c:v>24.927700000000002</c:v>
                </c:pt>
                <c:pt idx="18">
                  <c:v>24.9239</c:v>
                </c:pt>
                <c:pt idx="19">
                  <c:v>24.920200000000001</c:v>
                </c:pt>
                <c:pt idx="20">
                  <c:v>24.916599999999999</c:v>
                </c:pt>
                <c:pt idx="21">
                  <c:v>24.9131</c:v>
                </c:pt>
                <c:pt idx="22">
                  <c:v>24.909600000000001</c:v>
                </c:pt>
                <c:pt idx="23">
                  <c:v>24.906300000000002</c:v>
                </c:pt>
                <c:pt idx="24">
                  <c:v>24.902999999999999</c:v>
                </c:pt>
                <c:pt idx="25">
                  <c:v>24.899899999999999</c:v>
                </c:pt>
                <c:pt idx="26">
                  <c:v>24.896799999999999</c:v>
                </c:pt>
                <c:pt idx="27">
                  <c:v>24.893899999999999</c:v>
                </c:pt>
                <c:pt idx="28">
                  <c:v>24.890999999999998</c:v>
                </c:pt>
                <c:pt idx="29">
                  <c:v>24.888300000000001</c:v>
                </c:pt>
                <c:pt idx="30">
                  <c:v>24.8857</c:v>
                </c:pt>
                <c:pt idx="31">
                  <c:v>24.883199999999999</c:v>
                </c:pt>
                <c:pt idx="32">
                  <c:v>24.880800000000001</c:v>
                </c:pt>
                <c:pt idx="33">
                  <c:v>24.878499999999999</c:v>
                </c:pt>
                <c:pt idx="34">
                  <c:v>24.8764</c:v>
                </c:pt>
                <c:pt idx="35">
                  <c:v>24.874400000000001</c:v>
                </c:pt>
                <c:pt idx="36">
                  <c:v>24.872499999999999</c:v>
                </c:pt>
                <c:pt idx="37">
                  <c:v>24.870699999999999</c:v>
                </c:pt>
                <c:pt idx="38">
                  <c:v>24.8691</c:v>
                </c:pt>
                <c:pt idx="39">
                  <c:v>24.867599999999999</c:v>
                </c:pt>
                <c:pt idx="40">
                  <c:v>24.866199999999999</c:v>
                </c:pt>
                <c:pt idx="41">
                  <c:v>24.864999999999998</c:v>
                </c:pt>
                <c:pt idx="42">
                  <c:v>24.863900000000001</c:v>
                </c:pt>
                <c:pt idx="43">
                  <c:v>24.8629</c:v>
                </c:pt>
                <c:pt idx="44">
                  <c:v>24.862100000000002</c:v>
                </c:pt>
                <c:pt idx="45">
                  <c:v>24.8614</c:v>
                </c:pt>
                <c:pt idx="46">
                  <c:v>24.860900000000001</c:v>
                </c:pt>
                <c:pt idx="47">
                  <c:v>24.860499999999998</c:v>
                </c:pt>
                <c:pt idx="48">
                  <c:v>24.860199999999999</c:v>
                </c:pt>
                <c:pt idx="49">
                  <c:v>24.86</c:v>
                </c:pt>
                <c:pt idx="50">
                  <c:v>24.86</c:v>
                </c:pt>
                <c:pt idx="51">
                  <c:v>24.860199999999999</c:v>
                </c:pt>
                <c:pt idx="52">
                  <c:v>24.860499999999998</c:v>
                </c:pt>
                <c:pt idx="53">
                  <c:v>24.860900000000001</c:v>
                </c:pt>
                <c:pt idx="54">
                  <c:v>24.8614</c:v>
                </c:pt>
                <c:pt idx="55">
                  <c:v>24.862100000000002</c:v>
                </c:pt>
                <c:pt idx="56">
                  <c:v>24.8629</c:v>
                </c:pt>
                <c:pt idx="57">
                  <c:v>24.863900000000001</c:v>
                </c:pt>
                <c:pt idx="58">
                  <c:v>24.864999999999998</c:v>
                </c:pt>
                <c:pt idx="59">
                  <c:v>24.866199999999999</c:v>
                </c:pt>
                <c:pt idx="60">
                  <c:v>24.867599999999999</c:v>
                </c:pt>
                <c:pt idx="61">
                  <c:v>24.8691</c:v>
                </c:pt>
                <c:pt idx="62">
                  <c:v>24.870699999999999</c:v>
                </c:pt>
                <c:pt idx="63">
                  <c:v>24.872499999999999</c:v>
                </c:pt>
                <c:pt idx="64">
                  <c:v>24.874400000000001</c:v>
                </c:pt>
                <c:pt idx="65">
                  <c:v>24.8764</c:v>
                </c:pt>
                <c:pt idx="66">
                  <c:v>24.878499999999999</c:v>
                </c:pt>
                <c:pt idx="67">
                  <c:v>24.880800000000001</c:v>
                </c:pt>
                <c:pt idx="68">
                  <c:v>24.883199999999999</c:v>
                </c:pt>
                <c:pt idx="69">
                  <c:v>24.8857</c:v>
                </c:pt>
                <c:pt idx="70">
                  <c:v>24.888300000000001</c:v>
                </c:pt>
                <c:pt idx="71">
                  <c:v>24.890999999999998</c:v>
                </c:pt>
                <c:pt idx="72">
                  <c:v>24.893899999999999</c:v>
                </c:pt>
                <c:pt idx="73">
                  <c:v>24.896799999999999</c:v>
                </c:pt>
                <c:pt idx="74">
                  <c:v>24.899899999999999</c:v>
                </c:pt>
                <c:pt idx="75">
                  <c:v>24.902999999999999</c:v>
                </c:pt>
                <c:pt idx="76">
                  <c:v>24.906300000000002</c:v>
                </c:pt>
                <c:pt idx="77">
                  <c:v>24.909600000000001</c:v>
                </c:pt>
                <c:pt idx="78">
                  <c:v>24.9131</c:v>
                </c:pt>
                <c:pt idx="79">
                  <c:v>24.916599999999999</c:v>
                </c:pt>
                <c:pt idx="80">
                  <c:v>24.920200000000001</c:v>
                </c:pt>
                <c:pt idx="81">
                  <c:v>24.9239</c:v>
                </c:pt>
                <c:pt idx="82">
                  <c:v>24.927700000000002</c:v>
                </c:pt>
                <c:pt idx="83">
                  <c:v>24.9315</c:v>
                </c:pt>
                <c:pt idx="84">
                  <c:v>24.935500000000001</c:v>
                </c:pt>
                <c:pt idx="85">
                  <c:v>24.939499999999999</c:v>
                </c:pt>
                <c:pt idx="86">
                  <c:v>24.9435</c:v>
                </c:pt>
                <c:pt idx="87">
                  <c:v>24.947600000000001</c:v>
                </c:pt>
                <c:pt idx="88">
                  <c:v>24.951799999999999</c:v>
                </c:pt>
                <c:pt idx="89">
                  <c:v>24.956</c:v>
                </c:pt>
                <c:pt idx="90">
                  <c:v>24.9603</c:v>
                </c:pt>
                <c:pt idx="91">
                  <c:v>24.964600000000001</c:v>
                </c:pt>
                <c:pt idx="92">
                  <c:v>24.968900000000001</c:v>
                </c:pt>
                <c:pt idx="93">
                  <c:v>24.973299999999998</c:v>
                </c:pt>
                <c:pt idx="94">
                  <c:v>24.977699999999999</c:v>
                </c:pt>
                <c:pt idx="95">
                  <c:v>24.982099999999999</c:v>
                </c:pt>
                <c:pt idx="96">
                  <c:v>24.986599999999999</c:v>
                </c:pt>
                <c:pt idx="97">
                  <c:v>24.991099999999999</c:v>
                </c:pt>
                <c:pt idx="98">
                  <c:v>24.995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1-D0C6-4178-80DE-CF159D6868E7}"/>
            </c:ext>
          </c:extLst>
        </c:ser>
        <c:ser>
          <c:idx val="98"/>
          <c:order val="98"/>
          <c:spPr>
            <a:gradFill rotWithShape="1">
              <a:gsLst>
                <a:gs pos="0">
                  <a:schemeClr val="accent3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99:$CV$99</c:f>
              <c:numCache>
                <c:formatCode>General</c:formatCode>
                <c:ptCount val="100"/>
                <c:pt idx="0">
                  <c:v>25</c:v>
                </c:pt>
                <c:pt idx="1">
                  <c:v>24.997800000000002</c:v>
                </c:pt>
                <c:pt idx="2">
                  <c:v>24.9955</c:v>
                </c:pt>
                <c:pt idx="3">
                  <c:v>24.993300000000001</c:v>
                </c:pt>
                <c:pt idx="4">
                  <c:v>24.991099999999999</c:v>
                </c:pt>
                <c:pt idx="5">
                  <c:v>24.988900000000001</c:v>
                </c:pt>
                <c:pt idx="6">
                  <c:v>24.986699999999999</c:v>
                </c:pt>
                <c:pt idx="7">
                  <c:v>24.984500000000001</c:v>
                </c:pt>
                <c:pt idx="8">
                  <c:v>24.982299999999999</c:v>
                </c:pt>
                <c:pt idx="9">
                  <c:v>24.9801</c:v>
                </c:pt>
                <c:pt idx="10">
                  <c:v>24.978000000000002</c:v>
                </c:pt>
                <c:pt idx="11">
                  <c:v>24.975899999999999</c:v>
                </c:pt>
                <c:pt idx="12">
                  <c:v>24.973800000000001</c:v>
                </c:pt>
                <c:pt idx="13">
                  <c:v>24.971800000000002</c:v>
                </c:pt>
                <c:pt idx="14">
                  <c:v>24.9697</c:v>
                </c:pt>
                <c:pt idx="15">
                  <c:v>24.967700000000001</c:v>
                </c:pt>
                <c:pt idx="16">
                  <c:v>24.965800000000002</c:v>
                </c:pt>
                <c:pt idx="17">
                  <c:v>24.963899999999999</c:v>
                </c:pt>
                <c:pt idx="18">
                  <c:v>24.962</c:v>
                </c:pt>
                <c:pt idx="19">
                  <c:v>24.960100000000001</c:v>
                </c:pt>
                <c:pt idx="20">
                  <c:v>24.958300000000001</c:v>
                </c:pt>
                <c:pt idx="21">
                  <c:v>24.956600000000002</c:v>
                </c:pt>
                <c:pt idx="22">
                  <c:v>24.954799999999999</c:v>
                </c:pt>
                <c:pt idx="23">
                  <c:v>24.953199999999999</c:v>
                </c:pt>
                <c:pt idx="24">
                  <c:v>24.951499999999999</c:v>
                </c:pt>
                <c:pt idx="25">
                  <c:v>24.95</c:v>
                </c:pt>
                <c:pt idx="26">
                  <c:v>24.948399999999999</c:v>
                </c:pt>
                <c:pt idx="27">
                  <c:v>24.946999999999999</c:v>
                </c:pt>
                <c:pt idx="28">
                  <c:v>24.945499999999999</c:v>
                </c:pt>
                <c:pt idx="29">
                  <c:v>24.944199999999999</c:v>
                </c:pt>
                <c:pt idx="30">
                  <c:v>24.942900000000002</c:v>
                </c:pt>
                <c:pt idx="31">
                  <c:v>24.941600000000001</c:v>
                </c:pt>
                <c:pt idx="32">
                  <c:v>24.9404</c:v>
                </c:pt>
                <c:pt idx="33">
                  <c:v>24.939299999999999</c:v>
                </c:pt>
                <c:pt idx="34">
                  <c:v>24.938199999999998</c:v>
                </c:pt>
                <c:pt idx="35">
                  <c:v>24.937200000000001</c:v>
                </c:pt>
                <c:pt idx="36">
                  <c:v>24.936299999999999</c:v>
                </c:pt>
                <c:pt idx="37">
                  <c:v>24.935400000000001</c:v>
                </c:pt>
                <c:pt idx="38">
                  <c:v>24.9346</c:v>
                </c:pt>
                <c:pt idx="39">
                  <c:v>24.933800000000002</c:v>
                </c:pt>
                <c:pt idx="40">
                  <c:v>24.933199999999999</c:v>
                </c:pt>
                <c:pt idx="41">
                  <c:v>24.932500000000001</c:v>
                </c:pt>
                <c:pt idx="42">
                  <c:v>24.931999999999999</c:v>
                </c:pt>
                <c:pt idx="43">
                  <c:v>24.9315</c:v>
                </c:pt>
                <c:pt idx="44">
                  <c:v>24.931100000000001</c:v>
                </c:pt>
                <c:pt idx="45">
                  <c:v>24.930700000000002</c:v>
                </c:pt>
                <c:pt idx="46">
                  <c:v>24.930499999999999</c:v>
                </c:pt>
                <c:pt idx="47">
                  <c:v>24.930299999999999</c:v>
                </c:pt>
                <c:pt idx="48">
                  <c:v>24.930099999999999</c:v>
                </c:pt>
                <c:pt idx="49">
                  <c:v>24.930099999999999</c:v>
                </c:pt>
                <c:pt idx="50">
                  <c:v>24.930099999999999</c:v>
                </c:pt>
                <c:pt idx="51">
                  <c:v>24.930099999999999</c:v>
                </c:pt>
                <c:pt idx="52">
                  <c:v>24.930299999999999</c:v>
                </c:pt>
                <c:pt idx="53">
                  <c:v>24.930499999999999</c:v>
                </c:pt>
                <c:pt idx="54">
                  <c:v>24.930700000000002</c:v>
                </c:pt>
                <c:pt idx="55">
                  <c:v>24.931100000000001</c:v>
                </c:pt>
                <c:pt idx="56">
                  <c:v>24.9315</c:v>
                </c:pt>
                <c:pt idx="57">
                  <c:v>24.931999999999999</c:v>
                </c:pt>
                <c:pt idx="58">
                  <c:v>24.932500000000001</c:v>
                </c:pt>
                <c:pt idx="59">
                  <c:v>24.933199999999999</c:v>
                </c:pt>
                <c:pt idx="60">
                  <c:v>24.933800000000002</c:v>
                </c:pt>
                <c:pt idx="61">
                  <c:v>24.9346</c:v>
                </c:pt>
                <c:pt idx="62">
                  <c:v>24.935400000000001</c:v>
                </c:pt>
                <c:pt idx="63">
                  <c:v>24.936299999999999</c:v>
                </c:pt>
                <c:pt idx="64">
                  <c:v>24.937200000000001</c:v>
                </c:pt>
                <c:pt idx="65">
                  <c:v>24.938199999999998</c:v>
                </c:pt>
                <c:pt idx="66">
                  <c:v>24.939299999999999</c:v>
                </c:pt>
                <c:pt idx="67">
                  <c:v>24.9404</c:v>
                </c:pt>
                <c:pt idx="68">
                  <c:v>24.941600000000001</c:v>
                </c:pt>
                <c:pt idx="69">
                  <c:v>24.942900000000002</c:v>
                </c:pt>
                <c:pt idx="70">
                  <c:v>24.944199999999999</c:v>
                </c:pt>
                <c:pt idx="71">
                  <c:v>24.945499999999999</c:v>
                </c:pt>
                <c:pt idx="72">
                  <c:v>24.946999999999999</c:v>
                </c:pt>
                <c:pt idx="73">
                  <c:v>24.948399999999999</c:v>
                </c:pt>
                <c:pt idx="74">
                  <c:v>24.95</c:v>
                </c:pt>
                <c:pt idx="75">
                  <c:v>24.951499999999999</c:v>
                </c:pt>
                <c:pt idx="76">
                  <c:v>24.953199999999999</c:v>
                </c:pt>
                <c:pt idx="77">
                  <c:v>24.954799999999999</c:v>
                </c:pt>
                <c:pt idx="78">
                  <c:v>24.956600000000002</c:v>
                </c:pt>
                <c:pt idx="79">
                  <c:v>24.958300000000001</c:v>
                </c:pt>
                <c:pt idx="80">
                  <c:v>24.960100000000001</c:v>
                </c:pt>
                <c:pt idx="81">
                  <c:v>24.962</c:v>
                </c:pt>
                <c:pt idx="82">
                  <c:v>24.963899999999999</c:v>
                </c:pt>
                <c:pt idx="83">
                  <c:v>24.965800000000002</c:v>
                </c:pt>
                <c:pt idx="84">
                  <c:v>24.967700000000001</c:v>
                </c:pt>
                <c:pt idx="85">
                  <c:v>24.9697</c:v>
                </c:pt>
                <c:pt idx="86">
                  <c:v>24.971800000000002</c:v>
                </c:pt>
                <c:pt idx="87">
                  <c:v>24.973800000000001</c:v>
                </c:pt>
                <c:pt idx="88">
                  <c:v>24.975899999999999</c:v>
                </c:pt>
                <c:pt idx="89">
                  <c:v>24.978000000000002</c:v>
                </c:pt>
                <c:pt idx="90">
                  <c:v>24.9801</c:v>
                </c:pt>
                <c:pt idx="91">
                  <c:v>24.982299999999999</c:v>
                </c:pt>
                <c:pt idx="92">
                  <c:v>24.984500000000001</c:v>
                </c:pt>
                <c:pt idx="93">
                  <c:v>24.986699999999999</c:v>
                </c:pt>
                <c:pt idx="94">
                  <c:v>24.988900000000001</c:v>
                </c:pt>
                <c:pt idx="95">
                  <c:v>24.991099999999999</c:v>
                </c:pt>
                <c:pt idx="96">
                  <c:v>24.993300000000001</c:v>
                </c:pt>
                <c:pt idx="97">
                  <c:v>24.9955</c:v>
                </c:pt>
                <c:pt idx="98">
                  <c:v>24.997800000000002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2-D0C6-4178-80DE-CF159D6868E7}"/>
            </c:ext>
          </c:extLst>
        </c:ser>
        <c:ser>
          <c:idx val="99"/>
          <c:order val="99"/>
          <c:spPr>
            <a:gradFill rotWithShape="1">
              <a:gsLst>
                <a:gs pos="0">
                  <a:schemeClr val="accent4">
                    <a:lumMod val="70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lumMod val="70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7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/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p3d/>
          </c:spPr>
          <c:val>
            <c:numRef>
              <c:f>'Problem two data(Numerical Solu'!$A$100:$CV$100</c:f>
              <c:numCache>
                <c:formatCode>General</c:formatCode>
                <c:ptCount val="100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  <c:pt idx="12">
                  <c:v>25</c:v>
                </c:pt>
                <c:pt idx="13">
                  <c:v>25</c:v>
                </c:pt>
                <c:pt idx="14">
                  <c:v>25</c:v>
                </c:pt>
                <c:pt idx="15">
                  <c:v>25</c:v>
                </c:pt>
                <c:pt idx="16">
                  <c:v>25</c:v>
                </c:pt>
                <c:pt idx="17">
                  <c:v>25</c:v>
                </c:pt>
                <c:pt idx="18">
                  <c:v>25</c:v>
                </c:pt>
                <c:pt idx="19">
                  <c:v>25</c:v>
                </c:pt>
                <c:pt idx="20">
                  <c:v>25</c:v>
                </c:pt>
                <c:pt idx="21">
                  <c:v>25</c:v>
                </c:pt>
                <c:pt idx="22">
                  <c:v>25</c:v>
                </c:pt>
                <c:pt idx="23">
                  <c:v>25</c:v>
                </c:pt>
                <c:pt idx="24">
                  <c:v>25</c:v>
                </c:pt>
                <c:pt idx="25">
                  <c:v>25</c:v>
                </c:pt>
                <c:pt idx="26">
                  <c:v>25</c:v>
                </c:pt>
                <c:pt idx="27">
                  <c:v>25</c:v>
                </c:pt>
                <c:pt idx="28">
                  <c:v>25</c:v>
                </c:pt>
                <c:pt idx="29">
                  <c:v>25</c:v>
                </c:pt>
                <c:pt idx="30">
                  <c:v>25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5</c:v>
                </c:pt>
                <c:pt idx="35">
                  <c:v>25</c:v>
                </c:pt>
                <c:pt idx="36">
                  <c:v>25</c:v>
                </c:pt>
                <c:pt idx="37">
                  <c:v>25</c:v>
                </c:pt>
                <c:pt idx="38">
                  <c:v>25</c:v>
                </c:pt>
                <c:pt idx="39">
                  <c:v>25</c:v>
                </c:pt>
                <c:pt idx="40">
                  <c:v>25</c:v>
                </c:pt>
                <c:pt idx="41">
                  <c:v>25</c:v>
                </c:pt>
                <c:pt idx="42">
                  <c:v>25</c:v>
                </c:pt>
                <c:pt idx="43">
                  <c:v>25</c:v>
                </c:pt>
                <c:pt idx="44">
                  <c:v>25</c:v>
                </c:pt>
                <c:pt idx="45">
                  <c:v>25</c:v>
                </c:pt>
                <c:pt idx="46">
                  <c:v>25</c:v>
                </c:pt>
                <c:pt idx="47">
                  <c:v>25</c:v>
                </c:pt>
                <c:pt idx="48">
                  <c:v>25</c:v>
                </c:pt>
                <c:pt idx="49">
                  <c:v>25</c:v>
                </c:pt>
                <c:pt idx="50">
                  <c:v>25</c:v>
                </c:pt>
                <c:pt idx="51">
                  <c:v>25</c:v>
                </c:pt>
                <c:pt idx="52">
                  <c:v>25</c:v>
                </c:pt>
                <c:pt idx="53">
                  <c:v>25</c:v>
                </c:pt>
                <c:pt idx="54">
                  <c:v>25</c:v>
                </c:pt>
                <c:pt idx="55">
                  <c:v>25</c:v>
                </c:pt>
                <c:pt idx="56">
                  <c:v>25</c:v>
                </c:pt>
                <c:pt idx="57">
                  <c:v>25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5</c:v>
                </c:pt>
                <c:pt idx="84">
                  <c:v>25</c:v>
                </c:pt>
                <c:pt idx="85">
                  <c:v>25</c:v>
                </c:pt>
                <c:pt idx="86">
                  <c:v>25</c:v>
                </c:pt>
                <c:pt idx="87">
                  <c:v>25</c:v>
                </c:pt>
                <c:pt idx="88">
                  <c:v>25</c:v>
                </c:pt>
                <c:pt idx="89">
                  <c:v>25</c:v>
                </c:pt>
                <c:pt idx="90">
                  <c:v>25</c:v>
                </c:pt>
                <c:pt idx="91">
                  <c:v>25</c:v>
                </c:pt>
                <c:pt idx="92">
                  <c:v>25</c:v>
                </c:pt>
                <c:pt idx="93">
                  <c:v>25</c:v>
                </c:pt>
                <c:pt idx="94">
                  <c:v>25</c:v>
                </c:pt>
                <c:pt idx="95">
                  <c:v>25</c:v>
                </c:pt>
                <c:pt idx="96">
                  <c:v>25</c:v>
                </c:pt>
                <c:pt idx="97">
                  <c:v>25</c:v>
                </c:pt>
                <c:pt idx="98">
                  <c:v>25</c:v>
                </c:pt>
                <c:pt idx="99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63-D0C6-4178-80DE-CF159D6868E7}"/>
            </c:ext>
          </c:extLst>
        </c:ser>
        <c:bandFmts>
          <c:bandFmt>
            <c:idx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2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3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4"/>
            <c:spPr>
              <a:gradFill rotWithShape="1">
                <a:gsLst>
                  <a:gs pos="0">
                    <a:schemeClr val="accent5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5"/>
            <c:spPr>
              <a:gradFill rotWithShape="1">
                <a:gsLst>
                  <a:gs pos="0">
                    <a:schemeClr val="accent6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6"/>
            <c:spPr>
              <a:gradFill rotWithShape="1">
                <a:gsLst>
                  <a:gs pos="0">
                    <a:schemeClr val="accent1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7"/>
            <c:spPr>
              <a:gradFill rotWithShape="1">
                <a:gsLst>
                  <a:gs pos="0">
                    <a:schemeClr val="accent2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8"/>
            <c:spPr>
              <a:gradFill rotWithShape="1">
                <a:gsLst>
                  <a:gs pos="0">
                    <a:schemeClr val="accent3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9"/>
            <c:spPr>
              <a:gradFill rotWithShape="1">
                <a:gsLst>
                  <a:gs pos="0">
                    <a:schemeClr val="accent4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0"/>
            <c:spPr>
              <a:gradFill rotWithShape="1">
                <a:gsLst>
                  <a:gs pos="0">
                    <a:schemeClr val="accent5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5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5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1"/>
            <c:spPr>
              <a:gradFill rotWithShape="1">
                <a:gsLst>
                  <a:gs pos="0">
                    <a:schemeClr val="accent6">
                      <a:lumMod val="6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6">
                      <a:lumMod val="6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6">
                      <a:lumMod val="6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2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3"/>
            <c:spPr>
              <a:gradFill rotWithShape="1">
                <a:gsLst>
                  <a:gs pos="0">
                    <a:schemeClr val="accent2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  <c:bandFmt>
            <c:idx val="14"/>
            <c:spPr>
              <a:gradFill rotWithShape="1">
                <a:gsLst>
                  <a:gs pos="0">
                    <a:schemeClr val="accent3">
                      <a:lumMod val="80000"/>
                      <a:lumOff val="20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lumMod val="80000"/>
                      <a:lumOff val="20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80000"/>
                      <a:lumOff val="20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/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p3d/>
            </c:spPr>
          </c:bandFmt>
        </c:bandFmts>
        <c:axId val="826644767"/>
        <c:axId val="826635615"/>
        <c:axId val="734329279"/>
      </c:surface3DChart>
      <c:catAx>
        <c:axId val="82664476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1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36359470691163603"/>
              <c:y val="0.74120698454359868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  <c:auto val="1"/>
        <c:lblAlgn val="ctr"/>
        <c:lblOffset val="100"/>
        <c:noMultiLvlLbl val="0"/>
      </c:catAx>
      <c:valAx>
        <c:axId val="8266356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温度</a:t>
                </a:r>
                <a:r>
                  <a:rPr lang="en-US" altLang="zh-CN"/>
                  <a:t>/</a:t>
                </a:r>
                <a:r>
                  <a:rPr lang="zh-CN" altLang="en-US"/>
                  <a:t>℃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44767"/>
        <c:crosses val="autoZero"/>
        <c:crossBetween val="midCat"/>
      </c:valAx>
      <c:serAx>
        <c:axId val="734329279"/>
        <c:scaling>
          <c:orientation val="minMax"/>
        </c:scaling>
        <c:delete val="0"/>
        <c:axPos val="b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2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81368853893263338"/>
              <c:y val="0.59175087489063871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50000"/>
                <a:lumOff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635615"/>
        <c:crosses val="autoZero"/>
      </c:ser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zero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13</Pages>
  <Words>1171</Words>
  <Characters>6678</Characters>
  <Application>Microsoft Office Word</Application>
  <DocSecurity>0</DocSecurity>
  <Lines>55</Lines>
  <Paragraphs>15</Paragraphs>
  <ScaleCrop>false</ScaleCrop>
  <Company/>
  <LinksUpToDate>false</LinksUpToDate>
  <CharactersWithSpaces>7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铭</dc:creator>
  <cp:keywords/>
  <dc:description/>
  <cp:lastModifiedBy>刘 铭</cp:lastModifiedBy>
  <cp:revision>11</cp:revision>
  <dcterms:created xsi:type="dcterms:W3CDTF">2019-10-09T14:06:00Z</dcterms:created>
  <dcterms:modified xsi:type="dcterms:W3CDTF">2019-10-12T08:17:00Z</dcterms:modified>
</cp:coreProperties>
</file>